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ink/ink1.xml" ContentType="application/inkml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.xml" ContentType="application/vnd.openxmlformats-officedocument.presentationml.notesSlide+xml"/>
  <Override PartName="/ppt/tags/tag14.xml" ContentType="application/vnd.openxmlformats-officedocument.presentationml.tags+xml"/>
  <Override PartName="/ppt/notesSlides/notesSlide2.xml" ContentType="application/vnd.openxmlformats-officedocument.presentationml.notesSlide+xml"/>
  <Override PartName="/ppt/tags/tag15.xml" ContentType="application/vnd.openxmlformats-officedocument.presentationml.tags+xml"/>
  <Override PartName="/ppt/notesSlides/notesSlide3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tags/tag18.xml" ContentType="application/vnd.openxmlformats-officedocument.presentationml.tags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tags/tag19.xml" ContentType="application/vnd.openxmlformats-officedocument.presentationml.tags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tags/tag20.xml" ContentType="application/vnd.openxmlformats-officedocument.presentationml.tags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tags/tag21.xml" ContentType="application/vnd.openxmlformats-officedocument.presentationml.tags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tags/tag22.xml" ContentType="application/vnd.openxmlformats-officedocument.presentationml.tags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tags/tag23.xml" ContentType="application/vnd.openxmlformats-officedocument.presentationml.tags+xml"/>
  <Override PartName="/ppt/ink/ink128.xml" ContentType="application/inkml+xml"/>
  <Override PartName="/ppt/notesSlides/notesSlide4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notesSlides/notesSlide5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4" r:id="rId3"/>
    <p:sldMasterId id="2147483687" r:id="rId4"/>
    <p:sldMasterId id="2147483724" r:id="rId5"/>
  </p:sldMasterIdLst>
  <p:notesMasterIdLst>
    <p:notesMasterId r:id="rId53"/>
  </p:notesMasterIdLst>
  <p:sldIdLst>
    <p:sldId id="256" r:id="rId6"/>
    <p:sldId id="265" r:id="rId7"/>
    <p:sldId id="267" r:id="rId8"/>
    <p:sldId id="374" r:id="rId9"/>
    <p:sldId id="375" r:id="rId10"/>
    <p:sldId id="387" r:id="rId11"/>
    <p:sldId id="266" r:id="rId12"/>
    <p:sldId id="307" r:id="rId13"/>
    <p:sldId id="292" r:id="rId14"/>
    <p:sldId id="361" r:id="rId15"/>
    <p:sldId id="430" r:id="rId16"/>
    <p:sldId id="272" r:id="rId17"/>
    <p:sldId id="273" r:id="rId18"/>
    <p:sldId id="274" r:id="rId19"/>
    <p:sldId id="276" r:id="rId20"/>
    <p:sldId id="431" r:id="rId21"/>
    <p:sldId id="432" r:id="rId22"/>
    <p:sldId id="433" r:id="rId23"/>
    <p:sldId id="458" r:id="rId24"/>
    <p:sldId id="434" r:id="rId25"/>
    <p:sldId id="435" r:id="rId26"/>
    <p:sldId id="350" r:id="rId27"/>
    <p:sldId id="462" r:id="rId28"/>
    <p:sldId id="463" r:id="rId29"/>
    <p:sldId id="333" r:id="rId30"/>
    <p:sldId id="417" r:id="rId31"/>
    <p:sldId id="418" r:id="rId32"/>
    <p:sldId id="419" r:id="rId33"/>
    <p:sldId id="349" r:id="rId34"/>
    <p:sldId id="397" r:id="rId35"/>
    <p:sldId id="396" r:id="rId36"/>
    <p:sldId id="405" r:id="rId37"/>
    <p:sldId id="406" r:id="rId38"/>
    <p:sldId id="407" r:id="rId39"/>
    <p:sldId id="408" r:id="rId40"/>
    <p:sldId id="409" r:id="rId41"/>
    <p:sldId id="411" r:id="rId42"/>
    <p:sldId id="402" r:id="rId43"/>
    <p:sldId id="403" r:id="rId44"/>
    <p:sldId id="404" r:id="rId45"/>
    <p:sldId id="394" r:id="rId46"/>
    <p:sldId id="438" r:id="rId47"/>
    <p:sldId id="410" r:id="rId48"/>
    <p:sldId id="460" r:id="rId49"/>
    <p:sldId id="461" r:id="rId50"/>
    <p:sldId id="420" r:id="rId51"/>
    <p:sldId id="309" r:id="rId52"/>
  </p:sldIdLst>
  <p:sldSz cx="9144000" cy="6858000" type="screen4x3"/>
  <p:notesSz cx="6858000" cy="9144000"/>
  <p:custDataLst>
    <p:tags r:id="rId5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6600FF"/>
    <a:srgbClr val="FF4000"/>
    <a:srgbClr val="FFC8C8"/>
    <a:srgbClr val="FFA0A0"/>
    <a:srgbClr val="00CC99"/>
    <a:srgbClr val="993300"/>
    <a:srgbClr val="CC3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361" autoAdjust="0"/>
    <p:restoredTop sz="94660"/>
  </p:normalViewPr>
  <p:slideViewPr>
    <p:cSldViewPr>
      <p:cViewPr varScale="1">
        <p:scale>
          <a:sx n="86" d="100"/>
          <a:sy n="86" d="100"/>
        </p:scale>
        <p:origin x="1146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viewProps" Target="view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03T00:49:14.566"/>
    </inkml:context>
    <inkml:brush xml:id="br0">
      <inkml:brushProperty name="width" value="0.06667" units="cm"/>
      <inkml:brushProperty name="height" value="0.06667" units="cm"/>
      <inkml:brushProperty name="color" value="#FFFFFF"/>
      <inkml:brushProperty name="fitToCurve" value="1"/>
    </inkml:brush>
  </inkml:definitions>
  <inkml:trace contextRef="#ctx0" brushRef="#br0">-2 86 9673,'0'-88'2626,"0"88"-127,0 22-2884,0 22-384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1.571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Group>
    <inkml:annotationXML>
      <emma:emma xmlns:emma="http://www.w3.org/2003/04/emma" version="1.0">
        <emma:interpretation id="{69E5B02A-1175-4722-A49B-B4B5150D90B1}" emma:medium="tactile" emma:mode="ink">
          <msink:context xmlns:msink="http://schemas.microsoft.com/ink/2010/main" type="inkDrawing" rotatedBoundingBox="15162,16036 15164,14724 15179,14725 15177,16037" shapeName="Other">
            <msink:destinationLink direction="to" ref="{C37A6E98-B641-45E8-9FEB-C2A489664CCC}"/>
          </msink:context>
        </emma:interpretation>
      </emma:emma>
    </inkml:annotationXML>
    <inkml:trace contextRef="#ctx0" brushRef="#br0">14-2 360,'-9'0'72,"4"5"-20,5 28-20,0-8-5,0 8-4,0 1 2,0 2 6,0 9-11,0 2-4,0-9 2,0 6-8,0-6 0,0 0 1,0 0-5,0 0-5,0-7 0,0 0-1,0 7 0,0-8 0,0-3 1,0-3-1,0-2 1,0-1-1,0-1 0,0 2 0,0-4-2,0-2 4,0 0-3,0-5 2,0 0-2,0 0 1,0 3 0,0-4 0,0 9-1,0-3-1,0 1 1,0 7-2,0-8 2,0 2 0,0 4-3,0-3 3,0 6-2,0-3-1,0-6 2,0-4 2,0-2-2,0-2 1,0-3 0,0 6-1,0 0 2,0 2-1,0-1-2,0-3 0,0 0 0,0-1 4,0-6 0,0 1-1,0 3 1,0-3-2,0-1 1,0 3 0,0 1 0,0 0-1,0-5 1,0 5-1,0-3 1,0 3 0,0-6 2,0 1-3,0-1 2,0 0 0,0 0 0,0 0 0,0 0-8,0 0-54,0-7-57,0-12-194</inkml:trace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49.317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47 2322 5,'0'0'31,"0"0"21,0 0-19,-3 0-1,0 0-15,0 0 11,3 0-7,-4 0-9,4-3 2,0 1 0,0-9 1,0 0 2,0-5-3,0-2 2,0-4-3,0-5-7,0-2 1,0-2-5,0-1 2,0-1 4,0 0-4,0-1 2,0-2-4,0 1 3,0-2 0,0 1-1,0-2 2,0 3-1,0-3 2,0-5-3,0-2-2,0-4-1,0 3-1,0 0 1,0 4 2,0 8-3,0-1 0,0 3 0,0-1 1,0 3-1,0-2 0,0-2 0,0-4 0,0-3 1,0-3-1,0 3-1,0 1 2,0 2-1,0 5 1,0 4 1,0-1 2,0 3-3,0 1 0,0-1 1,0-4-2,0-1 2,0 3 4,0-2 0,0 4-4,0 3 1,0 5 3,0 0 0,0 0 2,0 0 2,0-6-6,0 2 0,0-8-2,0-1 2,0 0 0,0 0-1,0-8 2,0 2 2,0 0-2,0 2 0,0 10-4,-2 4 1,0 8-2,2-4 1,-4-1-1,4 0 0,-4-6-1,0-2-2,1-6-1,-4 4-6,1 4-28,3 9-62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4.082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28 4608 18,'-7'-4'161,"4"-3"-136,0 2-4,-1 1-9,4 0-8,0-1-5,0-2 2,0-2 0,0 0 8,0 2 23,0 1 15,0 3-7,-2-1-6,2 0 10,-3 4-16,3 0-19,0 0-6,0 0-3,0 0 0,0 0 1,0 0 1,0 0 0,0-14 0,0-2 0,0-6 1,0-2 0,0-3 1,0-5-1,0-3 0,0-8 0,0 0 2,0-3-3,0-1 3,0 4-4,0-6 1,0-2 5,0-6-1,0-5 2,0 0-2,0 3-3,0 8-2,0 4 2,0 6-5,0 1 4,0 2-1,0 0-2,3 0 2,-1-2-1,-2 0 2,0-1-2,4 1 1,-4-4-1,3 3 1,-2-4-1,-1-2 0,2 2 1,-2-6 0,0 2 0,0-5 1,0-4-1,0-2 0,0 6-1,0 3 0,0 8 2,3-1-2,-3 2 0,0 10 1,0-6-1,0-2 0,0-7 0,0-4 3,0-12-6,0 4 3,0-12-1,0 4 1,0 5 1,0 3-1,0 7-1,0 3 2,0-7-2,0 2 1,0-15 1,0 6-2,0-10 2,0-3-2,0 0 2,0 0-2,0 6 1,0 6 0,0 4 1,0 3 2,0 3-3,0 0 0,0 3 0,0 2-3,0 0 3,0-5 0,0-1 0,0-4 0,0 3 3,0-1-6,0 3 3,0 4 4,0 6-3,0 3-1,0 8 0,0-3 0,0-3-1,0-2 3,0-13-3,0 5 1,-3 4 1,3-2-2,0 18 1,0 11-11,0 5-18,0 12-21,0 1-147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5.465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53 3169 108,'0'-6'48,"-7"-14"8,1 2-10,6-7-23,0-4 2,0-5-5,0-7-3,0-7 3,0-14 13,0-17-3,0-12 6,0-21 0,0-6 5,6-18 0,6 0-13,-3-6-11,-1 1 0,1 4-6,-4-2 0,-5 0 0,0-2 0,0-11 4,0 1-1,0-14-2,0 9 0,0 20-2,0 20-4,0 27-1,-9 21-2,0 4-2,-1 10 0,2-2-1,-1 5 1,-2 13-3,-2 1-6,5 15-28,-3 6-38,9 12-103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6.761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66 2667 82,'-5'0'38,"-2"0"24,0 0-52,-6 0 19,9 0 4,2-2-1,-1-2-1,-1 2-6,4 0 1,0-4-15,0-2 12,0-6 4,0-5-7,0-7 1,0-11-1,0-11-1,0-14-2,0-16 3,0-18 0,0-18-2,0-19 1,0-14 3,7-7-4,-7-8 3,0-1 1,0 4-7,0 8-5,-3 9-2,-8 6-3,6 1 1,5 5 0,0 1 0,0 17-2,0 20-4,0 21 1,1 20 1,-1 13-5,0 13-1,0 9-8,0 11-11,-1 5-69,-8 9-174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39.873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10968 6095 122,'0'0'271,"0"0"-209,-6 0 20,-20 20-43,1 12 18,-8 9-12,-8 11 3,-2 10-9,6 1 0,4-9-10,5-7-14,11-18 2,7-9 3,6-10-5,4-1-2,0-6-7,0-3-1,0 0-1,0 0-1,0 2-2,0-2 1,20 8-1,12 1-1,6-4 0,10 0-10,3-5-65,10 0-107,-8-3-424</inkml:trace>
  <inkml:trace contextRef="#ctx0" brushRef="#br0" timeOffset="-1011.0577">-11296 5980 430,'-4'-9'114,"2"-2"32,-3 11-73,5 8-38,0 76-2,0 25 3,0 28-8,0 16-5,-6 11-11,-3-17-10,7-26-2,2-38-7,0-36-66,6-31-109,16-16-389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1:33.194"/>
    </inkml:context>
    <inkml:brush xml:id="br0">
      <inkml:brushProperty name="width" value="0.06667" units="cm"/>
      <inkml:brushProperty name="height" value="0.06667" units="cm"/>
      <inkml:brushProperty name="color" value="#3C9EDD"/>
      <inkml:brushProperty name="fitToCurve" value="1"/>
    </inkml:brush>
  </inkml:definitions>
  <inkml:trace contextRef="#ctx0" brushRef="#br0">56 5052 64,'-8'0'154,"5"0"-88,0 0-22,3 0-24,0-3-3,0-3-2,0-7 3,0 0 0,0-5 4,0-1-1,-1-3 2,1 0-4,-6-7-2,6-7-4,0-4-3,0-3-2,-2-4-3,-3-2 2,2 2 1,-4-2 0,4 2 9,0 4-3,3 3-3,0 2-2,0 0-3,0 2-3,0 5-1,0 2-1,0-2-1,0 0 2,0-3-1,0-2 1,0 2 0,0-4 0,0 0 1,0-2-2,0-3 0,0-1 1,0 4-1,0 2-1,0 8 1,0 1-1,0-2 2,0 5-2,0-6 0,0 2 3,0-5-3,0 0 1,0-1-1,0 0 0,0 5 0,0-4 0,0 3 2,0-4-2,0 3 1,0 4-1,0-3 0,0-4 0,0 1 0,0-5 0,0-6 1,0 5-1,0 4 0,3-5 0,-3 8 0,0 4 0,0 2 0,3-10 1,-3-4 0,0-4-1,4-8 0,-4 5 1,0-6-1,0 0 0,0 1 0,3 2 0,-3 1 1,0-3 2,0 5-2,0-7 1,0 4-2,0 2 1,0-2-1,0-3 0,0 0 0,0-3-1,0-2 1,0-2 0,0-5 0,0-1 1,0 1-1,1-2 1,-1 11-2,0 6 2,0 8-1,0-1 1,0 7-1,0-5 0,0 2-1,0 2 2,0-2 0,0 3-1,0 3 0,0-1 0,0 2 0,0-1 0,0-6 0,0 4 1,0-1 0,0 2-1,0 3 0,0 1 0,2 5 0,-2-2 0,0-4 1,0 6-2,0-2 3,0 7-2,0-3 0,0 2 0,0 1 0,0 0 0,0 6 0,0-6 0,5 0-1,-5 1 2,2 5-2,-2-3 1,0 8 1,0-1-2,0 3 1,0-2 0,0 2-1,6-2 1,-6-2 0,1-1 0,2 1 0,-3-1 0,2 3 0,-2 0-1,0 4 1,0-4 1,0 0-2,1-2 1,-1-3-1,7-3-1,-7 0 1,0 1 0,1-2 1,-1 2 0,0 2 0,0 4-1,2 4 1,1 6-1,-3-2 1,2-1-1,-2-2 2,2 3-1,0-4 0,-2 0-1,4 0 2,-4-1-1,0 8-1,3-5 2,-3 6-1,0 0-7,0 0-32,0 0-67,0 0-186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8:32.193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 contextRef="#ctx0" brushRef="#br0">26 623 196,'-4'0'190,"-10"0"-97,9 6 29,3 6-30,-4-8-26,4 0-7,2-4-12,0 0-21,0 0-8,0 0-9,6-35 3,21-28 15,12-23-18,6-12-3,0 3-5,4 15 1,-8 18-1,-5 18-2,-12 19 0,1 20-8,-8 5 1,-5 49-3,0 28-5,-12 13 5,0 10 8,0-7 1,0-9 1,2-19 1,12-26 1,6-20 0,8-19-1,13-29 5,17-48 5,11-28-4,1-15-3,1 8-1,-17 20 0,-13 24-3,-14 28-5,-14 20-17,-11 11-37,-2 9-30,0 0-177</inkml:trace>
  <inkml:trace contextRef="#ctx0" brushRef="#br0" timeOffset="1">1394-375 372,'0'-10'44,"0"-19"117,-18 29-68,-19 14-37,-15 48-22,-7 29-6,-14 27-5,10 20 3,15 12 3,21 1-18,24-10-5,3-12-5,41-25 0,18-20-1,13-21-29,3-21-77,2-16-137</inkml:trace>
  <inkml:trace contextRef="#ctx0" brushRef="#br0" timeOffset="2">1845 88 277,'1'-4'106,"-1"-4"10,0 2-29,0 2-21,-4-1-25,-15 5 2,-5 0-13,-7 0 1,-1 3-2,-2 14-2,2 3-11,5 7 1,4-5-8,11 0-5,3-6-2,5-10-3,4-1 0,0-2-6,5-1 4,27 0 3,8 3 0,5 6 0,-3 5 2,-6 9-6,-13 10-7,-7 4-2,-8 8 1,-8 0 2,0-2-2,-8-9 6,-21-9 2,-3-9-1,-7-10-2,6-7 2,6-1 3,9-1 0,9-25 0,9-5 1,0-4 3,0-5 0,9-1 1,15-1 0,3-1-1,0 8 1,-2-4-2,1 5 0,-8 5 0,-1 2 1,-7 3-1,0 3-2,-8 4 4,1 2-2,-3 7 3,0 1 0,0 7-1,0 0-1,0 0-14,0 0-49,4 5-121,8 13-207</inkml:trace>
  <inkml:trace contextRef="#ctx0" brushRef="#br0" timeOffset="3">2074 104 453,'0'-3'51,"0"3"55,0 0-46,0 24-19,0 16-3,0 9-15,0 9-3,0-1-10,0 0-6,0-7-3,0-10-6,0-14-49,2-11-99,5-7-161</inkml:trace>
  <inkml:trace contextRef="#ctx0" brushRef="#br0" timeOffset="4">2314 148 457,'0'-3'95,"0"-5"-31,15-8 6,21-1-25,12-3-29,-3 10-8,-3 6-4,-7 4-1,-17 0 4,-7 34 2,-11 12-3,-13 10-5,-26 4 0,-8-3 1,0-8 0,12-5 19,10-13 12,11-8-3,11-11-5,3-9-19,0-3-8,7 0 9,19 0 4,4-7-7,2-6-3,3 11 0,2 2-7,-6 0-64,-3 4-67,5 5-191</inkml:trace>
  <inkml:trace contextRef="#ctx0" brushRef="#br0" timeOffset="5">2957 425 537,'0'0'71,"0"0"66,-1 38-77,-16 16-27,-3 9-7,1 6-18,-1-6-5,1-13-33,11-14-118,7-14-472</inkml:trace>
  <inkml:trace contextRef="#ctx0" brushRef="#br0" timeOffset="6">3804 31 284,'3'-12'39,"-3"-1"74,0 9-25,0 4-16,-5 0-40,-15 13-6,-7 21-7,-6 10 2,1 17-11,4 8 8,2 2 11,20-3-8,6-12-13,9-13-5,31-23-5,12-19 5,7-1-1,0-35 1,-8-20-2,-11-5-12,-17 4-4,-20 13-2,-3 19 17,-18 14 0,-23 10 0,-7 5 0,1 28 1,9 11-2,4-2 2,12-3-2,12-5-1,10-12-2,0-9-54,18-13-72,7 0-92</inkml:trace>
  <inkml:trace contextRef="#ctx0" brushRef="#br0" timeOffset="7">4083 64 355,'-9'6'99,"6"5"27,3-8-55,0-3-49,0 0 1,15 0 19,12-6-10,12-8-13,0-3-8,0-1-7,4 13-2,-6 2-1,3 1-1,-4 2-3,-12 0-2,0 0-6,-17 0 4,-1 0-3,-6 0 0,0 0 2,0 0 7,0 0 1,0 0 4,0 0-1,0 12-3,0 15 1,-10 13 0,-8 1 2,3 4 2,1 4 3,6-1-3,3-2-3,5-6-3,0-3 2,0-5-3,0-12-8,11-9-31,-1-11-49,-1 0-58,-2 0-78</inkml:trace>
  <inkml:trace contextRef="#ctx0" brushRef="#br0" timeOffset="8">4278 241 544,'0'0'29,"0"0"91,27-14-47,6-7-36,3 3-27,-1 4-6,2 8-4,-7 6-31,-1 0-62,-6 0-191</inkml:trace>
  <inkml:trace contextRef="#ctx0" brushRef="#br0" timeOffset="9">4536-342 333,'0'4'203,"-2"12"-183,6 2 43,43 4-22,11 13-19,11 17-2,1 21-2,-7 27 6,-20 8-11,-26 17 13,-17 9 20,-4-9-13,-41-1-7,-2-20-10,-10-24-10,7-17-6,10-27-35,6-21-37,17-15-110,4-2-34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10-02T13:36:27.945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 contextRef="#ctx0" brushRef="#br0">0-46,'33'0,"-1"0,0 0,1 0,-1 0,1 0,-1 0,0 0,1 0,-1 0,1 0,-1 0,0 0,1 0,-1 0,0 0,1 0,-1 0,1 0,-1 0,0 0,1 0,-1 0,1 0,-1 0,0 0,-32 33,33-33,-1 0,0 0,1 0,-1 0,1 0,-1 0,0 0,1 0,-1 0,1 0,-1 0,0 0,1 0,-1 0,33 0,-33 0,1 0,-1 0,0 0,1 0,-1 0,1 0,-1 0,-32-33,32 33,1 0,-1 0,0 0,1 0,-1 0,1 0,-1 0,0 0,1 0,-1 0,1 0,-1 0,0 0,1 0,-1 0,1 0,31 0,-31 0,-1 0,33 0,-33 0,1 0,-1 0,33 0,-33 0,1 0,31 0,-31 0,31 0,-31 0,32 0,-33 0,33 0,0 0,-1 0,1 0,-33 0,33 0,0 0,0 0,0 0,-1 0,1 0,0 0,0-32,-1 32,1 0,0 0,0 0,0 0,-1 0,1 0,32 0,-32 0,0-32,0 32,-1 0,1 0,0-33,0 33,32 0,-32 0,-1 0,1-32,0 32,32 0,-32 0,32 0,-32 0,32 0,-32-33,32 33,-32 0,-1 0,34 0,-34 0,33 0,-32 0,32-32,-32 32,32 0,-32 0,32 0,-32-32,0 32,32 0,-32 0,-1 0,34 0,-34 0,1 32,0-32,32 0,-32 0,32 0,0 0,0 0,0 0,1 32,-1-32,0 0,33 0,-33 0,32 0,-32 0,33 0,-33 33,33-33,-33 0,32 0,-32 0,1 32,31-32,-32 0,0 0,1 0,-1 0,32 0,-31 0,-1 33,32-33,-32 0,33 0,-1 0,1 0,0 0,-1 0,1 0,-1 0,33 0,-32 0,32 0,-33 0,1 0,-1 0,1 0,-1 0,-32 0,33 0,0 0,-1 0,-32 0,65 0,-32 0,-1 0,1 0,32 0,-33 0,1 0,32 32,-33-32,1 0,-1 0,-31 0,31 0,1 0,-33 0,32 0,-32 0,1 0,31 0,-32 0,1 0,31 0,1 0,-1 0,1 32,-33-32,32 0,1 0,-1 0,1 0,0 0,-33 0,32 0,-32 0,1 0,-1 33,0-33,0 0,0 0,0 0,-32 0,32 0,-32 0,32 32,-32-32,32 0,0 0,-32 0,32 0,-32 0,32 0,0 0,-32 0,0 0,32 0,-32 0,0 0,-1 0,34 0,-34 0,1 0,0 0,32 0,-32 0,0 0,-1 0,-31 0,31 0,-31 0,-1 0,1 0,-1 0,0 0,1 32,-33 1</inkml:trace>
  <inkml:trace contextRef="#ctx0" brushRef="#br0" timeOffset="11679.6678">357-337,'32'0,"0"0,1 0,-1 0,33 0,-33 0,33 0,-33 0,33 0,0 0,-33-33,33 33,0 0,0-32,-1 32,1-32,0 32,0-33,-1 1,34 32,-34-32,1-1,0 33,0-32,-1-1,1 33,0-32,32 0,-32-1,32 1,-32-1,32 1,0 0,0-1,1 1,31-33,-32 33,0-33,33 0,-33 0,33 1,-1-1,-32 32,33-31,-33 31,33-31,-33-1,0 32,32-31,-31-34,-1 34,0-1,32-32,-31 32,-1 0,32-32,-32 32,33-32,-33 0,33 32,-33-32,0 0,33 0,-33 0,32-1,-32 34,33-33,-33-1,0 34,0-34,1 34,-1-33,0 32,-32 0,32-32,0 32,0 0,-32 1,32-1,0 0,0 0,1 0,-1 1,0-1,0 33,0-1,0-32,1 33,-1 0,0-1,0 1,0 32,0-33,0 1,1 32,-34-32,34 32,-34 0,33 0,-32 0,32-33,-32 33,0 0,0 0,32 0,-32 0,-1 0,1 0,0 0,0 0,0 0,-1 33,1-33,0 32,0-32,-1 32,34-32,-34 33,1-1,0-32,32 33,-32-1,0-32,-1 32,1 1,0-1,0 1,-1-1,34 0,-34 1,1-33,0 32,32 0,-32 1,0-1,-1 1,1-1,0 0,0 1,-33-1,33 1,0 31,-1-31,1-1,0 0,0 33,-1-32,1-1,0 33,0-33,0 1,-1 31,1-31,0 31,0 1,-1-32,1 31,0-31,0 32,-1-1,1-31,0 31,0 1,0 0,-33-33,33 33,0-32,-1 31,1 1,0-33,0 33,-33 0,33-33,0 33,-1-32,1-1,0 33,0-33,-1 0,-31 1,32 32,-1-33,1 0,-33 1,33-1,-32 1,31-1,-31 0,32 1,-33-1,33 0,-1 1,-31-1,32 1,-33-1,33-32,-33 32,33 1,-33-1,33 1,0-1,0 0,-1 1,-31-1,32-32,-1 32,34 1,-34-1,1-32,0 33,0-1,-1 0,1-32,0 33,0-1,32 1,-32-1,-1-32,1 32,0 1,0-1,-1-32,1 32,0 1,0-1,0-32,-1 33,-31-1,32-32,-1 32,1-32,-33 33,33-1,-32-32,31 33,-31-33,32 32,-33 0,0-32,33 0,-33 33,1-33,-1 32,33-32,-33 33,1-33,-1 32,1-32,-1 32,0-32,33 0,-33 33,1-33,-1 32,1-32,-1 0,0 32,1-32,-1 0,1 0,-1 33,0-33,1 0,-1 0,0 0,-32 32,33-32,-1 0,1 0,-1 33,0-33,1 0,-1 32,1-32,-1 0,0 32,1-32,-1 0,1 0,-1 0,0 33,1-33,-1 0,0 0,1 0,-1 0,1 0,-1 0,0 0,1 0,-1 0,1 32,-1-32,0 0,1 0,-1 33,0-33,1 0,-1 0,1 0,-1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10-02T13:36:44.196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 contextRef="#ctx0" brushRef="#br0">2400 61,'0'33,"0"32,0 32,0-32,0 32,0 0,0-64</inkml:trace>
  <inkml:trace contextRef="#ctx0" brushRef="#br0" timeOffset="1216.0696">5185 159,'0'32,"0"33,0 0,0 32,0 33,0-66,0 1,0 0,0-33</inkml:trace>
  <inkml:trace contextRef="#ctx0" brushRef="#br0" timeOffset="-2959.1691">-3074-36,'0'-32,"0"64,0 1,0 31,0 1,0 32,0 1,0-33,0-1,0 1,0-32,0-1</inkml:trace>
  <inkml:trace contextRef="#ctx0" brushRef="#br0" timeOffset="-980.0559">-159-3,'0'64,"0"1,0 0,0 0,0 32,0-32,0-33,33 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7:09.517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  <inkml:brush xml:id="br1">
      <inkml:brushProperty name="width" value="0.06667" units="cm"/>
      <inkml:brushProperty name="height" value="0.06667" units="cm"/>
      <inkml:brushProperty name="color" value="#6600FF"/>
      <inkml:brushProperty name="fitToCurve" value="1"/>
    </inkml:brush>
    <inkml:context xml:id="ctx1">
      <inkml:inkSource xml:id="inkSrc18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3-10-02T13:36:47.089"/>
    </inkml:context>
    <inkml:brush xml:id="br2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4037 1508 227,'-8'7'151,"-1"2"-38,4 2-7,5-3-47,0-8-25,0 0-17,0 0-11,11 0 20,30-32 17,7-24-12,5-14-12,-1-15-12,2 2-7,-9 7 3,-7 11-4,-6 14 1,-14 15 0,-4 12-4,-13 21-2,-1 3 4,0 16 2,0 44 1,-19 12-1,-1 10 3,6 10-3,2-6 0,6-17 0,6-11-1,0-20-2,4-30-3,19-8 3,13 0 6,7-46 0,6-28-1,1 0-2,-3-13 0,-6 17-1,-19 26 0,-6 17-2,-13 16-1,-3 11 4,0 20 2,0 29-1,-8 16 0,-7 0 1,9-4-4,6-14 2,0-12-1,6-14-4,25-21-1,5 0 1,9-32-64,-2-20-250</inkml:trace>
  <inkml:trace contextRef="#ctx0" brushRef="#br0" timeOffset="9571.5475">2402 1014 612,'-13'0'52,"8"8"-2,5-8-46,26 0 11,16 0-3,5-12-9,-6 11-2,-10 1 0,-11 0-2,-15 38 0,-5 16-9,-6 8 7,-33-1 5,-1-7 8,-1-10 23,4-3 22,16-9-11,11-20-8,10-5-27,0-7-18,8 0 4,15 0 7,19-9 0,3-4-2,-4-6-28,6 3-49,-10-3-119,2 8-327</inkml:trace>
  <inkml:trace contextRef="#ctx0" brushRef="#br0" timeOffset="10444.5974">3207 1043 228,'0'9'166,"-5"-7"-87,3-2-3,-9 0-27,-1 0 11,-6-11-14,-4-5-15,-1 5 5,-9 5-7,-6 5-12,-4 1-12,-3 0 5,-8 5-2,7 19 2,-6 5-1,9 1-3,12 8-4,14 4-3,15 3-1,2-2 0,0-8-2,23-4-8,18-8-1,3-10 5,-1-7-2,4-6 1,-1 0 6,-14-35 0,-10-3 3,-21-7 0,-1 3 2,-14 10 3,-25 10 6,0 15 2,2 3-2,1 4-2,9 0-8,1 0-2,10 16-25,15-1-123,1-8-272</inkml:trace>
  <inkml:trace contextRef="#ctx0" brushRef="#br0" timeOffset="8648.4947">1135 1497 411,'0'18'71,"0"-18"-55,20 0 63,18-18-26,9-34-15,5-14-1,-2-16-22,-8-7-7,-4 13-6,-11 9 0,-8 11-1,-6 12 0,-6 22-1,-4 12 0,-3 10 2,0 2 0,0 39-1,0 26-1,-3 15 3,-4-5 1,4 5 0,3-9 1,0-16-1,0-16-2,20-13-4,9-28 0,8-6 4,6-54-2,-5-25-2,2-1-1,-8 4-2,-12 21 1,-3 23 3,-13 20 1,-4 12 0,0 6 5,0 2-3,0 36-2,0 13 2,0 9 0,-4 4 0,4-11-2,0-5 0,0-10-9,0-22-56,0-4-106,20-12-106</inkml:trace>
  <inkml:trace contextRef="#ctx0" brushRef="#br0" timeOffset="9054.5177">1868 1273 708,'0'0'47,"3"0"-31,19 0 11,12-2 4,9-14-26,1 7-2,-3 0-3,-4 7-33,-6 0-78,-9-1-165</inkml:trace>
  <inkml:trace contextRef="#ctx0" brushRef="#br0" timeOffset="8879.5077">2014 1019 251,'0'0'137,"0"29"-62,0 2-16,0 9-11,0 9-23,0 2-8,0 5-5,0-4-9,0 0-3,0-20-47,0-13-98,0-1-276</inkml:trace>
  <inkml:trace contextRef="#ctx0" brushRef="#br0" timeOffset="12972.742">5262 1195 183,'-12'6'393,"-6"10"-301,18-16-53,16 0-30,23 0 14,5 0-15,-2 0-5,-5-9 0,-10 9-2,-19 0-1,-8 0 5,0 19 0,-20 10-2,0 2-1,-2-5 9,11-7 5,11-2-13,0-9-7,4-8 3,36 3-4,13 0-19,1 4-27,-12 8 11,-17 5 32,-23 14 11,-2 4 21,-22 9 20,-17-9 1,-3 6-11,2-15-14,14-7-12,5-6-6,11-16-12,8 0-91,-2-10-99,4-18-177</inkml:trace>
  <inkml:trace contextRef="#ctx0" brushRef="#br0" timeOffset="14046.8034">6050 1309 80,'0'0'211,"0"0"-129,0 0-23,0 0 7,0 0 15,0 0-21,0-6-18,-11 0-14,-19 2-11,-8 0-2,-7 4-2,-4 0-6,-6 0 2,6 0 7,4 20-4,6-2-8,12 18-4,8-1 0,9 0-1,10 5-14,2-5-6,32-3-3,11-13 9,5-5 6,-5-9-4,0-5 7,-10-3 7,-14-17 0,-10-14 1,-11-1 4,0 4 12,-13 3 3,-16 8-1,0 8-1,-8 2-4,8 10-12,6 0-1,-1 0-16,10 0-48,8 0-179</inkml:trace>
  <inkml:trace contextRef="#ctx0" brushRef="#br0" timeOffset="11748.672">4046 1707 305,'0'0'125,"0"0"-105,3 0 42,49-32 0,2-21-24,5-17-1,-3-1-20,-7-5-9,-10 6-5,-10 24-2,-12 12 1,-9 12 0,-8 11 1,0 6 8,0 5 8,0 10-14,0 31-6,-11 13 1,6 13 2,3-1 3,2-2-1,0-15-2,0-8-1,20-19-4,12-12 2,4-10 1,0-26 2,4-34-2,5-14-8,-15-2 1,-6 20-1,-7 7 3,-13 20 5,-1 14 2,-3 14 12,0 1-3,0 10-13,-16 22 0,4 9-13,-2 10-19,8-7-54,6-4-52,0-16-155</inkml:trace>
  <inkml:trace contextRef="#ctx0" brushRef="#br0" timeOffset="12167.6958">4775 1430 465,'0'0'297,"0"3"-296,4 3 3,32-6 18,16 0-15,6 0-4,-8 0-37,-4 0-80,-13 0-118</inkml:trace>
  <inkml:trace contextRef="#ctx0" brushRef="#br0" timeOffset="11999.6864">4905 1262 346,'0'0'108,"0"9"-34,0 20-34,0 6-6,0 11-12,0-4-10,-2 18-9,2-8 0,0 0-5,0-14-47,0-16-97,0-10-210</inkml:trace>
  <inkml:trace contextRef="#ctx0" brushRef="#br1" timeOffset="33592.9209">-3834 2120 124,'0'0'306,"0"-6"-165,0 4-61,0-2-15,0 1-19,0-2 2,0-6-5,0 4 5,-11-1-8,-15 1-11,-4 7-17,-7 0-2,-5 0 0,-1 22-2,2 5-4,6-2-3,15-3 0,5-10-1,9 0-1,6-12-3,0 3-5,14-3-1,24 0 10,12 0 0,1 5-2,-3 12-10,-10 9 0,-8 9 0,-13 12 10,-14 7 1,-3 2 1,-7-8 0,-23 0 2,-7-10-1,-6-10-1,11-6 1,5-6-1,9-8-1,13-4 2,3-4-3,2 0-8,0-6 1,0-26 7,2-18 1,18 0 0,3 0-1,-1-1-2,2 10 1,-4 3-2,2 0 3,1 7 1,-7 4 0,-1 5 1,-4 3-1,-2 6 1,-3 4 1,-1 1-1,-2 3 0,-3 2 0,0 3-5,0 0-84,4 0-48,7 0-173</inkml:trace>
  <inkml:trace contextRef="#ctx0" brushRef="#br1" timeOffset="34071.9488">-3617 2116 264,'2'-18'102,"5"3"-10,-7 10-1,2 5-9,-2 0-10,0 0-30,0 22-23,0 27-1,0 24 4,0 10-8,0 8-7,-2-9-4,2-14-3,0-13 0,0-23-19,0-19-66,0-13-122,7-2-253</inkml:trace>
  <inkml:trace contextRef="#ctx0" brushRef="#br1" timeOffset="34634.9809">-3376 2146 272,'-6'0'120,"-4"6"31,10-6-58,0 0-61,0 0-19,19 0 23,23 0-9,8 0-15,-1-6-9,-8 3-1,-19 3-2,-14 6 4,-8 40-3,0 16-3,-35 11 1,-12 3 1,-8-1 4,4-6 29,11-11 5,14-8-3,13-18-4,7-17-16,6-12-14,0-3-4,26 0 11,20 0 0,5-10-1,7 10-6,-3 0 1,-4 14-1,-7 17-72,-1-3-126</inkml:trace>
  <inkml:trace contextRef="#ctx0" brushRef="#br1" timeOffset="52877.0242">-977 2025 354,'-47'0'94,"-13"0"9,16 8-40,24 35-7,6 2-10,8-28-15,4-6-11,2-6-15,0-5-3,20 0 4,11 0 0,8 0 1,5 0-5,-7 0 1,1 0-2,-13 20-3,-9 23-6,-12 7 2,-4 7 3,-7-5 4,-26-7 0,-10-3 1,4-13 2,10-2 8,7-11 4,8-10 12,12-3-6,2-3-12,0 0-5,0 0-3,-2 0 1,2 0-4,0-3 1,0-10-1,0-5-6,0-8-1,7-8 1,13-13-2,6-10 1,-3 0 4,0-2 2,-8 8 1,-1 10 0,-5 11 1,-5 4 1,1 7-1,-5 7 2,0 4-2,0 6 2,0 2 0,0 0 0,0 0-1,0 0 1,0 0-3,0 0 0,2 0 0,-2 0-1,0-3-8,0 1 1,0 2-5,0-3-16,0 3-20,4 0-43,5 0-136</inkml:trace>
  <inkml:trace contextRef="#ctx0" brushRef="#br1" timeOffset="53776.0756">-699 2103 262,'-15'0'109,"11"0"24,2 5-28,2 3 0,0-4-27,0-4-15,0 0-27,0 0-9,0 0-11,0 0-9,0 0-7,0 0-1,11 0 1,16 0 1,11-6 0,0-12-2,6-4-11,-9 2-18,4 4-13,-8 3-1,-3 2 1,-5 2-5,-13 4-5,-5 0 26,-1 5 23,-4 0 13,0 0 10,-6 0-12,-13 16 16,-3 18-1,4 10-7,5 3-2,0 9-4,3 2-4,6-3 2,2 2-3,2-5 1,0-3-2,0-6-2,0-3-1,10-4 0,-4-14-3,2-12-36,-1-10-55,-3 0-61,3-13-142</inkml:trace>
  <inkml:trace contextRef="#ctx0" brushRef="#br1" timeOffset="53956.0861">-545 2412 588,'0'0'131,"0"0"-66,0 0-20,8 0-10,19-9-25,-1-2-7,-3 6-1,7 2-16,1-1-105,3 4-255</inkml:trace>
  <inkml:trace contextRef="#ctx0" brushRef="#br1" timeOffset="54824.1356">19 2132 93,'-9'-12'189,"-21"-16"-92,3 18-36,-10 4 6,1 6-30,-6 0-1,4 22-3,7 10 5,2 12-9,3 6 5,11 2-1,10-1-12,5-7-12,0-12-5,5-7-4,25-12 0,8-13 2,2 0 0,4-22-1,-3-23-14,-4-9-22,-2-6-20,-9 3-20,-7 8 17,-18 15 38,1 12 19,-2 2 14,0 18 42,0 2 25,0 0-57,0 36 7,0 11 7,0 16-11,0 10-4,5 6-8,4 3-10,0-6-2,4-4 0,3-16-4,0-20-63,-3-20-117</inkml:trace>
  <inkml:trace contextRef="#ctx1" brushRef="#br0">-6364-7,'0'64,"0"1,0 0,-33 0,33 32,0 0,0-32,0 0,0-33,0 33</inkml:trace>
  <inkml:trace contextRef="#ctx1" brushRef="#br0" timeOffset="3531.2019">-11417 122,'0'-32,"0"64,0 65,0 1,0-1,33 0,-33 0,0-32,0 0</inkml:trace>
  <inkml:trace contextRef="#ctx1" brushRef="#br0" timeOffset="1295.0736">-9052-104,'0'-33,"0"130,0-32,0 65,0-33,0 32,0-31,0-34,0 1</inkml:trace>
  <inkml:trace contextRef="#ctx0" brushRef="#br0" timeOffset="23775.3589">-12602 1789 449,'-5'0'81,"3"0"-23,2 0 2,14-10-17,18-18-14,5-23-5,5-12-9,2-12-5,2-4-5,-11-1-4,-5 12-1,-12 22 0,-7 19-3,-9 14-2,-2 13 4,0 13-1,0 34 1,0 25 2,0-5-1,0 12 2,0-11 3,5-10 1,16-8-4,9-15-2,2-28-3,7-7 5,1-42 1,8-30 0,-8-13-7,-5-4-11,-11 21 3,-9 14 3,-6 28 8,-7 20 3,-2 6 9,0 6-8,0 23-1,-2 14 2,-2-1-1,-1 2-3,5 0 0,0-9-35,0-6-75,25-11-133</inkml:trace>
  <inkml:trace contextRef="#ctx0" brushRef="#br0" timeOffset="24007.3731">-11769 1581 319,'15'0'230,"9"6"-203,7-6 27,6 0-29,8-3-18,-9-19-6,-7 3-89,-4 9-106</inkml:trace>
  <inkml:trace contextRef="#ctx0" brushRef="#br0" timeOffset="24685.412">-11396 1322 435,'-7'3'16,"7"-3"13,11 0 26,21-6-27,11-13-14,-8 3-11,-5 0 2,-9 10-4,-13 6 4,-8 3 3,0 32 29,-29 12 1,-3-2 31,3-2-10,12-1-34,6-8-13,11-21-14,0-7-3,19-6 0,15 0-8,2 0-12,0-6-7,-10 3 10,-11 3 18,-8 12 8,-7 26 5,0 13 8,-7-4-5,-10-5-1,-3-12-7,9-11 0,-3-14-7,-3-5-47,5-4-72,4-25-91</inkml:trace>
  <inkml:trace contextRef="#ctx0" brushRef="#br0" timeOffset="25604.4645">-10745 1405 228,'5'0'92,"-1"0"-29,-4 0 5,0 0-3,0 0-2,-22 0-18,-7 0-1,-13 0-18,4 0-1,2 0-1,-6 0-6,10 0-7,-3 18-1,9 11-2,8-4-5,9 6-2,4-4-3,5 0-11,0 6-7,29-1-7,10-18 15,4-4 5,1-10 3,-11 0 3,-5-2 0,-12-16-1,-16-10 6,0-7 6,0 10 7,-29 6 2,-2-2-10,-6 1-4,4 2-2,4 10-1,5 6-11,11 2-38,4 0-114,9 6-151</inkml:trace>
  <inkml:trace contextRef="#ctx0" brushRef="#br0" timeOffset="16026.9166">-7379 1631 285,'-9'13'123,"-12"12"-2,15 0-13,6-22-74,0-3-30,20 0 33,19-28-3,14-22-8,12-26-5,5-12-17,-5 3-2,-2-1-2,-22 8-3,-12 26-8,-15 6-6,-12 19 3,-2 18 15,0 9 1,-9 31-5,-9 34 1,2 18 3,5 9 5,9-5 1,2-9 0,0-18-2,13-17-2,17-27-4,6-16 1,2-16 3,6-52-1,3-14-9,-3-3-9,-1 3 0,-16 25 4,-11 28 6,-7 22 4,-9 7 7,0 7-3,0 34 1,0 3 5,0 10-4,0-3-2,0-6-1,0-5-4,4-12-68,13-9-89,4-9-159</inkml:trace>
  <inkml:trace contextRef="#ctx0" brushRef="#br0" timeOffset="16319.9335">-6440 1403 470,'0'2'176,"0"23"-128,11-25-3,27 0-3,3 0-28,10-19-11,-5 6 0,-3-4-22,-12-1-84,-6 2-221</inkml:trace>
  <inkml:trace contextRef="#ctx0" brushRef="#br0" timeOffset="17356.9928">-5595 1233 244,'-9'0'95,"9"-6"-55,0 1-17,-4-4 4,-1-3 4,-9 6 29,-2-3 0,-4 4-13,-7 3-19,-4 2 0,-4 0-11,-2 0-1,0 18-6,2 22 0,2 4-1,7 0-5,10 7-1,16-10-4,0-6-1,16 2 0,15-15-2,5-18-2,6-4 3,1 0 2,-11-20-3,-1-23 1,-14-6-12,-15-3-3,-2 10 14,-6 17 8,-22 6-1,-14 13 2,7 6-1,-5 0 0,4 0-5,13 22-8,1-3-75,17-6-108</inkml:trace>
  <inkml:trace contextRef="#ctx0" brushRef="#br0" timeOffset="19909.1388">-9979 1521 14,'0'9'396,"-16"7"-336,1 9 38,15-15-56,0-10-28,1 0 8,29 0 6,8-19-1,12-22 1,-1-23-5,12-8-8,0-4-4,-2-3-8,-4 13-2,-18 16-1,-10 15 1,-18 15-3,-5 9 2,-4 11 11,0 8-10,-7 41-2,-8 23 1,4 13 0,0 7 0,11-11 1,0-1 0,0-33-1,11-14-2,13-13-2,7-20 1,8-9 3,-2-38 1,-4-15-1,-11-12-11,-4 14-2,-7 6 10,-9 26 1,-2 20 5,0 8 8,0 0-7,0 16-3,0 17-1,0 10 0,0-3 0,0 0-23,17-4-48,10-9-86,-3-14-173</inkml:trace>
  <inkml:trace contextRef="#ctx0" brushRef="#br0" timeOffset="20220.1563">-9053 1423 396,'-5'4'198,"5"10"-144,0-14-29,14 0 22,17 0-26,8 0-16,-5-18-1,-1 2-7,-9 1-64,-5-1-124</inkml:trace>
  <inkml:trace contextRef="#ctx0" brushRef="#br0" timeOffset="20692.1836">-8662 1186 528,'0'6'18,"0"-6"56,30 0-34,10-6-20,1-3-15,-11 2 0,-4 5-2,-12 2 1,-11 9-14,-3 22-29,-7 17-14,-19-4 29,-5 7 24,-1-1 26,9-12 32,4-4 4,11-10-5,0-13-16,8-11-21,0 0-17,0 0 3,11 0 1,13 0-4,2-3-2,1-5 0,-4 0-31,2 0-59,-5 4-144</inkml:trace>
  <inkml:trace contextRef="#ctx0" brushRef="#br0" timeOffset="21588.2348">-8011 1244 132,'0'0'80,"0"5"-23,0-5-3,0 0-6,0 0 2,0 0-11,0 0 0,-7-14 19,-12 1 4,-1-1-25,-4 7 0,-5 7 2,-7 0-14,-6 0-8,-4 21-2,4 8-3,2 13-3,7-3-4,5 8-3,15-3 0,7-6-3,6-2 1,0-9-2,14-11-1,19 1-3,4-15-1,5-2 0,6-2 3,-10-31 0,-6-5 0,-18-3-2,-14-1 2,0 4 5,-5-2-1,-28 15 4,0 6 3,-5 9 0,-5 10-1,2 0-5,6 4-3,5 15-49,10 0-116,11 3-335</inkml:trace>
  <inkml:trace contextRef="#ctx0" brushRef="#br1" timeOffset="59083.3793">1851 2041 219,'2'-5'377,"1"-9"-240,-3 8-60,0 1-19,0 5-9,0 0-5,0-2-8,0-2-10,0-3-26,0-2 0,-14 2 0,-7-8 0,-2 10 0,-3 5 0,-9 0 0,2 0 0,0 22 0,-8 8 0,8 14 0,2 3 0,9-3 0,5 2 0,11-6 0,6-9 0,0-13 0,0-7 0,23-11 0,9 0 0,10-13 0,3-31-9,-4-7-15,-4 0-13,-4 7 0,-10 12-1,-10 13 13,-7 7 16,-2 12 9,-4 0 4,0 16 6,0 31 0,0 13 3,0 10-3,-7 6 2,6 0-4,1 0-5,0-16-2,0-13 0,0-15-2,0-20-18,4-12-62,11 0-44,7-22-178</inkml:trace>
  <inkml:trace contextRef="#ctx0" brushRef="#br1" timeOffset="59588.4083">2100 2022 130,'10'-19'119,"1"0"-16,-7 17-30,-2 2 12,-2 0 22,0 0-10,0 0-47,0 18-34,-13 20 8,-7 20-7,2-2 2,-3 5 6,7-1-4,4-13-4,8-13-6,2-12-9,0-11-5,2-8 2,24-3 1,11 0 2,11-10-2,-4-18 2,1-2-2,-9 6-8,-3 2-46,-7 3-44,-8 0-103,1 9-246</inkml:trace>
  <inkml:trace contextRef="#ctx0" brushRef="#br1" timeOffset="59795.42">2274 1989 306,'-2'38'125,"2"18"14,0 10-65,0 7-14,0 9-23,0 4-15,0-4-11,0-8-8,9-16-2,-2-26-24,1-24-110,6-8-96</inkml:trace>
  <inkml:trace contextRef="#ctx0" brushRef="#br1" timeOffset="60275.4475">2718 1938 366,'0'-10'146,"0"10"-21,-9 0-71,-25 25 3,-2 27-7,-2 17-7,-5 14 3,11 11-7,6 4-13,9-9-5,13-19-10,4-14-9,26-19-3,20-18 1,11-19-2,6-12 0,-7-50-4,-13-16-14,-12-9-8,-18 17 3,-13 19 22,0 24 9,-31 16 1,-19 11 7,-1 0 0,-3 38 4,1 16-3,13 6-7,16 4-6,19-8-3,5-9 0,5-6-23,35-17-94,13-8-235</inkml:trace>
  <inkml:trace contextRef="#ctx0" brushRef="#br1" timeOffset="65040.7199">4412 2089 288,'0'-6'212,"-4"1"-97,3 1-23,1 4-28,0 0-2,0 0-4,0 0-11,0 0-4,0 0-11,-9 29-22,-2 9-10,2 24 0,-2 6 0,2 3 0,7-1 0,0-14 0,2-16 0,0-13-31,0-16-59,0-11-93,22 0-109</inkml:trace>
  <inkml:trace contextRef="#ctx0" brushRef="#br1" timeOffset="65420.7415">4665 2157 403,'-17'35'50,"4"17"43,13 4-48,0 6-11,0-3-11,11-8-7,14-15-10,2-16-4,7-20-1,2-6 3,-7-44 0,-6-26 4,-10-9-4,-13 7 1,0 19 9,-5 12 19,-21 20 2,-5 10-3,-8 16-4,5 1-10,-2 16-7,7 18-7,7 13-3,14 2-2,8 5 1,0-9-3,1-7-42,28-13-48,9-12-105,7-4-261</inkml:trace>
  <inkml:trace contextRef="#ctx0" brushRef="#br1" timeOffset="65975.7736">5168 2159 150,'-2'-5'244,"-2"-6"-141,2 9-44,2-1-8,0 1-5,0 2 0,0 0-9,0 0-5,0 38-3,0 10-5,0 19-1,0 4-13,-2 3-6,-4-4-3,6-17-1,0-12-3,0-22-49,0-16-95,0-3-51</inkml:trace>
  <inkml:trace contextRef="#ctx0" brushRef="#br1" timeOffset="66791.8203">5399 2063 31,'-5'0'196,"1"0"-92,4 0 20,0 0-10,0 2-20,0 0-34,0-2-33,0 0-18,0 0-6,33 0 12,13-2-8,-3-12-3,-3 6-2,-7 3 0,-14 5-4,-5 0 4,-14 7-1,0 30-1,-30 6 0,-13 0 1,-1-3 0,14-7 6,14-12 5,12-4-8,4-10-8,18-4 4,20-3 0,11 0-1,-1 0 0,-14 4-3,-5 17 1,-21 17 3,-8 13 1,-6 9 5,-34-4 21,-10-2 19,-1-7-20,7-15-12,20-16-9,6-16-3,16 0-43,2-26-101,0-8-227</inkml:trace>
  <inkml:trace contextRef="#ctx0" brushRef="#br1" timeOffset="75316.3078">-7208 2152 171,'-5'-3'285,"-6"0"-171,-3 3-14,9 0-34,3 0-10,2 0-17,0 0-4,0 0-10,0 0-7,0 0 1,0 0 0,0 0-4,0 0-7,0 0-3,2 0-3,17 0 1,8 0-1,5 0-1,6-3 0,2-10 1,-3 3 0,-2-10-2,6 3 0,-8 1 2,-3 7-2,-9 0 0,-3 5 0,-7 4 0,-7-2-2,-2 2 1,-2 0 1,0 0 1,0 0-1,0 0 2,0 0-2,0 20 0,0 9 0,0-1-2,0-2 1,0-4-7,0 2 0,0 1 6,0 8 3,0 10-2,-4 7 0,-9 4 2,1 5-1,6-5-1,3-4 2,-2-9-2,5-9 0,0-10-27,0-6-11,0-7-29,8-5-16,-4-4-63,4 0-127</inkml:trace>
  <inkml:trace contextRef="#ctx0" brushRef="#br1" timeOffset="75572.3224">-6988 2406 446,'-9'0'144,"9"0"-23,0 0-68,23-3 10,11-19-14,4-7-30,-1 1-15,0 12-2,-5 6-2,-3 5-42,-7 5-90,8 0-211</inkml:trace>
  <inkml:trace contextRef="#ctx0" brushRef="#br1" timeOffset="76252.3614">-6488 2121 86,'0'-13'131,"7"-17"-34,1 17-32,-6 8 0,-2-1-2,0 6 13,0 0-5,0 6-30,0 30-35,-19 9 5,-1 11 0,-5 4-4,3 0 5,0-9 3,8-5-4,2-16-3,10-8 0,2-12 1,0-10-8,0 0 1,0 0 5,20-4 9,12-16 0,0-4-4,-2-4-8,6 9-3,-3 6-1,1 3-25,-2 1-59,-3-2-119,4 3-308</inkml:trace>
  <inkml:trace contextRef="#ctx0" brushRef="#br1" timeOffset="76504.3758">-6302 2141 394,'-12'40'97,"5"12"-16,-1 4-31,5 9-5,-2 6-17,5-6-15,0-9-10,0-10-3,0-18-64,0-12-101,2-8-275</inkml:trace>
  <inkml:trace contextRef="#ctx0" brushRef="#br1" timeOffset="77279.4201">-6028 2143 152,'-9'-5'202,"3"-3"-89,-3 8-28,3 0-29,-5 16 4,-2 22-2,4 6-13,-9 4-2,9 3-5,3-13-11,3-11-15,3-7-8,0-16-7,3-4 3,23 0 1,13 0 1,1-2-1,6-15-2,-6 10-9,-7 7-3,-12 0 4,-10 22 7,-11 13 2,0 8 1,0-3 2,-13-2 0,-15-8 3,2-2 1,-3-10 0,1-2-4,7-8-3,6-8-12,1 0-53,4-6-73,4-18-104</inkml:trace>
  <inkml:trace contextRef="#ctx0" brushRef="#br1" timeOffset="77551.4357">-6050 2293 537,'0'0'134,"0"0"-55,8-7-17,21 0-20,11-5-33,-7 7-6,6 3 0,-8 2-25,0 0-116,4 6-343</inkml:trace>
  <inkml:trace contextRef="#ctx0" brushRef="#br1" timeOffset="82251.7044">-9437 2192 446,'0'-2'95,"0"-9"18,0 0-45,0 6-15,0 1 3,-2-1 4,-9 3-9,-2 2-2,-5 0-17,-8 0-32,-3 11 0,-8 32 0,2 22 0,2 18 0,5 19 0,17-4 0,11 0 0,0-20 0,30-14 0,14-23 0,15-24 0,7-17 0,-4-22 0,-11-37-4,-14-10-12,-27 5 5,-10 8 9,0 18 2,-30 13 0,-9 22 2,-8 3-2,7 19 0,-1 28-2,17 1 2,4 2-4,11-6-25,9-8-31,0-12-38,9-10-46,20-9-93</inkml:trace>
  <inkml:trace contextRef="#ctx0" brushRef="#br1" timeOffset="83092.7524">-9152 2257 406,'-12'0'95,"9"0"36,3 0-60,0 0-29,0 0-16,0 0-12,0 0-7,17 0 8,14 0 1,9-7-3,6-5-7,5-2-4,-8 3 1,3 4-3,-8 1 1,-12 1-1,0 2-3,-18 3-6,-3 0-2,-5-2 11,0-1 4,0 3-2,0 0 0,-5 3-3,-10 29 0,-4 13 0,4 18 1,-3 19-1,2 7 1,3 8 0,6 1 0,3-7-1,4-12 1,0-23-1,0-21-37,4-24-37,3-11-62,6-13-75</inkml:trace>
  <inkml:trace contextRef="#ctx0" brushRef="#br1" timeOffset="83288.7634">-8982 2573 671,'-11'9'40,"9"-3"9,2-6-29,23 0 11,17 0-23,8 0-5,-5-6 0,3 0-3,-6-4-57,0-2-126</inkml:trace>
  <inkml:trace contextRef="#ctx0" brushRef="#br1" timeOffset="83764.7911">-8524 2298 95,'-16'24'296,"-6"28"-222,22 2 12,0-4-38,0-6 1,9-12-15,19-16-12,2-16-4,6 0-1,0-26-4,3-30-5,-12-11-2,-10-2-2,-17 10 0,0 12 1,-9 18 8,-31 12 3,-4 14-9,3 3-4,-6 11-3,14 31 1,3 3-7,11 9-37,12-7-67,7-5-121</inkml:trace>
  <inkml:trace contextRef="#ctx0" brushRef="#br1" timeOffset="84204.8159">-8500 2696 394,'-11'9'50,"-20"32"50,12 7-54,6 6 9,9 0-13,4 4-9,0-9-17,7-12-7,26-18-7,9-19 2,7 0-1,-2-41 0,0-21 0,-13-15 1,-16-2-2,-16 3 4,-2 14 4,-8 16 12,-31 12-8,-5 16-7,0 18-2,2 0-4,5 25 0,8 26-3,0 8-3,16 4-34,5-9-54,8-6-156</inkml:trace>
  <inkml:trace contextRef="#ctx0" brushRef="#br1" timeOffset="99699.7021">-12051 2187 432,'0'-12'118,"0"-4"11,0 0-54,0 11 3,-10 5-19,-12 0-22,-13 8-8,-5 33-7,-3 16-3,3 10-2,3 6-9,15 6-8,11-10 0,11-6 0,0-9 0,16-13 0,20-13 0,11-22 0,3-6-3,-1-10-5,-1-33 0,-13-2-1,-17-2 4,-10 9 3,-8 13 4,-4 13 3,-31 12 1,-5 0 1,-4 4 1,5 20-4,9 4-1,11-6-3,13-9-2,-1-7-5,7-6-40,0 0-61,13 0-29,22-13-265</inkml:trace>
  <inkml:trace contextRef="#ctx0" brushRef="#br1" timeOffset="100207.7315">-11714 2152 242,'2'0'118,"5"0"-10,-5 0-7,2 0 9,-4 18-39,0 24-18,0 12-14,0 10-10,0 3-12,0 4-10,0-13-5,-2-16-1,2-12-18,0-17-46,0-13-72,0 0-105</inkml:trace>
  <inkml:trace contextRef="#ctx0" brushRef="#br1" timeOffset="100619.7551">-11335 2170 264,'0'0'181,"0"0"-25,-9 36-52,3 8-31,0 11-25,-1 11-10,4 4-15,-1-3-10,0-11-10,4-12-1,0-16-18,0-15-61,0-13-126,0 0-390</inkml:trace>
  <inkml:trace contextRef="#ctx0" brushRef="#br1" timeOffset="105541.0361">7050 1819 309,'0'-16'311,"0"-11"-174,0 11-68,0 7-35,0 3-3,0 6-11,0 0-2,5 34 11,-2 28-13,-3 10-2,0 6-5,0 5-4,0-8-4,0-5 0,-3-10-1,-4-22-17,4-13-36,2-21-54,1-4-100,0 0-68</inkml:trace>
  <inkml:trace contextRef="#ctx0" brushRef="#br1" timeOffset="105908.0576">7334 1873 425,'0'-14'138,"0"14"13,-15 0-106,-4 12-2,-11 17-7,-1 15 11,0 1-7,3 9-11,6-1-5,4-19-1,12-7-8,1-16-8,5-5-7,0-6 0,0 0 0,0 0 0,0 0 0,0 0 0,0 0 0,0 0 0,18 1 0,15 8 0,4 2 0,2 6 0,1-5-22,0-6-67,-4-6-58,-4 0-127</inkml:trace>
  <inkml:trace contextRef="#ctx0" brushRef="#br1" timeOffset="107363.1407">6989 1505 215,'-40'0'247,"-5"54"-177,-2 28 15,-5 28-36,4 12-14,4 5-4,9 14 4,17-6-4,16-5-11,2-14-9,22-27-6,34-29-6,10-33-9,16-27-62,10-8-125</inkml:trace>
  <inkml:trace contextRef="#ctx0" brushRef="#br1" timeOffset="106708.1034">7744 1966 363,'-5'-13'87,"-3"-12"39,-4 13-58,-5 4-5,-4 8-14,-4 0-20,3 0-3,-8 11 0,-2 19 4,3 10 3,2-7-9,3 3-1,9-2-5,7-10-10,8-8-5,0 1-5,0-14 1,25-3 2,5 0-4,1-16-2,2-20-13,0-15-5,-5 2-11,1 9 2,-13 4 15,3 15 6,-8 13 5,-9 4 2,8 4 3,-10 0 3,3 31 1,4 18 0,-7 5 0,0 17 1,0 8-1,0 17 1,-22 17-1,-8 4 6,-6-1 1,1-15 0,-6-25-1,3-22-3,0-23 1,12-20 1,9-11 2,4-24-9,8-33 0,5-14-2,0-5 2,22-2-1,16 8 2,3 12-1,4 18-1,-9 16-3,4 19-24,0 5-47,-3 0-85,0 0-150</inkml:trace>
  <inkml:trace contextRef="#ctx0" brushRef="#br1" timeOffset="108095.1827">7787 1597 166,'-10'0'365,"4"0"-326,6 0 5,32 14 29,19 10-37,10 26-11,-6 26-17,-6 20-2,-12 29 0,-1 18 8,-22 16-1,-8 11 5,-6-13-3,-8-16-7,-25-30-3,-5-28-20,-17-31-61,1-26-131</inkml:trace>
  <inkml:trace contextRef="#ctx0" brushRef="#br2" timeOffset="129780.4229">-6340 3273 136,'-5'0'218,"3"0"-96,2 0-59,0 0-4,0 4-19,0 32-2,0 13-7,0 27-9,0 12-7,-4 17-6,-1 13-3,-2-11-5,0-13 0,2-20-1,3-20-26,2-30-156</inkml:trace>
  <inkml:trace contextRef="#ctx0" brushRef="#br2" timeOffset="130899.487">-6072 3494 336,'0'0'110,"0"-5"-45,-9 1-4,-5 4-36,-3 0 0,-2 0 8,-4 12-12,-7 12 6,-5 7 21,2 9-22,2-2 0,-4-4-9,11 2 5,7-13-4,6-14-10,6-1 0,5-8-7,0 0-1,0 2-3,10-2 4,13 7 4,6-5 2,5 1 3,-1 7-6,-2 2-2,0 4 0,-12 0-1,1 0 0,-6 3-9,-3-9-70,0 2-107,-1-5-259</inkml:trace>
  <inkml:trace contextRef="#ctx0" brushRef="#br2" timeOffset="131359.5133">-6277 3751 487,'-13'-2'41,"3"2"41,10 0-52,0 0 19,21 0-5,8 5-7,4 2 4,15-4-8,6 0-4,9 0-7,11-3-7,9 6-8,3-4-3,2-2-1,6 0-2,-8 0-1,-6 0 0,-7 0 0,-7 0 1,-9 0 0,0 0-1,-2-2 1,4-7-2,-6 3 2,-7 5-1,-8-8 0,-11 3 0,-9 3 0,0 1-3,-5 2-22,7 0-70,8 20-57,12 12-343</inkml:trace>
  <inkml:trace contextRef="#ctx0" brushRef="#br2" timeOffset="132523.5799">-4090 3532 298,'0'-9'112,"0"-4"-11,-11 8-24,-7-3 21,-7 8-37,3 0-18,-8 19-4,-8 24-3,2 13-6,0 15-10,14 4-8,6 4-4,14-9-4,2-8-2,0-12-3,31-15 0,11-22 0,19-13 1,1-10-2,-2-43-2,-11-4-10,-16 7-13,-20 6 3,-13 20 15,0 6 12,-30 14 0,-13 4-1,-8 0 2,4 30 1,8 8-1,12 6-4,12-13 0,10 0-2,5-13-17,0-4-82,20-6-83,15-6-177</inkml:trace>
  <inkml:trace contextRef="#ctx0" brushRef="#br2" timeOffset="133371.6283">-3554 3532 170,'0'-11'260,"0"0"-168,-2 6 14,-16 5-14,-8 0-38,-9 0-24,-3 27 10,-5 5-5,-2 1-3,7 5-11,4-5-12,11-4-1,16-10-7,7-8-2,0-3-4,21-5 3,14-3 1,11 2 2,1-2-3,-3 11-8,-10 11-3,-5 15 3,-18 9-5,-9 8-3,-2 0-1,-2-8 8,-28-12-5,-3-5 2,-2-20 8,4-8 6,7-1 1,9 0 0,4-7 0,11-29-3,0-7 4,0-4 3,17-13 8,12 2 5,4-1-2,-1 9-10,-1 16-4,-2 9-1,-5 7 1,-2 3-2,-9 5 1,-6 2-1,-5 3 0,-2 3-1,0-2-2,0 1-7,0 1-37,0 2-93,5 0-151</inkml:trace>
  <inkml:trace contextRef="#ctx0" brushRef="#br2" timeOffset="133759.6505">-3389 3729 281,'0'27'87,"6"0"-29,19-18-22,5-9 7,7-9-1,-6-32-10,-5-4-14,-3-12-10,-14 10-5,-9 2 3,0 13 7,-7 15 36,-18 10-3,-6 7-9,-3 0 6,-4 0-9,12 24-8,6 5-8,5 3-9,11-7-7,-1-3-2,5 0-7,0-4-27,0-4-38,17-6-51,4-8-107</inkml:trace>
  <inkml:trace contextRef="#ctx0" brushRef="#br2" timeOffset="134027.6659">-2832 3477 500,'-34'0'85,"-7"33"44,-9 16-89,-3 22-8,-11 17-2,-1 12-2,5 10-4,10-6-9,8-6-9,9-10-4,20-15-4,7-22-28,6-15-48,0-32-53,6-4-69,25-4-224</inkml:trace>
  <inkml:trace contextRef="#ctx0" brushRef="#br2" timeOffset="134271.6799">-2979 4035 544,'0'38'24,"0"-3"55,18-13-57,8-10-11,4-12-5,-3 0 1,-5-10-2,-10-24-1,-10 3-6,-2 2 4,-2 11 11,-30 11 28,-1 7-2,-8 0-9,-1 31-4,9 1-21,4 3-2,13 3-4,10-7-44,6-3-137</inkml:trace>
  <inkml:trace contextRef="#ctx0" brushRef="#br2" timeOffset="191507.9532">-3732 4921 190,'0'-2'120,"0"0"-34,0-5 14,0-1-29,0-5-7,0-3-1,-3-3 2,-11 6-30,-1-1-22,-5 3 1,-4 5-5,-5 6-1,2 0-1,-7 6-5,7 29 0,-1 9 0,6 4-3,5 6 2,4-5-3,13-6-1,0-10-1,0-12-4,14-17-1,9-4 4,3 0-1,0-36 0,5-19-2,-6-8-2,2 3 1,-4 10-11,-6 26 10,-2 16 5,0 8 3,-4 13 4,-4 31 0,0 12 1,-4 13 2,-2 3 4,-1 2-2,2-2-3,5-8-2,-1-6 0,-1-16-3,0-13-13,1-22-88,-1-7-112,2-7-211</inkml:trace>
  <inkml:trace contextRef="#ctx0" brushRef="#br2" timeOffset="191986.9808">-3499 4919 160,'-7'-2'209,"-10"2"-113,9 0-39,1 22-28,1 12-1,2 6 13,4-2-16,0-8-10,0-8-9,0-9-4,12-7-2,14-6 2,6 0 2,0 0-3,3 0-1,-4-3 0,-8 3 1,1 0 1,-15 16 2,-2 16 3,-7 8 1,0-2 9,0 0 3,-13-6 1,-14-1-9,4-8-4,1-5-5,5-8-1,-3-10-20,4 0-65,-1-22-73,8-7-123</inkml:trace>
  <inkml:trace contextRef="#ctx0" brushRef="#br2" timeOffset="192191.9928">-3523 4889 455,'0'0'145,"0"0"-79,0 0 12,13-6-24,16-13-27,4 9-15,0 4-7,2 5-1,4 1-16,-8 0-33,0 0-51,-6 0-140</inkml:trace>
  <inkml:trace contextRef="#ctx0" brushRef="#br2" timeOffset="192536.0125">-3141 5033 312,'6'7'56,"23"24"30,-3-29-30,-2-2-12,7-18-15,-6-24-15,-9 0-10,-9-3 1,-7 11 2,0 9 3,-15 12 19,-11 7-1,-12 6-8,8 0 13,-5 0 11,12 11-19,8 11-13,4 5-7,8 0-5,3-1-3,0 8-21,0-8-37,21-1-61,2-9-89</inkml:trace>
  <inkml:trace contextRef="#ctx0" brushRef="#br2" timeOffset="192768.0256">-2689 4791 140,'0'19'261,"-19"30"-198,-6 11 46,-2 16-55,-5 7-5,-12 15-10,2 2-9,2-3-12,6-8-2,9-15-10,7-18-3,9-18-8,7-22-36,2-10-94,0-6-86</inkml:trace>
  <inkml:trace contextRef="#ctx0" brushRef="#br2" timeOffset="193008.0393">-2695 5446 402,'10'29'34,"23"-4"51,-4-14-65,5-11-14,2 0 5,-10-22-8,-15-16-5,-11-4-2,0 8 5,-17 12 9,-16 18 20,-7 4 22,4 4 5,-9 27-29,16 4-11,8-1-14,18 0-9,3-8-58,0-1-176</inkml:trace>
  <inkml:trace contextRef="#ctx0" brushRef="#br2" timeOffset="153839.7992">-4186 6054 73,'0'-6'52,"0"2"-45,0-2 68,0 0-18,0 4-8,0 2 6,0 0 7,0 0-25,2 0 1,-2 0 13,0 0-21,2 0-1,-2 0 1,0 0 8,3 0 8,-3 0-9,2 0-5,-2 0-7,0 0-1,2 0-3,-2 0 0,0 0 0,0-11-4,0 0-5,0-2 0,-2-1-8,-15 7 0,-7 3-1,-7 4-3,-12 0-2,7 14-1,-8 24 3,6 2 0,5 3-2,10-6 1,12-3 1,6-1-5,5-14-1,0-9 2,29-10 0,4 0 2,9-10 3,8-26-5,-6-2-18,-3-5-31,-3 11-8,-12 7 13,-13 12 20,-10 7 15,-3 6 15,0 0 7,0 25-2,0 15 6,0 6 7,0 4-6,0 0-5,0-2-5,3-7-3,9-8-2,2-9-14,5-16-68,-1-4-142</inkml:trace>
  <inkml:trace contextRef="#ctx0" brushRef="#br2" timeOffset="154564.8405">-3709 6108 363,'-7'-16'62,"-11"-6"6,4 9-21,1 0 5,-5 7-17,-5 0 14,-8 6 1,0 0-17,-8 0 0,13 9-3,-4 17-16,7 7-2,7 3-5,9-4-2,7-4-3,0-8-5,13-8 0,11-12 1,5 0 1,4 0-5,4-22-7,-1-10-16,-2-6-1,-14 7 4,-4 2 18,-11 7 4,-3 6 10,-2 10 11,0 6 21,0 0-1,0 0-23,0 28-9,0 16 4,0 4 0,0 3 0,0 8-2,4 9-3,0-3-1,1-14-2,4-11-9,-4-18-44,5-19-55,-3-3-28,7 0-119</inkml:trace>
  <inkml:trace contextRef="#ctx0" brushRef="#br2" timeOffset="155027.8671">-3419 6420 375,'-8'0'99,"0"0"-2,8 2-46,0-2-20,0 0-19,0 2-13,0-2 0,0 0 2,6 0-2,0 0-2,-2 0 3,-1 0 11,-2 0 23,3 0 18,-4 0 4,0 0-3,0 0-11,0 0-25,0 0 8,0 0-14,0 0-9,0 0-3,0 0-3,0 0-4,0 0-5,0 0-9,0 0 2,0 18-2,0 4-29,0-6-34,0-10-100,0 1-242</inkml:trace>
  <inkml:trace contextRef="#ctx0" brushRef="#br2" timeOffset="155770.9092">-3243 6066 304,'-14'0'146,"3"0"-26,4 0-12,3 0-22,2 0-23,2 0-13,0 0-9,0 0-17,0 0-7,0 0-13,0 0 0,16 0 11,11-15 3,6 5-12,4-1-5,5 5 0,4 1-1,-2-2 0,-5 3-1,-8-7-3,-8 4 1,-8 1-2,1 1 4,-2 5-3,-1 0 1,3 0-3,-7 0-4,2 0 2,1 0-1,-7 0 3,-1 0 2,-4 0 3,0 0 4,0 0 1,0 27-1,-8 8-2,-7 8 0,-3 9 1,5 2 2,-3-1 0,5 1 1,0-7-4,3-7 0,1-10-1,0-11-2,7-6-19,0-8-52,0-1-1,0-4-43,0 0-118</inkml:trace>
  <inkml:trace contextRef="#ctx0" brushRef="#br2" timeOffset="156012.9232">-3022 6322 488,'0'-12'228,"0"-1"-143,0 4-14,18-3-33,7 8-10,6 4-15,3 0-9,0 0-2,9 0-20,-3 0-65,3 0-98,-3 0-432</inkml:trace>
  <inkml:trace contextRef="#ctx0" brushRef="#br2" timeOffset="156902.9743">-2451 6076 297,'-19'0'95,"8"13"-11,11 12-15,0-9-16,22-4 4,7-11-17,8-1-5,1 0-5,-2-7-11,-5-24-6,-11 2-8,-8-1-2,-12 3 1,0 11 0,-9 8 5,-23 8-1,-1 0-1,1 0 0,2 22 8,9 2-8,4-5-4,10-3-4,7-3-4,0 2-24,0-5-24,5-4-51,20-6-92</inkml:trace>
  <inkml:trace contextRef="#ctx0" brushRef="#br2" timeOffset="157170.9889">-1773 5966 391,'-26'31'98,"-10"7"15,-13 11-46,-12 10 7,-3 12-32,-5 9 1,6 2-12,13-3-15,6-16-9,18-16-6,10-9-1,8-16-20,8-12-37,0-7-35,0-3-46,15 0-78</inkml:trace>
  <inkml:trace contextRef="#ctx0" brushRef="#br2" timeOffset="157428.0043">-1851 6438 509,'5'38'38,"2"8"83,13-12-81,5 2-22,-4-14-11,3-11-3,-4-11-2,0-9 3,-6-23-4,-5-9-8,-9 9 7,0 7 3,0 12 16,-28 13 23,-7 0-18,-4 7-4,2 18-1,7 6-10,12 1-7,9-3-16,9-7-85,9 0-272</inkml:trace>
  <inkml:trace contextRef="#ctx0" brushRef="#br0" timeOffset="290963.6406">-1343 1325 216,'-6'0'188,"-5"0"-72,-1 0-29,7 0-41,3 4 14,2-1-31,0-1-16,0-2-8,5 0 5,19-5 26,7-25-10,6-14-7,3-4-9,-1-9-5,-4-1-2,-2 2-1,-7 4-1,-8 6 0,-6 13-2,-4 14 0,-8 11-2,0 8 3,0 8-1,0 26-1,0 17 3,0 9-2,-8-3 1,4-3 0,4-14 0,0-11-1,0-12-4,13-17 4,13 0-1,3-32 2,0-28-2,2-13-12,-8 2-10,-7 20 5,-6 19 6,-7 20 12,-3 12 2,0 8 7,0 25-8,0 13 1,-5 11-2,2-6 1,3-1 0,0-14-26,0-13-131,12-9-316</inkml:trace>
  <inkml:trace contextRef="#ctx0" brushRef="#br0" timeOffset="291731.686">-662 1223 39,'-16'9'518,"12"1"-358,4-10-85,0 0-37,0 0-16,14 0 31,13 0-25,3-8-19,2-3-7,-1 1-2,-4 1-29,4 1-91,2 2-174</inkml:trace>
  <inkml:trace contextRef="#ctx0" brushRef="#br0" timeOffset="291527.6745">-546 984 108,'0'-4'267,"0"4"-153,0 0-38,0 19-13,0 21 9,0 11-30,0 5-17,0 2-6,0-1-8,0-11-8,0-13-3,0-11-1,0-15-32,0-7-60,0 0-38,2-16-140</inkml:trace>
  <inkml:trace contextRef="#ctx0" brushRef="#br0" timeOffset="292800.7472">148 1025 285,'-23'-14'102,"11"9"-16,-5 2-44,-5 3-5,-1 0 7,-7 3 5,2 18 10,-5 7-21,0-3-15,4 6-4,8-8 1,1 0-3,5-2-10,5 0-2,3 3-3,5 1-2,2 1-1,0 2-1,15-5-1,14-4-3,2-10-2,6-7-2,-2-2 1,-9-5 6,-2-22-1,-11-6-2,-5-4 3,-8 2 1,0 5 3,-8 5 1,-17 8 2,-2 3 7,-2 7-5,4 5-3,0 2 0,8 0-2,7 0-4,2 7-39,8 9-121,0 1-2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6.670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Group>
    <inkml:annotationXML>
      <emma:emma xmlns:emma="http://www.w3.org/2003/04/emma" version="1.0">
        <emma:interpretation id="{5A69A4E7-F586-4E6A-8ABE-AD7B3C5B90A0}" emma:medium="tactile" emma:mode="ink">
          <msink:context xmlns:msink="http://schemas.microsoft.com/ink/2010/main" type="inkDrawing" rotatedBoundingBox="17791,17724 17850,14844 17908,14845 17848,17725" semanticType="callout" shapeName="Other">
            <msink:sourceLink direction="with" ref="{2102207E-D838-4396-87EC-5E1DADC1F59A}"/>
          </msink:context>
        </emma:interpretation>
      </emma:emma>
    </inkml:annotationXML>
    <inkml:trace contextRef="#ctx0" brushRef="#br0">101 0 212,'-7'0'156,"-4"0"-35,5 0-64,3 8-14,0 5-34,3 2-2,0-2-4,0 12 2,0-5 0,0 4 10,0 4 7,0 1 1,-3 12-1,1 0-10,2-3-2,0 0-4,0-4-3,0 2-2,0-1 1,0 3-2,-3-6 1,1 1-1,2-4 0,-3 7 0,3-7 0,-1 1 1,-4 3 0,3-6-1,1 0 7,-1 0-6,-5 2 2,5 4 5,-1-6-5,1 5 1,-1 1-1,3-4-1,0 2-1,0-5 1,0 2-2,0-2 1,0 4 0,0-3-2,0 0 3,0-3-1,0 3-1,0 2 0,0 9 1,-1 6 0,1 0-3,-5-7 4,5 8-2,-2-14 0,2-2-1,-2-4 1,2-3 0,0 1 0,0 2 1,0-1-1,0-2 1,0-1-2,0 10 1,0-2 0,0 2 1,0 1-2,0-10 2,0 2-1,0 3 1,0 0-1,-2 0 0,2 0 0,0 5 0,0-2 0,0 2 0,0-2 0,0-2 0,0 4 0,0-4 0,0 4 0,0-6-1,0-10 3,0-2-4,0-4 3,0 0-1,0-1 0,0 2 1,0 6-2,0 4 1,0 9 0,0-5 1,0 0-2,0-13 2,0-8-1,0-4-1,0 4 2,0-4 0,0 5-2,0 2 1,0 3 0,0 2-1,0 0 1,0 1 0,0-4 0,0-5 1,0 0-1,0-4-1,0 0 1,0 0 0,0 0 1,0 0-2,0 0 1,0 0 1,0 2-2,0-2-1,0 3 0,0 0 3,0 0-1,0-3 0,0 0 1,0 3-1,0-3 0,0 0 1,0 0-2,0 0 1,0 0 0,0 2-1,0 3 1,0 7 0,0-2 0,0-3 2,0 2-4,0-6 3,0 3 0,0-4-2,0 6 2,0 2 2,0 8 0,0-5 1,0-2 0,0-4-1,0 0 1,0-5-1,0-2-1,0 0-2,0 2 1,0 7 0,0-4 2,0 3-3,0-3 2,2-5-1,-2 4-1,0-4 0,0 0 0,0 1 1,0-1-2,0 0 0,0 4 0,2 1 2,0 6-1,3-3 0,-4-3-1,-1 0-13,0-5-41,0 0-71,0-18-293</inkml:trace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42.222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6 2 99,'-6'0'51,"6"0"30,0 0-23,0 0-20,0 0 14,0 0 12,0 0 0,0 0 4,0 0-2,0 0-20,0 0-2,0 0-2,0 3-5,0-3-8,0 0 2,0 0-2,0 0-6,0 0-1,0 0-1,0 0-4,0 0-4,0 0-3,0 0-7,0 0 0,0 0-3,2 0 0,14 0 3,8 0 0,4 0 1,-4 0-2,6 0-2,-3 0 0,2 0 0,1 0 0,5 3 0,-5-1 0,2 2 0,-1-3 0,2 5 0,2-6 0,-4 9 0,8-9 0,0 7 0,4 4 0,-2-3 0,0-3 0,-10 6 0,4-6 0,-4 1 0,2 4 0,6-2 0,0 3 0,1 0 0,-7-9 0,6 4 0,-6-6 0,3 0 0,7 3 0,-5 0 0,8-1 0,-13 2 0,-1 0 0,6 1 0,-10-5 0,5 0 0,3 0 0,0 0 0,2 0 0,-3 7 0,5-1 0,-8 3 0,4-4 0,-3-3 0,0 0 0,6 2 0,-3-1 0,9-1 0,1 2 0,-4-3 0,4 3 0,-8-4 0,0 0 0,-4 2 0,-3 0 0,3 2 0,0-1 0,7-3 0,4 0 0,4 0 0,5 0 0,1 0 0,-1 0 0,-1 0 0,-2 0 0,-4 0 0,-3 0 0,-5 0 0,3 0 0,1 0 0,0 0 0,5 0 0,3 0 0,3 0 0,7 0 0,-7 0 0,7 2 0,-9 1 0,6 1 0,1 0 0,-2-1 0,-4-3 0,6 0 0,-9 0 0,1 0 0,6 0 0,-4 0 0,6 0 0,-2 0 0,-1 0 0,-2 0 0,2 0 0,1 0 0,-1 0 0,-2 0 0,-1 0 0,-2 0 0,2 0 0,-12 0 0,10 0 0,1 0 0,-5 0 0,6 0 0,-7 0 0,5 0 0,-4 0 0,0 0 0,0 0 0,3 0 0,0 0 0,-1 0 0,-1 0 0,-3-3 0,0-3 0,-8-1 0,0 4 0,-1-1 0,-2 4 0,-5 0 0,0 0 0,-2 0 0,1 0 0,-8 0 0,4 0 0,2 0 0,-2 0 0,5 0 0,1 0 0,-1 0 0,2 0 0,-2 0 0,-8 0 0,-3 0 0,2 0 0,3 0 0,-3 0 0,9 0 0,1 0 0,-1 0 0,0 0 0,-1 0 0,-4 0 0,1 0 0,1 0 0,-5 0 0,8-4 0,4-1 0,-2 1 0,0-1 0,-3 5 0,-6-4 0,-7 2 0,5 2 0,4 0 0,-2-2 0,2 2 0,3-2 0,3 2 0,-1 0 0,3 0 0,-5 0 0,-1 0 0,3 0 0,1 0 0,4 0 0,-6 2 0,-1-2 0,-4 0 0,-7 0 0,-1 0 0,-10 0 0,-1 0 0,-4 0 0,0 2 0,0-2-94,0 0-418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49.226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2 272 536,'-9'0'58,"-1"0"68,2 0-69,8 0-37,2-6-11,28-3 38,16 0-5,7-3-9,8 1-6,3 4-1,6 3-2,9 2-9,1 0-12,11-1-3,5 3 0,9 0 0,3 0 0,-2 0 0,0 0 0,3 0 0,0 0 0,-2 0 0,-1 0 0,2 11 0,-8 7 0,9 2 0,2 1 0,-6-3 0,1-1 0,-3-6 0,-3-2 0,-12-4 0,-3-5 0,-1 0 0,-5 0 0,-9 0 0,-3 0 0,-2 0 0,-4 0 0,-3 0 0,3 0 0,0 0 0,5 0 0,-2 0 0,4-5 0,2-1 0,10 0 0,0 3 0,-1 3 0,0-2 0,-9 2 0,0-3 0,0 3 0,-3 0 0,1 0 0,-5 0 0,-5-2 0,-6 0 0,5-5 0,-8 1 0,5 1 0,5 0 0,-5-1 0,2 1 0,-1 1 0,0-3 0,2 0 0,-5 1 0,-3 1 0,-10 1 0,-8 2 0,-2-3 0,5 5 0,2 0 0,1 0 0,1 0 0,0 0 0,-3 0 0,4 0 0,-3 0 0,0 0 0,-6 0 0,0 0 0,-4-6 0,4 3 0,-4 1 0,-6 0 0,8 2 0,-8 0 0,0 0 0,0 0 0,-3 0 0,-3 0 0,3 0 0,-2 0 0,5 0 0,-4 0 0,3 0 0,-4 0 0,-1 0 0,-2 0 0,-2 0 0,1 0 0,1 0 0,-7 0 0,1 0 0,3 0 0,0 0 0,-4 0 0,1 0 0,-3 0 0,3 0 0,-3 0 0,-3 0 0,2 0 0,-2 0 0,0 0 0,0 0 0,0 0 0,0 0 0,0 0 0,0 0 0,0 0 0,0 0 0,0 0 0,0 0 0,0 0 0,0 0 0,0 0 0,0 0 0,0 0 0,0 0 0,0 0 0,0 0 0,0 0 0,0 0 0,0 0 0,0 0 0,0 0 0,0 0 0,0 0 0,0 0 0,0 0 0,0 0 0,0 0 0,0 0 0,0 0 0,0 0 0,0 0 0,0 0 0,0 0 0,0 0 0,0 0 0,0-3 0,0-14 0,-15-6 0,-14-10 0,-4 3 0,0 2 0,-4 1 0,6 12 0,-2 6 0,5 2 0,5 4 0,7 3 0,1 0 0,9 0 0,6 0 0,0 0 0,0 0 0,0 0 0,2 0 0,25 0 0,6 0 0,6 0 0,-1 0 0,-2 7 0,1 20 0,-10 9 0,-16 8 0,-6 1 0,-5-2 0,-3 3 0,-25 0 0,-3 5 0,0-2 0,-1 0 0,7-8 0,3-15 0,-3-8 0,9-8-242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58.372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9 9 277,'0'0'117,"0"-9"-11,-5 7-44,5 2-1,0 0-18,0 0-16,0 0-5,0 0-7,0 0-7,0 0-4,0 0-2,0 8 0,0 11 0,0 3 1,0 0-2,0 4 0,0 5 0,0-2-1,0-2 2,0 3-1,0 0-1,0 0 0,0-11 2,0 0-4,0 3 4,0-2-2,0 8-2,0-4 2,0 0 0,0 4 2,-1 4-4,-1-4 2,2-5 0,0-1-1,-1-3 2,1-3-1,0 3 0,0-4 0,0-2 0,0-3-1,0 1 2,0 0 1,0 5-4,0 3 2,-3 9 0,2-4 0,1-6 0,0 7 2,-2-3-4,2-9 2,0 1 0,0-7 0,0 2-1,0-1 2,0-3-1,0 4 2,0-2-4,0 10 2,0 10 2,0 3-4,0-1 4,0 2-4,0-7 2,0 1 0,0-7 0,0-2-1,0-5 2,0 0-1,0 0 0,0 3 2,0 4-2,0 9 0,0-2 0,0 4 0,0 4 0,0 0 0,0-3-2,0-8 4,0-7-5,0-5 4,0 5 1,0-2-4,0 6 2,0 3 2,0 5-2,0 7 0,0 2 0,0 7-2,0-2 4,0-9-2,0-1 0,0-12 0,0-3-2,0-6 4,0 2-4,0 4 4,0-1-2,0 4 0,0 1 0,0-4 0,0 6 0,0 2 0,0 2 0,0 0 0,0-4 0,0-4 0,0 2 0,0-2 1,0 2-1,0-7 0,0 6 0,0 5 0,0-4-1,0 5 1,0 0 0,0-12 0,0 0 0,0 5 0,0-7 0,0 1 0,0 3 0,0-1 0,0 1 0,0 1 0,0 6-2,0 3 2,0 1 2,0 8-5,0-5 3,0 0-1,0-4 1,0-3-2,0-9 1,0-1 1,0-2-1,0 0 0,0 6 1,0 12 0,0-4-2,0 3-2,0-5-2,0 3 6,0 1 0,0-1 0,0 0-1,0-10 2,0-1-1,0 4-1,0-3 1,0 3 0,0 3 1,0 1-1,0 0-1,0-6 2,0 0-2,0 0 1,0 6 1,0-2-2,0-4 1,0-3-1,0 7 2,0 2-1,0 1 0,0 2-2,0-6 2,0 0-1,0-6 2,0-2-2,0 0 1,0-3 0,0 0 0,0 3 0,0 3 0,0 13 0,0-1 0,0-1-2,0 2 3,0-9-3,0 2 2,0 1-1,0-4 0,0-1 1,0-2 0,0-1 0,0-2-1,0 7 1,0 2-1,0 4 0,2 4 2,-2-2-1,0 2-1,0-9 1,0 0 0,0-6-2,0 0 1,0-4 0,0-4 0,1-3 0,-1 7 1,3 0-1,-3 4 1,0 6 0,1 3 1,-1-4-1,0-1 0,0-12 0,0-5 0,0 0-6,0 0 5,0 0 2,0 0 2,0 0-1,0 0-1,0 0 0,0 0 1,0 0-1,0 0-1,0 2 2,0-2-4,0 0-3,0 0-68,0 0 6,0-10-182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09.968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54 173 363,'-8'0'183,"-6"0"-80,-12 0-26,20 0-43,6 0-4,0 0 6,0 0 5,0 0 6,0 0-7,0 0-10,0 0-9,0 0-8,0 0-8,0-4-5,0 4 0,0 0 0,0 0 0,0 0 0,0 0 0,0 0 0,14-1 0,8-2 0,-2 0 0,5 0 0,7 3 0,-3-2 0,-2 2 0,5 0 0,-6-4 0,1 4 0,-4 0 0,-4 0 0,-2 0 0,-1 0 0,2 0 0,5 0 0,-2 0 0,4 0 0,12 0 0,-7 0 0,7 0 0,-7 0 0,-1 0 0,-6 0 0,1 0 0,-6 0 0,0 0 0,1 0 0,1 0 0,-2 0 0,0 0 0,5 0 0,6 0 0,-3 0 0,4 0 0,-3 0 0,-5 0 0,-2 0 0,1 4 0,-5-4 0,4 0 0,6 0 0,0 0 0,-1 0 0,-4 0 0,-4 2 0,-1 1 0,2 0 0,-7 0 0,5-3 0,-1 0 0,2 0 0,2 0 0,0 0 0,-1 0 0,-1 0 0,0 0 0,3 0 0,-4 0 0,-1 0 0,-2 0 0,6 0 0,-1 0 0,-2 0 0,0 0 0,-3 0 0,-1 0 0,-3 0 0,4 0 0,0 0 0,1 0 0,1 0 0,4 0 0,-3-3 0,-1 3 0,-1-3 0,-5 3 0,2 0 0,-5-3 0,4 3 0,1-2 0,3-2 0,0 0 0,-4 4 0,4-9 0,-1 9 0,-1 0 0,-1-3 0,-2 3 0,0 0 0,-2 0 0,-1 0 0,3 0 0,-2-2 0,4 2 0,-8-4 0,4 4 0,2 0 0,-5-1 0,5 1 0,-1 0 0,0 0 0,-2 0 0,2 0 0,-1-3 0,-4 0 0,4 3 0,-3-3 0,4 1 0,-6 2 0,5-4 0,-5 4 0,-2 0 0,1 0 0,3 0 0,0-1 0,-2 1 0,3 0 0,-1 0 0,5 0 0,-4-3 0,1 0 0,-6 0 0,0 3 0,0 0 0,0 0 0,0 0 0,0 0 0,0 0 0,0 0 0,0 0 0,0 0 0,0 0 0,0 0 0,0 0 0,0 0 0,0 0 0,0-8 0,-18-3 0,-4-5 0,-3 7 0,-2 0 0,0 2 0,4 1 0,-1 6 0,5 0 0,4 0 0,6 0 0,4 0 0,5 0 0,0 0 0,0-4 0,0 4 0,0 0 0,0-6 0,19 4 0,4-9 0,-6 2 0,-1 7 0,-2-2 0,-8 4 0,3 0 0,-1 0 0,-2 15 0,-2 8 0,-2 8 0,2 10 0,6-12 0,-6 4 0,3-6 0,-3-5 0,-4-12 0,2-4 0,-2-1 0,0-5 0,-2 0 0,-20 6 0,-4-4 0,3 3 0,2 0-4,5 1-41,5-3-28,5-3-46,6 0-152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4.297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5 0 361,'0'0'66,"0"0"27,0 0-57,0 0-24,0 6-7,-2 5 8,2 9 17,-3-3 14,3 5-23,0 6-4,0 3-8,0 1-3,0 1-3,0 5 0,0 2-3,0-4 0,0 2 1,0 2-1,0-4 0,0 1 1,0 6 0,0 2-1,0 7 2,0 1 0,0 4-1,0-3 0,0 0-1,0-5 1,0-4-1,-2-4 2,2-4-1,0-6-2,0-2 2,0-2 0,0 0 0,0-3 0,0 3 0,0 0-2,0-1 2,0 5 0,0-2-1,0 1 0,0 0 1,-4-3-2,4 2 2,0-4-1,0 1 0,0-4 0,0 0 1,0-3-2,0-1 1,0-2 0,0 1 0,0-6-1,0-4 1,0 2 1,0-2-1,0-1 0,0-3-1,0-3 2,0 2-2,0 3 1,0 7 0,0-2 0,0 6 0,0 4 0,0-3 0,0 0-1,0 0-1,0-6 0,0-6 0,0 1 2,0-6 1,0 0-1,0 0 0,0 0 0,0 2-1,0 3 1,0 2-1,0 2 1,0 6-1,0-2 1,0 0 2,0-1-2,0-6 8,0-3-3,0-3-3,0 0 0,0 0-3,0 0 1,0 4 1,0 5-1,0-3-1,0 10 2,4-2-2,-2-3 2,-2-4 0,0-3-2,0-4 2,0 0-1,0 0 2,0 0-1,0 0 0,0 8 0,0 0 1,0 0-1,0 6 0,0-9 1,0 6-2,0-6 0,0 3 1,0-3 0,0-1-2,0-4 1,0 2 1,0-2 0,0 0-2,0 0 2,3 5-2,-3 6 2,6 5 0,-5 0-2,6-1 2,-4-2-1,-3-4 1,0-9-1,0 4 1,0-2 0,0 8 0,0-1-2,0 2 1,0 0 0,0-4 0,0-1 0,2-3 0,-2-3 0,0 0 0,0 0 1,0 0 0,0 0 0,0 0-1,0 0 1,0 0-2,0 0 1,0 0 1,0 0-3,0 0-3,0 0-28,0 0-57,0-5-139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1.571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4-2 360,'-9'0'72,"4"5"-20,5 28-20,0-8-5,0 8-4,0 1 2,0 2 6,0 9-11,0 2-4,0-9 2,0 6-8,0-6 0,0 0 1,0 0-5,0 0-5,0-7 0,0 0-1,0 7 0,0-8 0,0-3 1,0-3-1,0-2 1,0-1-1,0-1 0,0 2 0,0-4-2,0-2 4,0 0-3,0-5 2,0 0-2,0 0 1,0 3 0,0-4 0,0 9-1,0-3-1,0 1 1,0 7-2,0-8 2,0 2 0,0 4-3,0-3 3,0 6-2,0-3-1,0-6 2,0-4 2,0-2-2,0-2 1,0-3 0,0 6-1,0 0 2,0 2-1,0-1-2,0-3 0,0 0 0,0-1 4,0-6 0,0 1-1,0 3 1,0-3-2,0-1 1,0 3 0,0 1 0,0 0-1,0-5 1,0 5-1,0-3 1,0 3 0,0-6 2,0 1-3,0-1 2,0 0 0,0 0 0,0 0 0,0 0-8,0 0-54,0-7-57,0-12-194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6.670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01 0 212,'-7'0'156,"-4"0"-35,5 0-64,3 8-14,0 5-34,3 2-2,0-2-4,0 12 2,0-5 0,0 4 10,0 4 7,0 1 1,-3 12-1,1 0-10,2-3-2,0 0-4,0-4-3,0 2-2,0-1 1,0 3-2,-3-6 1,1 1-1,2-4 0,-3 7 0,3-7 0,-1 1 1,-4 3 0,3-6-1,1 0 7,-1 0-6,-5 2 2,5 4 5,-1-6-5,1 5 1,-1 1-1,3-4-1,0 2-1,0-5 1,0 2-2,0-2 1,0 4 0,0-3-2,0 0 3,0-3-1,0 3-1,0 2 0,0 9 1,-1 6 0,1 0-3,-5-7 4,5 8-2,-2-14 0,2-2-1,-2-4 1,2-3 0,0 1 0,0 2 1,0-1-1,0-2 1,0-1-2,0 10 1,0-2 0,0 2 1,0 1-2,0-10 2,0 2-1,0 3 1,0 0-1,-2 0 0,2 0 0,0 5 0,0-2 0,0 2 0,0-2 0,0-2 0,0 4 0,0-4 0,0 4 0,0-6-1,0-10 3,0-2-4,0-4 3,0 0-1,0-1 0,0 2 1,0 6-2,0 4 1,0 9 0,0-5 1,0 0-2,0-13 2,0-8-1,0-4-1,0 4 2,0-4 0,0 5-2,0 2 1,0 3 0,0 2-1,0 0 1,0 1 0,0-4 0,0-5 1,0 0-1,0-4-1,0 0 1,0 0 0,0 0 1,0 0-2,0 0 1,0 0 1,0 2-2,0-2-1,0 3 0,0 0 3,0 0-1,0-3 0,0 0 1,0 3-1,0-3 0,0 0 1,0 0-2,0 0 1,0 0 0,0 2-1,0 3 1,0 7 0,0-2 0,0-3 2,0 2-4,0-6 3,0 3 0,0-4-2,0 6 2,0 2 2,0 8 0,0-5 1,0-2 0,0-4-1,0 0 1,0-5-1,0-2-1,0 0-2,0 2 1,0 7 0,0-4 2,0 3-3,0-3 2,2-5-1,-2 4-1,0-4 0,0 0 0,0 1 1,0-1-2,0 0 0,0 4 0,2 1 2,0 6-1,3-3 0,-4-3-1,-1 0-13,0-5-41,0 0-71,0-18-293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8.197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34-163 170,'0'0'77,"0"0"30,0 0 5,0 0-26,0 0-19,0 0 1,0 0-29,-4 0-22,-7 0-6,0 16-1,-1 5-1,-5 2 1,-2 8-1,3 3-4,-5 8-2,1 0 0,0 4 0,2-2-2,-3-8 1,5-11 0,5-6 2,4-7 17,3-6 3,4-6-11,0 0-1,0 0-6,0 4-2,0-4-1,0 0-3,0 12-1,0 0 2,9 7 0,9 6-1,6-6 0,3-3 0,3-6 0,4-2-1,-3-4 2,0-3-2,2 5-27,-9-3-29,-4-3-63,-4 0-233</inkml:trace>
  <inkml:trace contextRef="#ctx0" brushRef="#br0" timeOffset="13952.798">-17 278 218,'0'0'64,"0"0"-6,0 0-6,0-8 10,0-6-6,0 10-14,0-2 6,0 4-1,0-2-1,0 4-7,0-2-5,0 2 0,0 0-3,0 0-4,0 0-9,0 0-6,0 0-3,0-4-2,0 4 0,0 0 7,0 0 1,0 0-1,0 0-3,0 0-1,0 0-2,0 0-3,0 0-1,0 0 2,0 0-4,1-4 1,-1 2 0,7-1 0,-1-3-1,4 3 1,3 1-1,3-3 1,5 2-2,-1-3 0,-1 2 1,-5 0-2,6-1 0,-3-4 0,-1 3 0,1-1 0,-2 1 0,-2 1 0,7 5 0,0 0 0,-2 0 0,0 0 0,1 0 0,-6 0 0,3 0 0,-3 0 0,-4-2 0,2 2 0,-1 0 0,4 0 0,-1 0 0,0 0 0,2 0 0,3 0 0,-3 0 0,2 0 0,6 0 0,-1 0 0,1 0 0,2 0 0,-5 6 0,4-5 0,-3 2 0,-7 3 0,-1-2 0,0-4 0,-4 2 0,6-2 0,0 0 0,5 0 0,9 2 0,-1 3 0,-6-2 0,-7 3 0,-1 0 0,2-2 0,3-1 0,-2 0 0,1 0 0,2-3 0,5 3 0,0-1 0,0-2 0,7 5 0,-3-2 0,0 3 0,2-4 0,-1 2 0,2-4 0,1 4 0,-2-4 0,-6 2 0,3-2 0,-6 4 0,3-2 0,-5 2 0,7-2 0,-5 0 0,5 0 0,-4-2 0,2 0 0,-2 0 0,-5 0 0,0 0 0,4 0 0,3 0 0,4 0 0,2 0 0,4 0 0,-6 0 0,3 0 0,-3 0 0,-6 0 0,4 0 0,0 0 0,-5 0 0,-2 0 0,5 0 0,4 0 0,3 0 0,6 0 0,7 0 0,0 0 0,-3 0 0,0 0 0,-7 3 0,-5 0 0,-5-3 0,-3 0 0,-1 0 0,-1 0 0,2 0 0,-1 0 0,4 0 0,3 0 0,1 6 0,1-4 0,-5-2 0,0 0 0,2 0 0,-4 0 0,6 0 0,-2 0 0,2 0 0,-6 0 0,0 0 0,-4 0 0,4 0 0,-1-2 0,2 2 0,0-6 0,5 3 0,1 0 0,1 1 0,-3 2 0,-6 0 0,2 0 0,1 0 0,-4 0 0,-1 0 0,0 0 0,-4-2 0,1 0 0,-1-4 0,10 0 0,1-2 0,11 0 0,-2 0 0,-2-3 0,0 5 0,4 1 0,-6 0 0,-3 2 0,-4 0 0,-7-2 0,6 3 0,9 0 0,-2-5 0,-1 0 0,6 1 0,-3 1 0,0 1 0,-10 4 0,4-3 0,-2 3 0,-8 0 0,-2 0 0,2-2 0,6 0 0,2-4 0,7 1 0,3 0 0,-5-1 0,-9 4 0,2-1 0,-2 3 0,-3 0 0,-2 0 0,-3 0 0,1-4 0,0 4 0,-1-2 0,5 2 0,-2-3 0,5 3 0,1-2 0,-1 2 0,2 0 0,0 0 0,-4 0 0,-6 0 0,-5 0 0,-2 0 0,2 0 0,-3 0 0,-3 0 0,0 0 0,0 0 0,1 0 0,1 0 0,-4 0 0,2 0 0,-2 0 0,0 0 0,0-2 0,0 2 0,0 0 0,2 0 0,1 0 0,0 0 0,4 0 0,-3-4 0,-2 4 0,5 0 0,0 0 0,-3 0 0,-2 0 0,3 0 0,-3 0 0,0 0 0,-2 0 0,0 0 0,0 0 0,0 0 0,0 0 0,0 0 0,0 0-16,0 0-263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25.275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8 332 331,'-2'2'87,"-6"12"-14,-1-8-13,9-6-23,0 0-7,0 0 28,0 0-5,3 0-6,15 0-10,0 0 3,-2 0-9,8 0-4,6 0-6,-5-4 0,15-10-9,3-2-3,7 3 2,-1 2 2,6 0-5,-7 8 2,5 1-3,-2 0-7,1 2 0,2 0 0,1 0 0,1 0 0,-4-2 0,4-5 0,-4 7 0,2 0 0,6 0 0,-10 0 0,9 0 0,-10 3 0,-4 1 0,-5-4 0,-5 0 0,-2 0 0,11 0 0,-4 0 0,2 0 0,1 0 0,1 0 0,-11 0 0,4 0 0,-9 0 0,6 0 0,-6 0 0,3 0 0,3-4 0,-3-5 0,3 2 0,0 4 0,-3 1 0,2 2 0,-2 0 0,-3 0 0,7 0 0,-8 0 0,-1 0 0,1 0 0,2-4 0,-4-1 0,8 1 0,-2-3 0,0 1 0,6 5 0,-2 1 0,4 0 0,-6 0 0,-4 0 0,1 0 0,-5 0 0,-1 0 0,9-4 0,2-3 0,6 1 0,1 1 0,-5-1 0,1 3 0,-2 3 0,-2 0 0,-3 0 0,-1 0 0,-3 0 0,-1 0 0,4 0 0,-3 0 0,6-2 0,1-1 0,-2-3 0,5 4 0,-7 0 0,-3-1 0,3 3 0,-11 0 0,6 0 0,1 0 0,3 0 0,-2 0 0,-1-4 0,-1 2 0,1-3 0,6-1 0,-3 1 0,2 2 0,-1 1 0,1 2 0,-2 0 0,-1 0 0,-4 0 0,-6 0 0,-2 0 0,-2 0 0,2 0 0,-1 0 0,1 0 0,2 0 0,5 0 0,-4 0 0,0 2 0,-3 1 0,4-1 0,-3 1 0,-3-3 0,2 0 0,-3 0 0,3 0 0,-6 0 0,3 0 0,4 0 0,2 0 0,1 0 0,3 0 0,-5 6 0,-2-4 0,-3 1 0,-1-1 0,-4-2 0,2 0 0,-4 0 0,3 0 0,3 0 0,1 0 0,-2 0 0,9 0 0,-3 4 0,-4-1 0,-4-3 0,-2 2 0,1-2 0,-1 0 0,1 2 0,0-2 0,3 4 0,0-2 0,2 1 0,-5-3 0,-4 0 0,-1 2 0,-3-2 0,0 0 0,0 0 0,0 0 0,4 0 0,-4 0 0,2 0 0,1 3 0,0 1 0,7-2 0,-3-2 0,-5 2 0,2-2 0,-4 0 0,3 0 0,-3 0 0,6 0 0,-3 0 0,0 0 0,3 0 0,-6 0 0,3 0 0,-3 0 0,0 0 0,0 0 0,0 0 0,0 0 0,0 0 0,-9-2 0,-10-12 0,-1 4 0,-5-4 0,-2 0 0,-6 1 0,-3-3 0,-8-3 0,-2-3 0,-3 1 0,0-1 0,16 2 0,8 10 0,7 2 0,15 8 0,-1 0 0,4 0 0,0 0 0,0 0 0,0 0 0,21 0 0,10 0 0,4 2 0,2 4 0,-2 3 0,0 1 0,-13 9 0,-4 2 0,-7 6 0,-9 8 0,-2 6 0,0 3 0,0 5 0,0-1 0,-4-4 0,-8 0 0,-3-12 0,2-4-36,-1-6-120,8-9-196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47.546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34 3845 44,'-4'0'26,"-5"0"11,9 0-12,0-6-13,0 5 16,0 1-2,0 0 7,0 0 5,0 0 11,0 0-12,0 0 2,0 0-11,0 0-11,0 0-9,0 0-6,0 0 0,0-11 2,0 0-1,0-5-1,0-6 4,0-3 2,0-2 0,0 3 0,0-1-5,0 3 2,0 6-2,0-2-2,0-4 0,0 6-1,0-5 1,0-7 0,0 1-1,0-3 2,0-5-2,0 2 0,0 3 1,0 4-1,0 5 0,0 1 1,0 2-1,0 2 2,0-3-1,0 0-2,0-3 1,0 0 1,4-3-1,-2 2 1,1 4-1,-1 0-1,0 4 2,2 5-1,0-2 1,-4 0-2,1-5 2,1-2-1,-1-5 2,-1-3-2,0-4 1,0 2 0,0 2 1,0-2-1,0-2 0,0 5-1,0-2 0,0-1 1,0 2-2,0 3 2,0 2-1,0 0 0,0 3 0,0 0 0,0-3 0,0 4 0,0-4 0,0 2 0,0 0 1,0-4-2,0 2 1,6 0 0,-6-2 1,0 0-1,0-1 0,0-4 1,0-2-1,0 0 0,0 1 0,0 0 0,0 4 0,0-2 0,0 2 0,0 0 1,0 2-2,0-1 1,0 0 0,0-7 0,0-3 0,0 1 0,0-1 0,0-1 1,0-1-1,0 4-1,0-5 1,0 8 1,0 4-1,0 4 0,0 3 0,0 0-1,0 3 2,0-15-2,0 2 1,0-5 1,0 0-2,0-1 1,0-3 0,0 15 0,-6-11 1,6 8-2,-1-1 1,-1 0 0,2-4-1,-1-7 2,1 4-1,0-4 0,0 0 0,0 2 0,0 5 0,0 0 0,0-3 0,0 7 0,0-2 0,0 4 0,0-6 0,0-4 1,0 0-1,0-5-1,0-9 2,0 2-2,0 0 2,0 0-2,0-7 2,0 3-1,0-6 0,0 0 0,0 10 0,0 5 0,0 4 2,0 3 0,0 2 0,0 9-2,0 3 2,-8 1-2,1-5-11,-6-3-32,-1-4-109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8.197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Group>
    <inkml:annotationXML>
      <emma:emma xmlns:emma="http://www.w3.org/2003/04/emma" version="1.0">
        <emma:interpretation id="{C707755A-CE22-4D28-92D3-DBC3E7C87E83}" emma:medium="tactile" emma:mode="ink">
          <msink:context xmlns:msink="http://schemas.microsoft.com/ink/2010/main" type="inkDrawing" rotatedBoundingBox="6362,16534 11132,16478 11138,17048 6369,17104" semanticType="callout" shapeName="Other">
            <msink:sourceLink direction="to" ref="{A747E3C6-578A-4B47-91E4-69E9DD45C4AE}"/>
            <msink:sourceLink direction="from" ref="{A982364C-F629-4796-881B-BD743731A7D5}"/>
          </msink:context>
        </emma:interpretation>
      </emma:emma>
    </inkml:annotationXML>
    <inkml:trace contextRef="#ctx0" brushRef="#br0">134-163 170,'0'0'77,"0"0"30,0 0 5,0 0-26,0 0-19,0 0 1,0 0-29,-4 0-22,-7 0-6,0 16-1,-1 5-1,-5 2 1,-2 8-1,3 3-4,-5 8-2,1 0 0,0 4 0,2-2-2,-3-8 1,5-11 0,5-6 2,4-7 17,3-6 3,4-6-11,0 0-1,0 0-6,0 4-2,0-4-1,0 0-3,0 12-1,0 0 2,9 7 0,9 6-1,6-6 0,3-3 0,3-6 0,4-2-1,-3-4 2,0-3-2,2 5-27,-9-3-29,-4-3-63,-4 0-233</inkml:trace>
    <inkml:trace contextRef="#ctx0" brushRef="#br0" timeOffset="13952.798">-17 278 218,'0'0'64,"0"0"-6,0 0-6,0-8 10,0-6-6,0 10-14,0-2 6,0 4-1,0-2-1,0 4-7,0-2-5,0 2 0,0 0-3,0 0-4,0 0-9,0 0-6,0 0-3,0-4-2,0 4 0,0 0 7,0 0 1,0 0-1,0 0-3,0 0-1,0 0-2,0 0-3,0 0-1,0 0 2,0 0-4,1-4 1,-1 2 0,7-1 0,-1-3-1,4 3 1,3 1-1,3-3 1,5 2-2,-1-3 0,-1 2 1,-5 0-2,6-1 0,-3-4 0,-1 3 0,1-1 0,-2 1 0,-2 1 0,7 5 0,0 0 0,-2 0 0,0 0 0,1 0 0,-6 0 0,3 0 0,-3 0 0,-4-2 0,2 2 0,-1 0 0,4 0 0,-1 0 0,0 0 0,2 0 0,3 0 0,-3 0 0,2 0 0,6 0 0,-1 0 0,1 0 0,2 0 0,-5 6 0,4-5 0,-3 2 0,-7 3 0,-1-2 0,0-4 0,-4 2 0,6-2 0,0 0 0,5 0 0,9 2 0,-1 3 0,-6-2 0,-7 3 0,-1 0 0,2-2 0,3-1 0,-2 0 0,1 0 0,2-3 0,5 3 0,0-1 0,0-2 0,7 5 0,-3-2 0,0 3 0,2-4 0,-1 2 0,2-4 0,1 4 0,-2-4 0,-6 2 0,3-2 0,-6 4 0,3-2 0,-5 2 0,7-2 0,-5 0 0,5 0 0,-4-2 0,2 0 0,-2 0 0,-5 0 0,0 0 0,4 0 0,3 0 0,4 0 0,2 0 0,4 0 0,-6 0 0,3 0 0,-3 0 0,-6 0 0,4 0 0,0 0 0,-5 0 0,-2 0 0,5 0 0,4 0 0,3 0 0,6 0 0,7 0 0,0 0 0,-3 0 0,0 0 0,-7 3 0,-5 0 0,-5-3 0,-3 0 0,-1 0 0,-1 0 0,2 0 0,-1 0 0,4 0 0,3 0 0,1 6 0,1-4 0,-5-2 0,0 0 0,2 0 0,-4 0 0,6 0 0,-2 0 0,2 0 0,-6 0 0,0 0 0,-4 0 0,4 0 0,-1-2 0,2 2 0,0-6 0,5 3 0,1 0 0,1 1 0,-3 2 0,-6 0 0,2 0 0,1 0 0,-4 0 0,-1 0 0,0 0 0,-4-2 0,1 0 0,-1-4 0,10 0 0,1-2 0,11 0 0,-2 0 0,-2-3 0,0 5 0,4 1 0,-6 0 0,-3 2 0,-4 0 0,-7-2 0,6 3 0,9 0 0,-2-5 0,-1 0 0,6 1 0,-3 1 0,0 1 0,-10 4 0,4-3 0,-2 3 0,-8 0 0,-2 0 0,2-2 0,6 0 0,2-4 0,7 1 0,3 0 0,-5-1 0,-9 4 0,2-1 0,-2 3 0,-3 0 0,-2 0 0,-3 0 0,1-4 0,0 4 0,-1-2 0,5 2 0,-2-3 0,5 3 0,1-2 0,-1 2 0,2 0 0,0 0 0,-4 0 0,-6 0 0,-5 0 0,-2 0 0,2 0 0,-3 0 0,-3 0 0,0 0 0,0 0 0,1 0 0,1 0 0,-4 0 0,2 0 0,-2 0 0,0 0 0,0-2 0,0 2 0,0 0 0,2 0 0,1 0 0,0 0 0,4 0 0,-3-4 0,-2 4 0,5 0 0,0 0 0,-3 0 0,-2 0 0,3 0 0,-3 0 0,0 0 0,-2 0 0,0 0 0,0 0 0,0 0 0,0 0 0,0 0 0,0 0-16,0 0-263</inkml:trace>
  </inkml:traceGroup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1.469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19 1811 18,'-2'-15'49,"0"-1"-28,2 7-1,0-4 4,0 7-5,0-4-12,0 6-2,0 0-3,0 3-1,0-2-1,-4-3 3,1-7 11,3-9 7,-1-5 3,1-6 2,0 1-9,0 3 2,0 2 0,0 5-1,-4 0-4,4 0-2,0-4-4,0-3-3,0-9-1,0-6-2,0-5 1,0 1 0,0 2 0,0 3 0,0 2 1,0 0 4,0 3-4,0-3 0,0-1 0,0 4 1,0 0 0,0-2-2,0 4 3,0 0-1,0 4-2,0 4 1,0 0 1,0 2-2,0-2 0,0 3 2,0-1-3,0-2-1,0-4-1,0 0 1,0-5-1,0-5 1,0 1-1,0 3 2,0 7-1,0 9 0,0 6 1,0 0-2,0 0 0,0-6 0,0-9 0,0-7-6,0-1-6,0 2-34,0 5-47,0 14-103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49.317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47 2322 5,'0'0'31,"0"0"21,0 0-19,-3 0-1,0 0-15,0 0 11,3 0-7,-4 0-9,4-3 2,0 1 0,0-9 1,0 0 2,0-5-3,0-2 2,0-4-3,0-5-7,0-2 1,0-2-5,0-1 2,0-1 4,0 0-4,0-1 2,0-2-4,0 1 3,0-2 0,0 1-1,0-2 2,0 3-1,0-3 2,0-5-3,0-2-2,0-4-1,0 3-1,0 0 1,0 4 2,0 8-3,0-1 0,0 3 0,0-1 1,0 3-1,0-2 0,0-2 0,0-4 0,0-3 1,0-3-1,0 3-1,0 1 2,0 2-1,0 5 1,0 4 1,0-1 2,0 3-3,0 1 0,0-1 1,0-4-2,0-1 2,0 3 4,0-2 0,0 4-4,0 3 1,0 5 3,0 0 0,0 0 2,0 0 2,0-6-6,0 2 0,0-8-2,0-1 2,0 0 0,0 0-1,0-8 2,0 2 2,0 0-2,0 2 0,0 10-4,-2 4 1,0 8-2,2-4 1,-4-1-1,4 0 0,-4-6-1,0-2-2,1-6-1,-4 4-6,1 4-28,3 9-62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4.082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28 4608 18,'-7'-4'161,"4"-3"-136,0 2-4,-1 1-9,4 0-8,0-1-5,0-2 2,0-2 0,0 0 8,0 2 23,0 1 15,0 3-7,-2-1-6,2 0 10,-3 4-16,3 0-19,0 0-6,0 0-3,0 0 0,0 0 1,0 0 1,0 0 0,0-14 0,0-2 0,0-6 1,0-2 0,0-3 1,0-5-1,0-3 0,0-8 0,0 0 2,0-3-3,0-1 3,0 4-4,0-6 1,0-2 5,0-6-1,0-5 2,0 0-2,0 3-3,0 8-2,0 4 2,0 6-5,0 1 4,0 2-1,0 0-2,3 0 2,-1-2-1,-2 0 2,0-1-2,4 1 1,-4-4-1,3 3 1,-2-4-1,-1-2 0,2 2 1,-2-6 0,0 2 0,0-5 1,0-4-1,0-2 0,0 6-1,0 3 0,0 8 2,3-1-2,-3 2 0,0 10 1,0-6-1,0-2 0,0-7 0,0-4 3,0-12-6,0 4 3,0-12-1,0 4 1,0 5 1,0 3-1,0 7-1,0 3 2,0-7-2,0 2 1,0-15 1,0 6-2,0-10 2,0-3-2,0 0 2,0 0-2,0 6 1,0 6 0,0 4 1,0 3 2,0 3-3,0 0 0,0 3 0,0 2-3,0 0 3,0-5 0,0-1 0,0-4 0,0 3 3,0-1-6,0 3 3,0 4 4,0 6-3,0 3-1,0 8 0,0-3 0,0-3-1,0-2 3,0-13-3,0 5 1,-3 4 1,3-2-2,0 18 1,0 11-11,0 5-18,0 12-21,0 1-147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5.465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53 3169 108,'0'-6'48,"-7"-14"8,1 2-10,6-7-23,0-4 2,0-5-5,0-7-3,0-7 3,0-14 13,0-17-3,0-12 6,0-21 0,0-6 5,6-18 0,6 0-13,-3-6-11,-1 1 0,1 4-6,-4-2 0,-5 0 0,0-2 0,0-11 4,0 1-1,0-14-2,0 9 0,0 20-2,0 20-4,0 27-1,-9 21-2,0 4-2,-1 10 0,2-2-1,-1 5 1,-2 13-3,-2 1-6,5 15-28,-3 6-38,9 12-103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6.761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66 2667 82,'-5'0'38,"-2"0"24,0 0-52,-6 0 19,9 0 4,2-2-1,-1-2-1,-1 2-6,4 0 1,0-4-15,0-2 12,0-6 4,0-5-7,0-7 1,0-11-1,0-11-1,0-14-2,0-16 3,0-18 0,0-18-2,0-19 1,0-14 3,7-7-4,-7-8 3,0-1 1,0 4-7,0 8-5,-3 9-2,-8 6-3,6 1 1,5 5 0,0 1 0,0 17-2,0 20-4,0 21 1,1 20 1,-1 13-5,0 13-1,0 9-8,0 11-11,-1 5-69,-8 9-174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39.873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10968 6095 122,'0'0'271,"0"0"-209,-6 0 20,-20 20-43,1 12 18,-8 9-12,-8 11 3,-2 10-9,6 1 0,4-9-10,5-7-14,11-18 2,7-9 3,6-10-5,4-1-2,0-6-7,0-3-1,0 0-1,0 0-1,0 2-2,0-2 1,20 8-1,12 1-1,6-4 0,10 0-10,3-5-65,10 0-107,-8-3-424</inkml:trace>
  <inkml:trace contextRef="#ctx0" brushRef="#br0" timeOffset="-1011.0577">-11296 5980 430,'-4'-9'114,"2"-2"32,-3 11-73,5 8-38,0 76-2,0 25 3,0 28-8,0 16-5,-6 11-11,-3-17-10,7-26-2,2-38-7,0-36-66,6-31-109,16-16-389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1:33.194"/>
    </inkml:context>
    <inkml:brush xml:id="br0">
      <inkml:brushProperty name="width" value="0.06667" units="cm"/>
      <inkml:brushProperty name="height" value="0.06667" units="cm"/>
      <inkml:brushProperty name="color" value="#3C9EDD"/>
      <inkml:brushProperty name="fitToCurve" value="1"/>
    </inkml:brush>
  </inkml:definitions>
  <inkml:trace contextRef="#ctx0" brushRef="#br0">56 5052 64,'-8'0'154,"5"0"-88,0 0-22,3 0-24,0-3-3,0-3-2,0-7 3,0 0 0,0-5 4,0-1-1,-1-3 2,1 0-4,-6-7-2,6-7-4,0-4-3,0-3-2,-2-4-3,-3-2 2,2 2 1,-4-2 0,4 2 9,0 4-3,3 3-3,0 2-2,0 0-3,0 2-3,0 5-1,0 2-1,0-2-1,0 0 2,0-3-1,0-2 1,0 2 0,0-4 0,0 0 1,0-2-2,0-3 0,0-1 1,0 4-1,0 2-1,0 8 1,0 1-1,0-2 2,0 5-2,0-6 0,0 2 3,0-5-3,0 0 1,0-1-1,0 0 0,0 5 0,0-4 0,0 3 2,0-4-2,0 3 1,0 4-1,0-3 0,0-4 0,0 1 0,0-5 0,0-6 1,0 5-1,0 4 0,3-5 0,-3 8 0,0 4 0,0 2 0,3-10 1,-3-4 0,0-4-1,4-8 0,-4 5 1,0-6-1,0 0 0,0 1 0,3 2 0,-3 1 1,0-3 2,0 5-2,0-7 1,0 4-2,0 2 1,0-2-1,0-3 0,0 0 0,0-3-1,0-2 1,0-2 0,0-5 0,0-1 1,0 1-1,1-2 1,-1 11-2,0 6 2,0 8-1,0-1 1,0 7-1,0-5 0,0 2-1,0 2 2,0-2 0,0 3-1,0 3 0,0-1 0,0 2 0,0-1 0,0-6 0,0 4 1,0-1 0,0 2-1,0 3 0,0 1 0,2 5 0,-2-2 0,0-4 1,0 6-2,0-2 3,0 7-2,0-3 0,0 2 0,0 1 0,0 0 0,0 6 0,0-6 0,5 0-1,-5 1 2,2 5-2,-2-3 1,0 8 1,0-1-2,0 3 1,0-2 0,0 2-1,6-2 1,-6-2 0,1-1 0,2 1 0,-3-1 0,2 3 0,-2 0-1,0 4 1,0-4 1,0 0-2,1-2 1,-1-3-1,7-3-1,-7 0 1,0 1 0,1-2 1,-1 2 0,0 2 0,0 4-1,2 4 1,1 6-1,-3-2 1,2-1-1,-2-2 2,2 3-1,0-4 0,-2 0-1,4 0 2,-4-1-1,0 8-1,3-5 2,-3 6-1,0 0-7,0 0-32,0 0-67,0 0-186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8:35.052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 contextRef="#ctx0" brushRef="#br0">26 623 196,'-4'0'190,"-10"0"-97,9 6 29,3 6-30,-4-8-26,4 0-7,2-4-12,0 0-21,0 0-8,0 0-9,6-35 3,21-28 15,12-23-18,6-12-3,0 3-5,4 15 1,-8 18-1,-5 18-2,-12 19 0,1 20-8,-8 5 1,-5 49-3,0 28-5,-12 13 5,0 10 8,0-7 1,0-9 1,2-19 1,12-26 1,6-20 0,8-19-1,13-29 5,17-48 5,11-28-4,1-15-3,1 8-1,-17 20 0,-13 24-3,-14 28-5,-14 20-17,-11 11-37,-2 9-30,0 0-177</inkml:trace>
  <inkml:trace contextRef="#ctx0" brushRef="#br0" timeOffset="1">1394-375 372,'0'-10'44,"0"-19"117,-18 29-68,-19 14-37,-15 48-22,-7 29-6,-14 27-5,10 20 3,15 12 3,21 1-18,24-10-5,3-12-5,41-25 0,18-20-1,13-21-29,3-21-77,2-16-137</inkml:trace>
  <inkml:trace contextRef="#ctx0" brushRef="#br0" timeOffset="2">1845 88 277,'1'-4'106,"-1"-4"10,0 2-29,0 2-21,-4-1-25,-15 5 2,-5 0-13,-7 0 1,-1 3-2,-2 14-2,2 3-11,5 7 1,4-5-8,11 0-5,3-6-2,5-10-3,4-1 0,0-2-6,5-1 4,27 0 3,8 3 0,5 6 0,-3 5 2,-6 9-6,-13 10-7,-7 4-2,-8 8 1,-8 0 2,0-2-2,-8-9 6,-21-9 2,-3-9-1,-7-10-2,6-7 2,6-1 3,9-1 0,9-25 0,9-5 1,0-4 3,0-5 0,9-1 1,15-1 0,3-1-1,0 8 1,-2-4-2,1 5 0,-8 5 0,-1 2 1,-7 3-1,0 3-2,-8 4 4,1 2-2,-3 7 3,0 1 0,0 7-1,0 0-1,0 0-14,0 0-49,4 5-121,8 13-207</inkml:trace>
  <inkml:trace contextRef="#ctx0" brushRef="#br0" timeOffset="3">2074 104 453,'0'-3'51,"0"3"55,0 0-46,0 24-19,0 16-3,0 9-15,0 9-3,0-1-10,0 0-6,0-7-3,0-10-6,0-14-49,2-11-99,5-7-161</inkml:trace>
  <inkml:trace contextRef="#ctx0" brushRef="#br0" timeOffset="4">2314 148 457,'0'-3'95,"0"-5"-31,15-8 6,21-1-25,12-3-29,-3 10-8,-3 6-4,-7 4-1,-17 0 4,-7 34 2,-11 12-3,-13 10-5,-26 4 0,-8-3 1,0-8 0,12-5 19,10-13 12,11-8-3,11-11-5,3-9-19,0-3-8,7 0 9,19 0 4,4-7-7,2-6-3,3 11 0,2 2-7,-6 0-64,-3 4-67,5 5-191</inkml:trace>
  <inkml:trace contextRef="#ctx0" brushRef="#br0" timeOffset="5">2957 425 537,'0'0'71,"0"0"66,-1 38-77,-16 16-27,-3 9-7,1 6-18,-1-6-5,1-13-33,11-14-118,7-14-472</inkml:trace>
  <inkml:trace contextRef="#ctx0" brushRef="#br0" timeOffset="6">3804 31 284,'3'-12'39,"-3"-1"74,0 9-25,0 4-16,-5 0-40,-15 13-6,-7 21-7,-6 10 2,1 17-11,4 8 8,2 2 11,20-3-8,6-12-13,9-13-5,31-23-5,12-19 5,7-1-1,0-35 1,-8-20-2,-11-5-12,-17 4-4,-20 13-2,-3 19 17,-18 14 0,-23 10 0,-7 5 0,1 28 1,9 11-2,4-2 2,12-3-2,12-5-1,10-12-2,0-9-54,18-13-72,7 0-92</inkml:trace>
  <inkml:trace contextRef="#ctx0" brushRef="#br0" timeOffset="7">4083 64 355,'-9'6'99,"6"5"27,3-8-55,0-3-49,0 0 1,15 0 19,12-6-10,12-8-13,0-3-8,0-1-7,4 13-2,-6 2-1,3 1-1,-4 2-3,-12 0-2,0 0-6,-17 0 4,-1 0-3,-6 0 0,0 0 2,0 0 7,0 0 1,0 0 4,0 0-1,0 12-3,0 15 1,-10 13 0,-8 1 2,3 4 2,1 4 3,6-1-3,3-2-3,5-6-3,0-3 2,0-5-3,0-12-8,11-9-31,-1-11-49,-1 0-58,-2 0-78</inkml:trace>
  <inkml:trace contextRef="#ctx0" brushRef="#br0" timeOffset="8">4278 241 544,'0'0'29,"0"0"91,27-14-47,6-7-36,3 3-27,-1 4-6,2 8-4,-7 6-31,-1 0-62,-6 0-191</inkml:trace>
  <inkml:trace contextRef="#ctx0" brushRef="#br0" timeOffset="9">4536-342 333,'0'4'203,"-2"12"-183,6 2 43,43 4-22,11 13-19,11 17-2,1 21-2,-7 27 6,-20 8-11,-26 17 13,-17 9 20,-4-9-13,-41-1-7,-2-20-10,-10-24-10,7-17-6,10-27-35,6-21-37,17-15-110,4-2-34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25399" units="in"/>
          <inkml:channel name="F" type="integer" max="32767" units="dev"/>
        </inkml:traceFormat>
        <inkml:channelProperties>
          <inkml:channelProperty channel="X" name="resolution" value="4096.38672" units="1/in"/>
          <inkml:channelProperty channel="Y" name="resolution" value="5080.81592" units="1/in"/>
          <inkml:channelProperty channel="F" name="resolution" value="0" units="1/dev"/>
        </inkml:channelProperties>
      </inkml:inkSource>
      <inkml:timestamp xml:id="ts0" timeString="2011-10-03T00:49:14.566"/>
    </inkml:context>
    <inkml:brush xml:id="br0">
      <inkml:brushProperty name="width" value="0.06667" units="cm"/>
      <inkml:brushProperty name="height" value="0.06667" units="cm"/>
      <inkml:brushProperty name="color" value="#FFFFFF"/>
      <inkml:brushProperty name="fitToCurve" value="1"/>
    </inkml:brush>
  </inkml:definitions>
  <inkml:trace contextRef="#ctx0" brushRef="#br0">-2 86 9673,'0'-88'2626,"0"88"-127,0 22-2884,0 22-3843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25.275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Group>
    <inkml:annotationXML>
      <emma:emma xmlns:emma="http://www.w3.org/2003/04/emma" version="1.0">
        <emma:interpretation id="{E086B8EE-44F9-4E40-A77E-E97E89088A01}" emma:medium="tactile" emma:mode="ink">
          <msink:context xmlns:msink="http://schemas.microsoft.com/ink/2010/main" type="inkDrawing" rotatedBoundingBox="13199,16795 17808,16616 17829,17146 13220,17325" semanticType="callout" shapeName="Other">
            <msink:sourceLink direction="to" ref="{2102207E-D838-4396-87EC-5E1DADC1F59A}"/>
            <msink:sourceLink direction="from" ref="{A982364C-F629-4796-881B-BD743731A7D5}"/>
          </msink:context>
        </emma:interpretation>
      </emma:emma>
    </inkml:annotationXML>
    <inkml:trace contextRef="#ctx0" brushRef="#br0">18 332 331,'-2'2'87,"-6"12"-14,-1-8-13,9-6-23,0 0-7,0 0 28,0 0-5,3 0-6,15 0-10,0 0 3,-2 0-9,8 0-4,6 0-6,-5-4 0,15-10-9,3-2-3,7 3 2,-1 2 2,6 0-5,-7 8 2,5 1-3,-2 0-7,1 2 0,2 0 0,1 0 0,1 0 0,-4-2 0,4-5 0,-4 7 0,2 0 0,6 0 0,-10 0 0,9 0 0,-10 3 0,-4 1 0,-5-4 0,-5 0 0,-2 0 0,11 0 0,-4 0 0,2 0 0,1 0 0,1 0 0,-11 0 0,4 0 0,-9 0 0,6 0 0,-6 0 0,3 0 0,3-4 0,-3-5 0,3 2 0,0 4 0,-3 1 0,2 2 0,-2 0 0,-3 0 0,7 0 0,-8 0 0,-1 0 0,1 0 0,2-4 0,-4-1 0,8 1 0,-2-3 0,0 1 0,6 5 0,-2 1 0,4 0 0,-6 0 0,-4 0 0,1 0 0,-5 0 0,-1 0 0,9-4 0,2-3 0,6 1 0,1 1 0,-5-1 0,1 3 0,-2 3 0,-2 0 0,-3 0 0,-1 0 0,-3 0 0,-1 0 0,4 0 0,-3 0 0,6-2 0,1-1 0,-2-3 0,5 4 0,-7 0 0,-3-1 0,3 3 0,-11 0 0,6 0 0,1 0 0,3 0 0,-2 0 0,-1-4 0,-1 2 0,1-3 0,6-1 0,-3 1 0,2 2 0,-1 1 0,1 2 0,-2 0 0,-1 0 0,-4 0 0,-6 0 0,-2 0 0,-2 0 0,2 0 0,-1 0 0,1 0 0,2 0 0,5 0 0,-4 0 0,0 2 0,-3 1 0,4-1 0,-3 1 0,-3-3 0,2 0 0,-3 0 0,3 0 0,-6 0 0,3 0 0,4 0 0,2 0 0,1 0 0,3 0 0,-5 6 0,-2-4 0,-3 1 0,-1-1 0,-4-2 0,2 0 0,-4 0 0,3 0 0,3 0 0,1 0 0,-2 0 0,9 0 0,-3 4 0,-4-1 0,-4-3 0,-2 2 0,1-2 0,-1 0 0,1 2 0,0-2 0,3 4 0,0-2 0,2 1 0,-5-3 0,-4 0 0,-1 2 0,-3-2 0,0 0 0,0 0 0,0 0 0,4 0 0,-4 0 0,2 0 0,1 3 0,0 1 0,7-2 0,-3-2 0,-5 2 0,2-2 0,-4 0 0,3 0 0,-3 0 0,6 0 0,-3 0 0,0 0 0,3 0 0,-6 0 0,3 0 0,-3 0 0,0 0 0,0 0 0,0 0 0,0 0 0,0 0 0,-9-2 0,-10-12 0,-1 4 0,-5-4 0,-2 0 0,-6 1 0,-3-3 0,-8-3 0,-2-3 0,-3 1 0,0-1 0,16 2 0,8 10 0,7 2 0,15 8 0,-1 0 0,4 0 0,0 0 0,0 0 0,0 0 0,21 0 0,10 0 0,4 2 0,2 4 0,-2 3 0,0 1 0,-13 9 0,-4 2 0,-7 6 0,-9 8 0,-2 6 0,0 3 0,0 5 0,0-1 0,-4-4 0,-8 0 0,-3-12 0,2-4-36,-1-6-120,8-9-196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47.546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Group>
    <inkml:annotationXML>
      <emma:emma xmlns:emma="http://www.w3.org/2003/04/emma" version="1.0">
        <emma:interpretation id="{84875EA3-BD1A-4274-BDD8-9326822AF371}" emma:medium="tactile" emma:mode="ink">
          <msink:context xmlns:msink="http://schemas.microsoft.com/ink/2010/main" type="inkDrawing" rotatedBoundingBox="8965,11690 8984,7618 9051,7618 9033,11691" semanticType="verticalRange" shapeName="Other">
            <msink:sourceLink direction="with" ref="{E6BB6A86-028B-469F-B86E-A0AB21C37B77}"/>
          </msink:context>
        </emma:interpretation>
      </emma:emma>
    </inkml:annotationXML>
    <inkml:trace contextRef="#ctx0" brushRef="#br0">34 3845 44,'-4'0'26,"-5"0"11,9 0-12,0-6-13,0 5 16,0 1-2,0 0 7,0 0 5,0 0 11,0 0-12,0 0 2,0 0-11,0 0-11,0 0-9,0 0-6,0 0 0,0-11 2,0 0-1,0-5-1,0-6 4,0-3 2,0-2 0,0 3 0,0-1-5,0 3 2,0 6-2,0-2-2,0-4 0,0 6-1,0-5 1,0-7 0,0 1-1,0-3 2,0-5-2,0 2 0,0 3 1,0 4-1,0 5 0,0 1 1,0 2-1,0 2 2,0-3-1,0 0-2,0-3 1,0 0 1,4-3-1,-2 2 1,1 4-1,-1 0-1,0 4 2,2 5-1,0-2 1,-4 0-2,1-5 2,1-2-1,-1-5 2,-1-3-2,0-4 1,0 2 0,0 2 1,0-2-1,0-2 0,0 5-1,0-2 0,0-1 1,0 2-2,0 3 2,0 2-1,0 0 0,0 3 0,0 0 0,0-3 0,0 4 0,0-4 0,0 2 0,0 0 1,0-4-2,0 2 1,6 0 0,-6-2 1,0 0-1,0-1 0,0-4 1,0-2-1,0 0 0,0 1 0,0 0 0,0 4 0,0-2 0,0 2 0,0 0 1,0 2-2,0-1 1,0 0 0,0-7 0,0-3 0,0 1 0,0-1 0,0-1 1,0-1-1,0 4-1,0-5 1,0 8 1,0 4-1,0 4 0,0 3 0,0 0-1,0 3 2,0-15-2,0 2 1,0-5 1,0 0-2,0-1 1,0-3 0,0 15 0,-6-11 1,6 8-2,-1-1 1,-1 0 0,2-4-1,-1-7 2,1 4-1,0-4 0,0 0 0,0 2 0,0 5 0,0 0 0,0-3 0,0 7 0,0-2 0,0 4 0,0-6 0,0-4 1,0 0-1,0-5-1,0-9 2,0 2-2,0 0 2,0 0-2,0-7 2,0 3-1,0-6 0,0 0 0,0 10 0,0 5 0,0 4 2,0 3 0,0 2 0,0 9-2,0 3 2,-8 1-2,1-5-11,-6-3-32,-1-4-109</inkml:trace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1.469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Group>
    <inkml:annotationXML>
      <emma:emma xmlns:emma="http://www.w3.org/2003/04/emma" version="1.0">
        <emma:interpretation id="{0A6AD10A-9E81-45FA-A9F5-E63BD9761C9F}" emma:medium="tactile" emma:mode="ink">
          <msink:context xmlns:msink="http://schemas.microsoft.com/ink/2010/main" type="inkDrawing" rotatedBoundingBox="3654,9845 3665,11766 3649,11766 3639,9846" semanticType="verticalRange" shapeName="Line">
            <msink:sourceLink direction="with" ref="{E6BB6A86-028B-469F-B86E-A0AB21C37B77}"/>
          </msink:context>
        </emma:interpretation>
      </emma:emma>
    </inkml:annotationXML>
    <inkml:trace contextRef="#ctx0" brushRef="#br0">19 1811 18,'-2'-15'49,"0"-1"-28,2 7-1,0-4 4,0 7-5,0-4-12,0 6-2,0 0-3,0 3-1,0-2-1,-4-3 3,1-7 11,3-9 7,-1-5 3,1-6 2,0 1-9,0 3 2,0 2 0,0 5-1,-4 0-4,4 0-2,0-4-4,0-3-3,0-9-1,0-6-2,0-5 1,0 1 0,0 2 0,0 3 0,0 2 1,0 0 4,0 3-4,0-3 0,0-1 0,0 4 1,0 0 0,0-2-2,0 4 3,0 0-1,0 4-2,0 4 1,0 0 1,0 2-2,0-2 0,0 3 2,0-1-3,0-2-1,0-4-1,0 0 1,0-5-1,0-5 1,0 1-1,0 3 2,0 7-1,0 9 0,0 6 1,0 0-2,0 0 0,0-6 0,0-9 0,0-7-6,0-1-6,0 2-34,0 5-47,0 14-103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49.317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Group>
    <inkml:annotationXML>
      <emma:emma xmlns:emma="http://www.w3.org/2003/04/emma" version="1.0">
        <emma:interpretation id="{47D29F2A-77A0-4C62-AD13-DEFD8F889603}" emma:medium="tactile" emma:mode="ink">
          <msink:context xmlns:msink="http://schemas.microsoft.com/ink/2010/main" type="inkDrawing" rotatedBoundingBox="6180,9369 6193,11831 6153,11831 6141,9370" semanticType="callout" shapeName="Other">
            <msink:sourceLink direction="with" ref="{2ABF3B91-15D6-4196-BC07-BF4FD323E4D6}"/>
            <msink:sourceLink direction="with" ref="{822225C6-55D0-4B34-B68F-9A5F51E547F9}"/>
          </msink:context>
        </emma:interpretation>
      </emma:emma>
    </inkml:annotationXML>
    <inkml:trace contextRef="#ctx0" brushRef="#br0">47 2322 5,'0'0'31,"0"0"21,0 0-19,-3 0-1,0 0-15,0 0 11,3 0-7,-4 0-9,4-3 2,0 1 0,0-9 1,0 0 2,0-5-3,0-2 2,0-4-3,0-5-7,0-2 1,0-2-5,0-1 2,0-1 4,0 0-4,0-1 2,0-2-4,0 1 3,0-2 0,0 1-1,0-2 2,0 3-1,0-3 2,0-5-3,0-2-2,0-4-1,0 3-1,0 0 1,0 4 2,0 8-3,0-1 0,0 3 0,0-1 1,0 3-1,0-2 0,0-2 0,0-4 0,0-3 1,0-3-1,0 3-1,0 1 2,0 2-1,0 5 1,0 4 1,0-1 2,0 3-3,0 1 0,0-1 1,0-4-2,0-1 2,0 3 4,0-2 0,0 4-4,0 3 1,0 5 3,0 0 0,0 0 2,0 0 2,0-6-6,0 2 0,0-8-2,0-1 2,0 0 0,0 0-1,0-8 2,0 2 2,0 0-2,0 2 0,0 10-4,-2 4 1,0 8-2,2-4 1,-4-1-1,4 0 0,-4-6-1,0-2-2,1-6-1,-4 4-6,1 4-28,3 9-62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4.082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Group>
    <inkml:annotationXML>
      <emma:emma xmlns:emma="http://www.w3.org/2003/04/emma" version="1.0">
        <emma:interpretation id="{028AE3F8-285E-451B-827D-04494E03B789}" emma:medium="tactile" emma:mode="ink">
          <msink:context xmlns:msink="http://schemas.microsoft.com/ink/2010/main" type="inkDrawing" rotatedBoundingBox="14908,11664 14928,6780 14956,6781 14937,11665" semanticType="callout" shapeName="Other">
            <msink:sourceLink direction="with" ref="{1708A95A-4532-4699-BB42-F0B49C27308A}"/>
          </msink:context>
        </emma:interpretation>
      </emma:emma>
    </inkml:annotationXML>
    <inkml:trace contextRef="#ctx0" brushRef="#br0">28 4608 18,'-7'-4'161,"4"-3"-136,0 2-4,-1 1-9,4 0-8,0-1-5,0-2 2,0-2 0,0 0 8,0 2 23,0 1 15,0 3-7,-2-1-6,2 0 10,-3 4-16,3 0-19,0 0-6,0 0-3,0 0 0,0 0 1,0 0 1,0 0 0,0-14 0,0-2 0,0-6 1,0-2 0,0-3 1,0-5-1,0-3 0,0-8 0,0 0 2,0-3-3,0-1 3,0 4-4,0-6 1,0-2 5,0-6-1,0-5 2,0 0-2,0 3-3,0 8-2,0 4 2,0 6-5,0 1 4,0 2-1,0 0-2,3 0 2,-1-2-1,-2 0 2,0-1-2,4 1 1,-4-4-1,3 3 1,-2-4-1,-1-2 0,2 2 1,-2-6 0,0 2 0,0-5 1,0-4-1,0-2 0,0 6-1,0 3 0,0 8 2,3-1-2,-3 2 0,0 10 1,0-6-1,0-2 0,0-7 0,0-4 3,0-12-6,0 4 3,0-12-1,0 4 1,0 5 1,0 3-1,0 7-1,0 3 2,0-7-2,0 2 1,0-15 1,0 6-2,0-10 2,0-3-2,0 0 2,0 0-2,0 6 1,0 6 0,0 4 1,0 3 2,0 3-3,0 0 0,0 3 0,0 2-3,0 0 3,0-5 0,0-1 0,0-4 0,0 3 3,0-1-6,0 3 3,0 4 4,0 6-3,0 3-1,0 8 0,0-3 0,0-3-1,0-2 3,0-13-3,0 5 1,-3 4 1,3-2-2,0 18 1,0 11-11,0 5-18,0 12-21,0 1-147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5.465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Group>
    <inkml:annotationXML>
      <emma:emma xmlns:emma="http://www.w3.org/2003/04/emma" version="1.0">
        <emma:interpretation id="{8DE1F250-37AC-43D5-B5CC-8B78E1A5A6E8}" emma:medium="tactile" emma:mode="ink">
          <msink:context xmlns:msink="http://schemas.microsoft.com/ink/2010/main" type="inkDrawing" rotatedBoundingBox="17694,11827 17703,8469 17802,8469 17793,11828" semanticType="verticalRange" shapeName="Other">
            <msink:sourceLink direction="with" ref="{E6BB6A86-028B-469F-B86E-A0AB21C37B77}"/>
            <msink:sourceLink direction="with" ref="{51FC9F06-7809-4300-B208-4FBC9DBC6DF1}"/>
          </msink:context>
        </emma:interpretation>
      </emma:emma>
    </inkml:annotationXML>
    <inkml:trace contextRef="#ctx0" brushRef="#br0">53 3169 108,'0'-6'48,"-7"-14"8,1 2-10,6-7-23,0-4 2,0-5-5,0-7-3,0-7 3,0-14 13,0-17-3,0-12 6,0-21 0,0-6 5,6-18 0,6 0-13,-3-6-11,-1 1 0,1 4-6,-4-2 0,-5 0 0,0-2 0,0-11 4,0 1-1,0-14-2,0 9 0,0 20-2,0 20-4,0 27-1,-9 21-2,0 4-2,-1 10 0,2-2-1,-1 5 1,-2 13-3,-2 1-6,5 15-28,-3 6-38,9 12-103</inkml:trace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6.761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Group>
    <inkml:annotationXML>
      <emma:emma xmlns:emma="http://www.w3.org/2003/04/emma" version="1.0">
        <emma:interpretation id="{1683F0DE-8632-47EB-ACFE-A379FBFC316C}" emma:medium="tactile" emma:mode="ink">
          <msink:context xmlns:msink="http://schemas.microsoft.com/ink/2010/main" type="inkDrawing" rotatedBoundingBox="20709,9243 20733,12072 20685,12072 20661,9244" semanticType="callout" shapeName="Other">
            <msink:sourceLink direction="with" ref="{EECD9375-DA70-43DD-9C47-AB3674D9D629}"/>
          </msink:context>
        </emma:interpretation>
      </emma:emma>
    </inkml:annotationXML>
    <inkml:trace contextRef="#ctx0" brushRef="#br0">66 2667 82,'-5'0'38,"-2"0"24,0 0-52,-6 0 19,9 0 4,2-2-1,-1-2-1,-1 2-6,4 0 1,0-4-15,0-2 12,0-6 4,0-5-7,0-7 1,0-11-1,0-11-1,0-14-2,0-16 3,0-18 0,0-18-2,0-19 1,0-14 3,7-7-4,-7-8 3,0-1 1,0 4-7,0 8-5,-3 9-2,-8 6-3,6 1 1,5 5 0,0 1 0,0 17-2,0 20-4,0 21 1,1 20 1,-1 13-5,0 13-1,0 9-8,0 11-11,-1 5-69,-8 9-174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10-02T13:36:27.945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Group>
    <inkml:annotationXML>
      <emma:emma xmlns:emma="http://www.w3.org/2003/04/emma" version="1.0">
        <emma:interpretation id="{822225C6-55D0-4B34-B68F-9A5F51E547F9}" emma:medium="tactile" emma:mode="ink">
          <msink:context xmlns:msink="http://schemas.microsoft.com/ink/2010/main" type="inkDrawing" rotatedBoundingBox="1796,6888 23005,6648 23066,11993 1857,12234" semanticType="callout" shapeName="Other">
            <msink:sourceLink direction="with" ref="{D9532350-FC34-4713-8EF3-82FD4979FA00}"/>
            <msink:sourceLink direction="with" ref="{4791B421-A10F-4F72-A750-6DE663602BA6}"/>
            <msink:destinationLink direction="with" ref="{47D29F2A-77A0-4C62-AD13-DEFD8F889603}"/>
          </msink:context>
        </emma:interpretation>
      </emma:emma>
    </inkml:annotationXML>
    <inkml:trace contextRef="#ctx0" brushRef="#br0">0-46,'33'0,"-1"0,0 0,1 0,-1 0,1 0,-1 0,0 0,1 0,-1 0,1 0,-1 0,0 0,1 0,-1 0,0 0,1 0,-1 0,1 0,-1 0,0 0,1 0,-1 0,1 0,-1 0,0 0,-32 33,33-33,-1 0,0 0,1 0,-1 0,1 0,-1 0,0 0,1 0,-1 0,1 0,-1 0,0 0,1 0,-1 0,33 0,-33 0,1 0,-1 0,0 0,1 0,-1 0,1 0,-1 0,-32-33,32 33,1 0,-1 0,0 0,1 0,-1 0,1 0,-1 0,0 0,1 0,-1 0,1 0,-1 0,0 0,1 0,-1 0,1 0,31 0,-31 0,-1 0,33 0,-33 0,1 0,-1 0,33 0,-33 0,1 0,31 0,-31 0,31 0,-31 0,32 0,-33 0,33 0,0 0,-1 0,1 0,-33 0,33 0,0 0,0 0,0 0,-1 0,1 0,0 0,0-32,-1 32,1 0,0 0,0 0,0 0,-1 0,1 0,32 0,-32 0,0-32,0 32,-1 0,1 0,0-33,0 33,32 0,-32 0,-1 0,1-32,0 32,32 0,-32 0,32 0,-32 0,32 0,-32-33,32 33,-32 0,-1 0,34 0,-34 0,33 0,-32 0,32-32,-32 32,32 0,-32 0,32 0,-32-32,0 32,32 0,-32 0,-1 0,34 0,-34 0,1 32,0-32,32 0,-32 0,32 0,0 0,0 0,0 0,1 32,-1-32,0 0,33 0,-33 0,32 0,-32 0,33 0,-33 33,33-33,-33 0,32 0,-32 0,1 32,31-32,-32 0,0 0,1 0,-1 0,32 0,-31 0,-1 33,32-33,-32 0,33 0,-1 0,1 0,0 0,-1 0,1 0,-1 0,33 0,-32 0,32 0,-33 0,1 0,-1 0,1 0,-1 0,-32 0,33 0,0 0,-1 0,-32 0,65 0,-32 0,-1 0,1 0,32 0,-33 0,1 0,32 32,-33-32,1 0,-1 0,-31 0,31 0,1 0,-33 0,32 0,-32 0,1 0,31 0,-32 0,1 0,31 0,1 0,-1 0,1 32,-33-32,32 0,1 0,-1 0,1 0,0 0,-33 0,32 0,-32 0,1 0,-1 33,0-33,0 0,0 0,0 0,-32 0,32 0,-32 0,32 32,-32-32,32 0,0 0,-32 0,32 0,-32 0,32 0,0 0,-32 0,0 0,32 0,-32 0,0 0,-1 0,34 0,-34 0,1 0,0 0,32 0,-32 0,0 0,-1 0,-31 0,31 0,-31 0,-1 0,1 0,-1 0,0 0,1 32,-33 1</inkml:trace>
    <inkml:trace contextRef="#ctx0" brushRef="#br0" timeOffset="11679.6678">357-337,'32'0,"0"0,1 0,-1 0,33 0,-33 0,33 0,-33 0,33 0,0 0,-33-33,33 33,0 0,0-32,-1 32,1-32,0 32,0-33,-1 1,34 32,-34-32,1-1,0 33,0-32,-1-1,1 33,0-32,32 0,-32-1,32 1,-32-1,32 1,0 0,0-1,1 1,31-33,-32 33,0-33,33 0,-33 0,33 1,-1-1,-32 32,33-31,-33 31,33-31,-33-1,0 32,32-31,-31-34,-1 34,0-1,32-32,-31 32,-1 0,32-32,-32 32,33-32,-33 0,33 32,-33-32,0 0,33 0,-33 0,32-1,-32 34,33-33,-33-1,0 34,0-34,1 34,-1-33,0 32,-32 0,32-32,0 32,0 0,-32 1,32-1,0 0,0 0,1 0,-1 1,0-1,0 33,0-1,0-32,1 33,-1 0,0-1,0 1,0 32,0-33,0 1,1 32,-34-32,34 32,-34 0,33 0,-32 0,32-33,-32 33,0 0,0 0,32 0,-32 0,-1 0,1 0,0 0,0 0,0 0,-1 33,1-33,0 32,0-32,-1 32,34-32,-34 33,1-1,0-32,32 33,-32-1,0-32,-1 32,1 1,0-1,0 1,-1-1,34 0,-34 1,1-33,0 32,32 0,-32 1,0-1,-1 1,1-1,0 0,0 1,-33-1,33 1,0 31,-1-31,1-1,0 0,0 33,-1-32,1-1,0 33,0-33,0 1,-1 31,1-31,0 31,0 1,-1-32,1 31,0-31,0 32,-1-1,1-31,0 31,0 1,0 0,-33-33,33 33,0-32,-1 31,1 1,0-33,0 33,-33 0,33-33,0 33,-1-32,1-1,0 33,0-33,-1 0,-31 1,32 32,-1-33,1 0,-33 1,33-1,-32 1,31-1,-31 0,32 1,-33-1,33 0,-1 1,-31-1,32 1,-33-1,33-32,-33 32,33 1,-33-1,33 1,0-1,0 0,-1 1,-31-1,32-32,-1 32,34 1,-34-1,1-32,0 33,0-1,-1 0,1-32,0 33,0-1,32 1,-32-1,-1-32,1 32,0 1,0-1,-1-32,1 32,0 1,0-1,0-32,-1 33,-31-1,32-32,-1 32,1-32,-33 33,33-1,-32-32,31 33,-31-33,32 32,-33 0,0-32,33 0,-33 33,1-33,-1 32,33-32,-33 33,1-33,-1 32,1-32,-1 32,0-32,33 0,-33 33,1-33,-1 32,1-32,-1 0,0 32,1-32,-1 0,1 0,-1 33,0-33,1 0,-1 0,0 0,-32 32,33-32,-1 0,1 0,-1 33,0-33,1 0,-1 32,1-32,-1 0,0 32,1-32,-1 0,1 0,-1 0,0 33,1-33,-1 0,0 0,1 0,-1 0,1 0,-1 0,0 0,1 0,-1 0,1 32,-1-32,0 0,1 0,-1 33,0-33,1 0,-1 0,1 0,-1 0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39.873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Group>
    <inkml:annotationXML>
      <emma:emma xmlns:emma="http://www.w3.org/2003/04/emma" version="1.0">
        <emma:interpretation id="{CC8B7D36-8177-4B65-9300-EEF3399B06F5}" emma:medium="tactile" emma:mode="ink">
          <msink:context xmlns:msink="http://schemas.microsoft.com/ink/2010/main" type="writingRegion" rotatedBoundingBox="3661,17508 4039,17508 4039,18634 3661,18634"/>
        </emma:interpretation>
      </emma:emma>
    </inkml:annotationXML>
    <inkml:traceGroup>
      <inkml:annotationXML>
        <emma:emma xmlns:emma="http://www.w3.org/2003/04/emma" version="1.0">
          <emma:interpretation id="{F17D7D4C-CEBE-4FE5-AA20-515CA7F50018}" emma:medium="tactile" emma:mode="ink">
            <msink:context xmlns:msink="http://schemas.microsoft.com/ink/2010/main" type="paragraph" rotatedBoundingBox="3661,17508 4039,17508 4039,18634 3661,186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9944131-6DF3-45FC-B3D2-8DF07076E27C}" emma:medium="tactile" emma:mode="ink">
              <msink:context xmlns:msink="http://schemas.microsoft.com/ink/2010/main" type="line" rotatedBoundingBox="3661,17508 4039,17508 4039,18634 3661,18634"/>
            </emma:interpretation>
          </emma:emma>
        </inkml:annotationXML>
        <inkml:traceGroup>
          <inkml:annotationXML>
            <emma:emma xmlns:emma="http://www.w3.org/2003/04/emma" version="1.0">
              <emma:interpretation id="{4F8074AD-48DC-480E-B55C-D85C8DA8447A}" emma:medium="tactile" emma:mode="ink">
                <msink:context xmlns:msink="http://schemas.microsoft.com/ink/2010/main" type="inkWord" rotatedBoundingBox="3661,17508 4039,17508 4039,18634 3661,18634">
                  <msink:destinationLink direction="with" ref="{9CE69D13-3235-4399-A97F-BD2DEEB03220}"/>
                </msink:context>
              </emma:interpretation>
              <emma:one-of disjunction-type="recognition" id="oneOf0">
                <emma:interpretation id="interp0" emma:lang="en-US" emma:confidence="0">
                  <emma:literal>k</emma:literal>
                </emma:interpretation>
                <emma:interpretation id="interp1" emma:lang="en-US" emma:confidence="0">
                  <emma:literal>K</emma:literal>
                </emma:interpretation>
                <emma:interpretation id="interp2" emma:lang="en-US" emma:confidence="0">
                  <emma:literal>"</emma:literal>
                </emma:interpretation>
                <emma:interpretation id="interp3" emma:lang="en-US" emma:confidence="0">
                  <emma:literal>H</emma:literal>
                </emma:interpretation>
                <emma:interpretation id="interp4" emma:lang="en-US" emma:confidence="0">
                  <emma:literal>V</emma:literal>
                </emma:interpretation>
              </emma:one-of>
            </emma:emma>
          </inkml:annotationXML>
          <inkml:trace contextRef="#ctx0" brushRef="#br0">-10968 6095 122,'0'0'271,"0"0"-209,-6 0 20,-20 20-43,1 12 18,-8 9-12,-8 11 3,-2 10-9,6 1 0,4-9-10,5-7-14,11-18 2,7-9 3,6-10-5,4-1-2,0-6-7,0-3-1,0 0-1,0 0-1,0 2-2,0-2 1,20 8-1,12 1-1,6-4 0,10 0-10,3-5-65,10 0-107,-8-3-424</inkml:trace>
          <inkml:trace contextRef="#ctx0" brushRef="#br0" timeOffset="-1011.0577">-11296 5980 430,'-4'-9'114,"2"-2"32,-3 11-73,5 8-38,0 76-2,0 25 3,0 28-8,0 16-5,-6 11-11,-3-17-10,7-26-2,2-38-7,0-36-66,6-31-109,16-16-389</inkml:trace>
        </inkml:traceGroup>
      </inkml:traceGroup>
    </inkml:traceGroup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1:33.194"/>
    </inkml:context>
    <inkml:brush xml:id="br0">
      <inkml:brushProperty name="width" value="0.06667" units="cm"/>
      <inkml:brushProperty name="height" value="0.06667" units="cm"/>
      <inkml:brushProperty name="color" value="#3C9EDD"/>
      <inkml:brushProperty name="fitToCurve" value="1"/>
    </inkml:brush>
  </inkml:definitions>
  <inkml:traceGroup>
    <inkml:annotationXML>
      <emma:emma xmlns:emma="http://www.w3.org/2003/04/emma" version="1.0">
        <emma:interpretation id="{DBE21801-14F3-43D6-9632-A0EF174A447B}" emma:medium="tactile" emma:mode="ink">
          <msink:context xmlns:msink="http://schemas.microsoft.com/ink/2010/main" type="inkDrawing" rotatedBoundingBox="11860,11596 11887,6238 11943,6239 11916,11597" shapeName="Other"/>
        </emma:interpretation>
      </emma:emma>
    </inkml:annotationXML>
    <inkml:trace contextRef="#ctx0" brushRef="#br0">56 5052 64,'-8'0'154,"5"0"-88,0 0-22,3 0-24,0-3-3,0-3-2,0-7 3,0 0 0,0-5 4,0-1-1,-1-3 2,1 0-4,-6-7-2,6-7-4,0-4-3,0-3-2,-2-4-3,-3-2 2,2 2 1,-4-2 0,4 2 9,0 4-3,3 3-3,0 2-2,0 0-3,0 2-3,0 5-1,0 2-1,0-2-1,0 0 2,0-3-1,0-2 1,0 2 0,0-4 0,0 0 1,0-2-2,0-3 0,0-1 1,0 4-1,0 2-1,0 8 1,0 1-1,0-2 2,0 5-2,0-6 0,0 2 3,0-5-3,0 0 1,0-1-1,0 0 0,0 5 0,0-4 0,0 3 2,0-4-2,0 3 1,0 4-1,0-3 0,0-4 0,0 1 0,0-5 0,0-6 1,0 5-1,0 4 0,3-5 0,-3 8 0,0 4 0,0 2 0,3-10 1,-3-4 0,0-4-1,4-8 0,-4 5 1,0-6-1,0 0 0,0 1 0,3 2 0,-3 1 1,0-3 2,0 5-2,0-7 1,0 4-2,0 2 1,0-2-1,0-3 0,0 0 0,0-3-1,0-2 1,0-2 0,0-5 0,0-1 1,0 1-1,1-2 1,-1 11-2,0 6 2,0 8-1,0-1 1,0 7-1,0-5 0,0 2-1,0 2 2,0-2 0,0 3-1,0 3 0,0-1 0,0 2 0,0-1 0,0-6 0,0 4 1,0-1 0,0 2-1,0 3 0,0 1 0,2 5 0,-2-2 0,0-4 1,0 6-2,0-2 3,0 7-2,0-3 0,0 2 0,0 1 0,0 0 0,0 6 0,0-6 0,5 0-1,-5 1 2,2 5-2,-2-3 1,0 8 1,0-1-2,0 3 1,0-2 0,0 2-1,6-2 1,-6-2 0,1-1 0,2 1 0,-3-1 0,2 3 0,-2 0-1,0 4 1,0-4 1,0 0-2,1-2 1,-1-3-1,7-3-1,-7 0 1,0 1 0,1-2 1,-1 2 0,0 2 0,0 4-1,2 4 1,1 6-1,-3-2 1,2-1-1,-2-2 2,2 3-1,0-4 0,-2 0-1,4 0 2,-4-1-1,0 8-1,3-5 2,-3 6-1,0 0-7,0 0-32,0 0-67,0 0-186</inkml:trace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7:56.934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Group>
    <inkml:annotationXML>
      <emma:emma xmlns:emma="http://www.w3.org/2003/04/emma" version="1.0">
        <emma:interpretation id="{5DA3FCD9-1CCA-4650-879F-BF2154A9F254}" emma:medium="tactile" emma:mode="ink">
          <msink:context xmlns:msink="http://schemas.microsoft.com/ink/2010/main" type="writingRegion" rotatedBoundingBox="626,6988 5546,6857 5583,8249 663,8380"/>
        </emma:interpretation>
      </emma:emma>
    </inkml:annotationXML>
    <inkml:traceGroup>
      <inkml:annotationXML>
        <emma:emma xmlns:emma="http://www.w3.org/2003/04/emma" version="1.0">
          <emma:interpretation id="{1878FBF6-38F5-46EC-89B3-82D057E30D1C}" emma:medium="tactile" emma:mode="ink">
            <msink:context xmlns:msink="http://schemas.microsoft.com/ink/2010/main" type="paragraph" rotatedBoundingBox="626,6988 5546,6857 5583,8249 663,83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3DB0B64-E240-4CF9-BCEC-05A16CA361CC}" emma:medium="tactile" emma:mode="ink">
              <msink:context xmlns:msink="http://schemas.microsoft.com/ink/2010/main" type="line" rotatedBoundingBox="626,6988 5546,6857 5583,8249 663,8380"/>
            </emma:interpretation>
          </emma:emma>
        </inkml:annotationXML>
        <inkml:traceGroup>
          <inkml:annotationXML>
            <emma:emma xmlns:emma="http://www.w3.org/2003/04/emma" version="1.0">
              <emma:interpretation id="{C0ECDA0C-5696-44B4-B378-92075A1DA290}" emma:medium="tactile" emma:mode="ink">
                <msink:context xmlns:msink="http://schemas.microsoft.com/ink/2010/main" type="inkWord" rotatedBoundingBox="626,6988 5546,6857 5583,8249 663,8380"/>
              </emma:interpretation>
              <emma:one-of disjunction-type="recognition" id="oneOf0">
                <emma:interpretation id="interp0" emma:lang="en-US" emma:confidence="0">
                  <emma:literal>N(812,67)</emma:literal>
                </emma:interpretation>
                <emma:interpretation id="interp1" emma:lang="en-US" emma:confidence="1">
                  <emma:literal>N (812, 67)</emma:literal>
                </emma:interpretation>
                <emma:interpretation id="interp2" emma:lang="en-US" emma:confidence="0">
                  <emma:literal>N (812167)</emma:literal>
                </emma:interpretation>
                <emma:interpretation id="interp3" emma:lang="en-US" emma:confidence="0">
                  <emma:literal>N(812, 67)</emma:literal>
                </emma:interpretation>
                <emma:interpretation id="interp4" emma:lang="en-US" emma:confidence="0">
                  <emma:literal>N {812167)</emma:literal>
                </emma:interpretation>
              </emma:one-of>
            </emma:emma>
          </inkml:annotationXML>
          <inkml:trace contextRef="#ctx0" brushRef="#br0">1845 88 277,'1'-4'106,"-1"-4"10,0 2-29,0 2-21,-4-1-25,-15 5 2,-5 0-13,-7 0 1,-1 3-2,-2 14-2,2 3-11,5 7 1,4-5-8,11 0-5,3-6-2,5-10-3,4-1 0,0-2-6,5-1 4,27 0 3,8 3 0,5 6 0,-3 5 2,-6 9-6,-13 10-7,-7 4-2,-8 8 1,-8 0 2,0-2-2,-8-9 6,-21-9 2,-3-9-1,-7-10-2,6-7 2,6-1 3,9-1 0,9-25 0,9-5 1,0-4 3,0-5 0,9-1 1,15-1 0,3-1-1,0 8 1,-2-4-2,1 5 0,-8 5 0,-1 2 1,-7 3-1,0 3-2,-8 4 4,1 2-2,-3 7 3,0 1 0,0 7-1,0 0-1,0 0-14,0 0-49,4 5-121,8 13-207</inkml:trace>
          <inkml:trace contextRef="#ctx0" brushRef="#br0" timeOffset="367.0208">2074 104 453,'0'-3'51,"0"3"55,0 0-46,0 24-19,0 16-3,0 9-15,0 9-3,0-1-10,0 0-6,0-7-3,0-10-6,0-14-49,2-11-99,5-7-161</inkml:trace>
          <inkml:trace contextRef="#ctx0" brushRef="#br0" timeOffset="831.0467">2314 148 457,'0'-3'95,"0"-5"-31,15-8 6,21-1-25,12-3-29,-3 10-8,-3 6-4,-7 4-1,-17 0 4,-7 34 2,-11 12-3,-13 10-5,-26 4 0,-8-3 1,0-8 0,12-5 19,10-13 12,11-8-3,11-11-5,3-9-19,0-3-8,7 0 9,19 0 4,4-7-7,2-6-3,3 11 0,2 2-7,-6 0-64,-3 4-67,5 5-191</inkml:trace>
          <inkml:trace contextRef="#ctx0" brushRef="#br0" timeOffset="1139.0651">2957 425 537,'0'0'71,"0"0"66,-1 38-77,-16 16-27,-3 9-7,1 6-18,-1-6-5,1-13-33,11-14-118,7-14-472</inkml:trace>
          <inkml:trace contextRef="#ctx0" brushRef="#br0" timeOffset="-3601.2059">26 623 196,'-4'0'190,"-10"0"-97,9 6 29,3 6-30,-4-8-26,4 0-7,2-4-12,0 0-21,0 0-8,0 0-9,6-35 3,21-28 15,12-23-18,6-12-3,0 3-5,4 15 1,-8 18-1,-5 18-2,-12 19 0,1 20-8,-8 5 1,-5 49-3,0 28-5,-12 13 5,0 10 8,0-7 1,0-9 1,2-19 1,12-26 1,6-20 0,8-19-1,13-29 5,17-48 5,11-28-4,1-15-3,1 8-1,-17 20 0,-13 24-3,-14 28-5,-14 20-17,-11 11-37,-2 9-30,0 0-177</inkml:trace>
          <inkml:trace contextRef="#ctx0" brushRef="#br0" timeOffset="-2916.1663">1394-375 372,'0'-10'44,"0"-19"117,-18 29-68,-19 14-37,-15 48-22,-7 29-6,-14 27-5,10 20 3,15 12 3,21 1-18,24-10-5,3-12-5,41-25 0,18-20-1,13-21-29,3-21-77,2-16-137</inkml:trace>
          <inkml:trace contextRef="#ctx0" brushRef="#br0" timeOffset="3119.1783">3804 31 284,'3'-12'39,"-3"-1"74,0 9-25,0 4-16,-5 0-40,-15 13-6,-7 21-7,-6 10 2,1 17-11,4 8 8,2 2 11,20-3-8,6-12-13,9-13-5,31-23-5,12-19 5,7-1-1,0-35 1,-8-20-2,-11-5-12,-17 4-4,-20 13-2,-3 19 17,-18 14 0,-23 10 0,-7 5 0,1 28 1,9 11-2,4-2 2,12-3-2,12-5-1,10-12-2,0-9-54,18-13-72,7 0-92</inkml:trace>
          <inkml:trace contextRef="#ctx0" brushRef="#br0" timeOffset="3967.2267">4083 64 355,'-9'6'99,"6"5"27,3-8-55,0-3-49,0 0 1,15 0 19,12-6-10,12-8-13,0-3-8,0-1-7,4 13-2,-6 2-1,3 1-1,-4 2-3,-12 0-2,0 0-6,-17 0 4,-1 0-3,-6 0 0,0 0 2,0 0 7,0 0 1,0 0 4,0 0-1,0 12-3,0 15 1,-10 13 0,-8 1 2,3 4 2,1 4 3,6-1-3,3-2-3,5-6-3,0-3 2,0-5-3,0-12-8,11-9-31,-1-11-49,-1 0-58,-2 0-78</inkml:trace>
          <inkml:trace contextRef="#ctx0" brushRef="#br0" timeOffset="4163.2369">4278 241 544,'0'0'29,"0"0"91,27-14-47,6-7-36,3 3-27,-1 4-6,2 8-4,-7 6-31,-1 0-62,-6 0-191</inkml:trace>
          <inkml:trace contextRef="#ctx0" brushRef="#br0" timeOffset="4971.2842">4536-342 333,'0'4'203,"-2"12"-183,6 2 43,43 4-22,11 13-19,11 17-2,1 21-2,-7 27 6,-20 8-11,-26 17 13,-17 9 20,-4-9-13,-41-1-7,-2-20-10,-10-24-10,7-17-6,10-27-35,6-21-37,17-15-110,4-2-340</inkml:trace>
        </inkml:traceGroup>
      </inkml:traceGroup>
    </inkml:traceGroup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10-02T13:36:27.945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 contextRef="#ctx0" brushRef="#br0">0-46,'33'0,"-1"0,0 0,1 0,-1 0,1 0,-1 0,0 0,1 0,-1 0,1 0,-1 0,0 0,1 0,-1 0,0 0,1 0,-1 0,1 0,-1 0,0 0,1 0,-1 0,1 0,-1 0,0 0,-32 33,33-33,-1 0,0 0,1 0,-1 0,1 0,-1 0,0 0,1 0,-1 0,1 0,-1 0,0 0,1 0,-1 0,33 0,-33 0,1 0,-1 0,0 0,1 0,-1 0,1 0,-1 0,-32-33,32 33,1 0,-1 0,0 0,1 0,-1 0,1 0,-1 0,0 0,1 0,-1 0,1 0,-1 0,0 0,1 0,-1 0,1 0,31 0,-31 0,-1 0,33 0,-33 0,1 0,-1 0,33 0,-33 0,1 0,31 0,-31 0,31 0,-31 0,32 0,-33 0,33 0,0 0,-1 0,1 0,-33 0,33 0,0 0,0 0,0 0,-1 0,1 0,0 0,0-32,-1 32,1 0,0 0,0 0,0 0,-1 0,1 0,32 0,-32 0,0-32,0 32,-1 0,1 0,0-33,0 33,32 0,-32 0,-1 0,1-32,0 32,32 0,-32 0,32 0,-32 0,32 0,-32-33,32 33,-32 0,-1 0,34 0,-34 0,33 0,-32 0,32-32,-32 32,32 0,-32 0,32 0,-32-32,0 32,32 0,-32 0,-1 0,34 0,-34 0,1 32,0-32,32 0,-32 0,32 0,0 0,0 0,0 0,1 32,-1-32,0 0,33 0,-33 0,32 0,-32 0,33 0,-33 33,33-33,-33 0,32 0,-32 0,1 32,31-32,-32 0,0 0,1 0,-1 0,32 0,-31 0,-1 33,32-33,-32 0,33 0,-1 0,1 0,0 0,-1 0,1 0,-1 0,33 0,-32 0,32 0,-33 0,1 0,-1 0,1 0,-1 0,-32 0,33 0,0 0,-1 0,-32 0,65 0,-32 0,-1 0,1 0,32 0,-33 0,1 0,32 32,-33-32,1 0,-1 0,-31 0,31 0,1 0,-33 0,32 0,-32 0,1 0,31 0,-32 0,1 0,31 0,1 0,-1 0,1 32,-33-32,32 0,1 0,-1 0,1 0,0 0,-33 0,32 0,-32 0,1 0,-1 33,0-33,0 0,0 0,0 0,-32 0,32 0,-32 0,32 32,-32-32,32 0,0 0,-32 0,32 0,-32 0,32 0,0 0,-32 0,0 0,32 0,-32 0,0 0,-1 0,34 0,-34 0,1 0,0 0,32 0,-32 0,0 0,-1 0,-31 0,31 0,-31 0,-1 0,1 0,-1 0,0 0,1 32,-33 1</inkml:trace>
  <inkml:trace contextRef="#ctx0" brushRef="#br0" timeOffset="11679.6678">357-337,'32'0,"0"0,1 0,-1 0,33 0,-33 0,33 0,-33 0,33 0,0 0,-33-33,33 33,0 0,0-32,-1 32,1-32,0 32,0-33,-1 1,34 32,-34-32,1-1,0 33,0-32,-1-1,1 33,0-32,32 0,-32-1,32 1,-32-1,32 1,0 0,0-1,1 1,31-33,-32 33,0-33,33 0,-33 0,33 1,-1-1,-32 32,33-31,-33 31,33-31,-33-1,0 32,32-31,-31-34,-1 34,0-1,32-32,-31 32,-1 0,32-32,-32 32,33-32,-33 0,33 32,-33-32,0 0,33 0,-33 0,32-1,-32 34,33-33,-33-1,0 34,0-34,1 34,-1-33,0 32,-32 0,32-32,0 32,0 0,-32 1,32-1,0 0,0 0,1 0,-1 1,0-1,0 33,0-1,0-32,1 33,-1 0,0-1,0 1,0 32,0-33,0 1,1 32,-34-32,34 32,-34 0,33 0,-32 0,32-33,-32 33,0 0,0 0,32 0,-32 0,-1 0,1 0,0 0,0 0,0 0,-1 33,1-33,0 32,0-32,-1 32,34-32,-34 33,1-1,0-32,32 33,-32-1,0-32,-1 32,1 1,0-1,0 1,-1-1,34 0,-34 1,1-33,0 32,32 0,-32 1,0-1,-1 1,1-1,0 0,0 1,-33-1,33 1,0 31,-1-31,1-1,0 0,0 33,-1-32,1-1,0 33,0-33,0 1,-1 31,1-31,0 31,0 1,-1-32,1 31,0-31,0 32,-1-1,1-31,0 31,0 1,0 0,-33-33,33 33,0-32,-1 31,1 1,0-33,0 33,-33 0,33-33,0 33,-1-32,1-1,0 33,0-33,-1 0,-31 1,32 32,-1-33,1 0,-33 1,33-1,-32 1,31-1,-31 0,32 1,-33-1,33 0,-1 1,-31-1,32 1,-33-1,33-32,-33 32,33 1,-33-1,33 1,0-1,0 0,-1 1,-31-1,32-32,-1 32,34 1,-34-1,1-32,0 33,0-1,-1 0,1-32,0 33,0-1,32 1,-32-1,-1-32,1 32,0 1,0-1,-1-32,1 32,0 1,0-1,0-32,-1 33,-31-1,32-32,-1 32,1-32,-33 33,33-1,-32-32,31 33,-31-33,32 32,-33 0,0-32,33 0,-33 33,1-33,-1 32,33-32,-33 33,1-33,-1 32,1-32,-1 32,0-32,33 0,-33 33,1-33,-1 32,1-32,-1 0,0 32,1-32,-1 0,1 0,-1 33,0-33,1 0,-1 0,0 0,-32 32,33-32,-1 0,1 0,-1 33,0-33,1 0,-1 32,1-32,-1 0,0 32,1-32,-1 0,1 0,-1 0,0 33,1-33,-1 0,0 0,1 0,-1 0,1 0,-1 0,0 0,1 0,-1 0,1 32,-1-32,0 0,1 0,-1 33,0-33,1 0,-1 0,1 0,-1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10-02T13:36:44.196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 contextRef="#ctx0" brushRef="#br0">2400 61,'0'33,"0"32,0 32,0-32,0 32,0 0,0-64</inkml:trace>
  <inkml:trace contextRef="#ctx0" brushRef="#br0" timeOffset="1216.0696">5185 159,'0'32,"0"33,0 0,0 32,0 33,0-66,0 1,0 0,0-33</inkml:trace>
  <inkml:trace contextRef="#ctx0" brushRef="#br0" timeOffset="-2959.1691">-3074-36,'0'-32,"0"64,0 1,0 31,0 1,0 32,0 1,0-33,0-1,0 1,0-32,0-1</inkml:trace>
  <inkml:trace contextRef="#ctx0" brushRef="#br0" timeOffset="-980.0559">-159-3,'0'64,"0"1,0 0,0 0,0 32,0-32,0-33,33 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7:09.517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  <inkml:brush xml:id="br1">
      <inkml:brushProperty name="width" value="0.06667" units="cm"/>
      <inkml:brushProperty name="height" value="0.06667" units="cm"/>
      <inkml:brushProperty name="color" value="#6600FF"/>
      <inkml:brushProperty name="fitToCurve" value="1"/>
    </inkml:brush>
    <inkml:context xml:id="ctx1">
      <inkml:inkSource xml:id="inkSrc18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3-10-02T13:36:47.089"/>
    </inkml:context>
    <inkml:brush xml:id="br2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4037 1508 227,'-8'7'151,"-1"2"-38,4 2-7,5-3-47,0-8-25,0 0-17,0 0-11,11 0 20,30-32 17,7-24-12,5-14-12,-1-15-12,2 2-7,-9 7 3,-7 11-4,-6 14 1,-14 15 0,-4 12-4,-13 21-2,-1 3 4,0 16 2,0 44 1,-19 12-1,-1 10 3,6 10-3,2-6 0,6-17 0,6-11-1,0-20-2,4-30-3,19-8 3,13 0 6,7-46 0,6-28-1,1 0-2,-3-13 0,-6 17-1,-19 26 0,-6 17-2,-13 16-1,-3 11 4,0 20 2,0 29-1,-8 16 0,-7 0 1,9-4-4,6-14 2,0-12-1,6-14-4,25-21-1,5 0 1,9-32-64,-2-20-250</inkml:trace>
  <inkml:trace contextRef="#ctx0" brushRef="#br0" timeOffset="9571.5475">2402 1014 612,'-13'0'52,"8"8"-2,5-8-46,26 0 11,16 0-3,5-12-9,-6 11-2,-10 1 0,-11 0-2,-15 38 0,-5 16-9,-6 8 7,-33-1 5,-1-7 8,-1-10 23,4-3 22,16-9-11,11-20-8,10-5-27,0-7-18,8 0 4,15 0 7,19-9 0,3-4-2,-4-6-28,6 3-49,-10-3-119,2 8-327</inkml:trace>
  <inkml:trace contextRef="#ctx0" brushRef="#br0" timeOffset="10444.5974">3207 1043 228,'0'9'166,"-5"-7"-87,3-2-3,-9 0-27,-1 0 11,-6-11-14,-4-5-15,-1 5 5,-9 5-7,-6 5-12,-4 1-12,-3 0 5,-8 5-2,7 19 2,-6 5-1,9 1-3,12 8-4,14 4-3,15 3-1,2-2 0,0-8-2,23-4-8,18-8-1,3-10 5,-1-7-2,4-6 1,-1 0 6,-14-35 0,-10-3 3,-21-7 0,-1 3 2,-14 10 3,-25 10 6,0 15 2,2 3-2,1 4-2,9 0-8,1 0-2,10 16-25,15-1-123,1-8-272</inkml:trace>
  <inkml:trace contextRef="#ctx0" brushRef="#br0" timeOffset="8648.4947">1135 1497 411,'0'18'71,"0"-18"-55,20 0 63,18-18-26,9-34-15,5-14-1,-2-16-22,-8-7-7,-4 13-6,-11 9 0,-8 11-1,-6 12 0,-6 22-1,-4 12 0,-3 10 2,0 2 0,0 39-1,0 26-1,-3 15 3,-4-5 1,4 5 0,3-9 1,0-16-1,0-16-2,20-13-4,9-28 0,8-6 4,6-54-2,-5-25-2,2-1-1,-8 4-2,-12 21 1,-3 23 3,-13 20 1,-4 12 0,0 6 5,0 2-3,0 36-2,0 13 2,0 9 0,-4 4 0,4-11-2,0-5 0,0-10-9,0-22-56,0-4-106,20-12-106</inkml:trace>
  <inkml:trace contextRef="#ctx0" brushRef="#br0" timeOffset="9054.5177">1868 1273 708,'0'0'47,"3"0"-31,19 0 11,12-2 4,9-14-26,1 7-2,-3 0-3,-4 7-33,-6 0-78,-9-1-165</inkml:trace>
  <inkml:trace contextRef="#ctx0" brushRef="#br0" timeOffset="8879.5077">2014 1019 251,'0'0'137,"0"29"-62,0 2-16,0 9-11,0 9-23,0 2-8,0 5-5,0-4-9,0 0-3,0-20-47,0-13-98,0-1-276</inkml:trace>
  <inkml:trace contextRef="#ctx0" brushRef="#br0" timeOffset="12972.742">5262 1195 183,'-12'6'393,"-6"10"-301,18-16-53,16 0-30,23 0 14,5 0-15,-2 0-5,-5-9 0,-10 9-2,-19 0-1,-8 0 5,0 19 0,-20 10-2,0 2-1,-2-5 9,11-7 5,11-2-13,0-9-7,4-8 3,36 3-4,13 0-19,1 4-27,-12 8 11,-17 5 32,-23 14 11,-2 4 21,-22 9 20,-17-9 1,-3 6-11,2-15-14,14-7-12,5-6-6,11-16-12,8 0-91,-2-10-99,4-18-177</inkml:trace>
  <inkml:trace contextRef="#ctx0" brushRef="#br0" timeOffset="14046.8034">6050 1309 80,'0'0'211,"0"0"-129,0 0-23,0 0 7,0 0 15,0 0-21,0-6-18,-11 0-14,-19 2-11,-8 0-2,-7 4-2,-4 0-6,-6 0 2,6 0 7,4 20-4,6-2-8,12 18-4,8-1 0,9 0-1,10 5-14,2-5-6,32-3-3,11-13 9,5-5 6,-5-9-4,0-5 7,-10-3 7,-14-17 0,-10-14 1,-11-1 4,0 4 12,-13 3 3,-16 8-1,0 8-1,-8 2-4,8 10-12,6 0-1,-1 0-16,10 0-48,8 0-179</inkml:trace>
  <inkml:trace contextRef="#ctx0" brushRef="#br0" timeOffset="11748.672">4046 1707 305,'0'0'125,"0"0"-105,3 0 42,49-32 0,2-21-24,5-17-1,-3-1-20,-7-5-9,-10 6-5,-10 24-2,-12 12 1,-9 12 0,-8 11 1,0 6 8,0 5 8,0 10-14,0 31-6,-11 13 1,6 13 2,3-1 3,2-2-1,0-15-2,0-8-1,20-19-4,12-12 2,4-10 1,0-26 2,4-34-2,5-14-8,-15-2 1,-6 20-1,-7 7 3,-13 20 5,-1 14 2,-3 14 12,0 1-3,0 10-13,-16 22 0,4 9-13,-2 10-19,8-7-54,6-4-52,0-16-155</inkml:trace>
  <inkml:trace contextRef="#ctx0" brushRef="#br0" timeOffset="12167.6958">4775 1430 465,'0'0'297,"0"3"-296,4 3 3,32-6 18,16 0-15,6 0-4,-8 0-37,-4 0-80,-13 0-118</inkml:trace>
  <inkml:trace contextRef="#ctx0" brushRef="#br0" timeOffset="11999.6864">4905 1262 346,'0'0'108,"0"9"-34,0 20-34,0 6-6,0 11-12,0-4-10,-2 18-9,2-8 0,0 0-5,0-14-47,0-16-97,0-10-210</inkml:trace>
  <inkml:trace contextRef="#ctx0" brushRef="#br1" timeOffset="33592.9209">-3834 2120 124,'0'0'306,"0"-6"-165,0 4-61,0-2-15,0 1-19,0-2 2,0-6-5,0 4 5,-11-1-8,-15 1-11,-4 7-17,-7 0-2,-5 0 0,-1 22-2,2 5-4,6-2-3,15-3 0,5-10-1,9 0-1,6-12-3,0 3-5,14-3-1,24 0 10,12 0 0,1 5-2,-3 12-10,-10 9 0,-8 9 0,-13 12 10,-14 7 1,-3 2 1,-7-8 0,-23 0 2,-7-10-1,-6-10-1,11-6 1,5-6-1,9-8-1,13-4 2,3-4-3,2 0-8,0-6 1,0-26 7,2-18 1,18 0 0,3 0-1,-1-1-2,2 10 1,-4 3-2,2 0 3,1 7 1,-7 4 0,-1 5 1,-4 3-1,-2 6 1,-3 4 1,-1 1-1,-2 3 0,-3 2 0,0 3-5,0 0-84,4 0-48,7 0-173</inkml:trace>
  <inkml:trace contextRef="#ctx0" brushRef="#br1" timeOffset="34071.9488">-3617 2116 264,'2'-18'102,"5"3"-10,-7 10-1,2 5-9,-2 0-10,0 0-30,0 22-23,0 27-1,0 24 4,0 10-8,0 8-7,-2-9-4,2-14-3,0-13 0,0-23-19,0-19-66,0-13-122,7-2-253</inkml:trace>
  <inkml:trace contextRef="#ctx0" brushRef="#br1" timeOffset="34634.9809">-3376 2146 272,'-6'0'120,"-4"6"31,10-6-58,0 0-61,0 0-19,19 0 23,23 0-9,8 0-15,-1-6-9,-8 3-1,-19 3-2,-14 6 4,-8 40-3,0 16-3,-35 11 1,-12 3 1,-8-1 4,4-6 29,11-11 5,14-8-3,13-18-4,7-17-16,6-12-14,0-3-4,26 0 11,20 0 0,5-10-1,7 10-6,-3 0 1,-4 14-1,-7 17-72,-1-3-126</inkml:trace>
  <inkml:trace contextRef="#ctx0" brushRef="#br1" timeOffset="52877.0242">-977 2025 354,'-47'0'94,"-13"0"9,16 8-40,24 35-7,6 2-10,8-28-15,4-6-11,2-6-15,0-5-3,20 0 4,11 0 0,8 0 1,5 0-5,-7 0 1,1 0-2,-13 20-3,-9 23-6,-12 7 2,-4 7 3,-7-5 4,-26-7 0,-10-3 1,4-13 2,10-2 8,7-11 4,8-10 12,12-3-6,2-3-12,0 0-5,0 0-3,-2 0 1,2 0-4,0-3 1,0-10-1,0-5-6,0-8-1,7-8 1,13-13-2,6-10 1,-3 0 4,0-2 2,-8 8 1,-1 10 0,-5 11 1,-5 4 1,1 7-1,-5 7 2,0 4-2,0 6 2,0 2 0,0 0 0,0 0-1,0 0 1,0 0-3,0 0 0,2 0 0,-2 0-1,0-3-8,0 1 1,0 2-5,0-3-16,0 3-20,4 0-43,5 0-136</inkml:trace>
  <inkml:trace contextRef="#ctx0" brushRef="#br1" timeOffset="53776.0756">-699 2103 262,'-15'0'109,"11"0"24,2 5-28,2 3 0,0-4-27,0-4-15,0 0-27,0 0-9,0 0-11,0 0-9,0 0-7,0 0-1,11 0 1,16 0 1,11-6 0,0-12-2,6-4-11,-9 2-18,4 4-13,-8 3-1,-3 2 1,-5 2-5,-13 4-5,-5 0 26,-1 5 23,-4 0 13,0 0 10,-6 0-12,-13 16 16,-3 18-1,4 10-7,5 3-2,0 9-4,3 2-4,6-3 2,2 2-3,2-5 1,0-3-2,0-6-2,0-3-1,10-4 0,-4-14-3,2-12-36,-1-10-55,-3 0-61,3-13-142</inkml:trace>
  <inkml:trace contextRef="#ctx0" brushRef="#br1" timeOffset="53956.0861">-545 2412 588,'0'0'131,"0"0"-66,0 0-20,8 0-10,19-9-25,-1-2-7,-3 6-1,7 2-16,1-1-105,3 4-255</inkml:trace>
  <inkml:trace contextRef="#ctx0" brushRef="#br1" timeOffset="54824.1356">19 2132 93,'-9'-12'189,"-21"-16"-92,3 18-36,-10 4 6,1 6-30,-6 0-1,4 22-3,7 10 5,2 12-9,3 6 5,11 2-1,10-1-12,5-7-12,0-12-5,5-7-4,25-12 0,8-13 2,2 0 0,4-22-1,-3-23-14,-4-9-22,-2-6-20,-9 3-20,-7 8 17,-18 15 38,1 12 19,-2 2 14,0 18 42,0 2 25,0 0-57,0 36 7,0 11 7,0 16-11,0 10-4,5 6-8,4 3-10,0-6-2,4-4 0,3-16-4,0-20-63,-3-20-117</inkml:trace>
  <inkml:trace contextRef="#ctx1" brushRef="#br0">-6364-7,'0'64,"0"1,0 0,-33 0,33 32,0 0,0-32,0 0,0-33,0 33</inkml:trace>
  <inkml:trace contextRef="#ctx1" brushRef="#br0" timeOffset="3531.2019">-11417 122,'0'-32,"0"64,0 65,0 1,0-1,33 0,-33 0,0-32,0 0</inkml:trace>
  <inkml:trace contextRef="#ctx1" brushRef="#br0" timeOffset="1295.0736">-9052-104,'0'-33,"0"130,0-32,0 65,0-33,0 32,0-31,0-34,0 1</inkml:trace>
  <inkml:trace contextRef="#ctx0" brushRef="#br0" timeOffset="23775.3589">-12602 1789 449,'-5'0'81,"3"0"-23,2 0 2,14-10-17,18-18-14,5-23-5,5-12-9,2-12-5,2-4-5,-11-1-4,-5 12-1,-12 22 0,-7 19-3,-9 14-2,-2 13 4,0 13-1,0 34 1,0 25 2,0-5-1,0 12 2,0-11 3,5-10 1,16-8-4,9-15-2,2-28-3,7-7 5,1-42 1,8-30 0,-8-13-7,-5-4-11,-11 21 3,-9 14 3,-6 28 8,-7 20 3,-2 6 9,0 6-8,0 23-1,-2 14 2,-2-1-1,-1 2-3,5 0 0,0-9-35,0-6-75,25-11-133</inkml:trace>
  <inkml:trace contextRef="#ctx0" brushRef="#br0" timeOffset="24007.3731">-11769 1581 319,'15'0'230,"9"6"-203,7-6 27,6 0-29,8-3-18,-9-19-6,-7 3-89,-4 9-106</inkml:trace>
  <inkml:trace contextRef="#ctx0" brushRef="#br0" timeOffset="24685.412">-11396 1322 435,'-7'3'16,"7"-3"13,11 0 26,21-6-27,11-13-14,-8 3-11,-5 0 2,-9 10-4,-13 6 4,-8 3 3,0 32 29,-29 12 1,-3-2 31,3-2-10,12-1-34,6-8-13,11-21-14,0-7-3,19-6 0,15 0-8,2 0-12,0-6-7,-10 3 10,-11 3 18,-8 12 8,-7 26 5,0 13 8,-7-4-5,-10-5-1,-3-12-7,9-11 0,-3-14-7,-3-5-47,5-4-72,4-25-91</inkml:trace>
  <inkml:trace contextRef="#ctx0" brushRef="#br0" timeOffset="25604.4645">-10745 1405 228,'5'0'92,"-1"0"-29,-4 0 5,0 0-3,0 0-2,-22 0-18,-7 0-1,-13 0-18,4 0-1,2 0-1,-6 0-6,10 0-7,-3 18-1,9 11-2,8-4-5,9 6-2,4-4-3,5 0-11,0 6-7,29-1-7,10-18 15,4-4 5,1-10 3,-11 0 3,-5-2 0,-12-16-1,-16-10 6,0-7 6,0 10 7,-29 6 2,-2-2-10,-6 1-4,4 2-2,4 10-1,5 6-11,11 2-38,4 0-114,9 6-151</inkml:trace>
  <inkml:trace contextRef="#ctx0" brushRef="#br0" timeOffset="16026.9166">-7379 1631 285,'-9'13'123,"-12"12"-2,15 0-13,6-22-74,0-3-30,20 0 33,19-28-3,14-22-8,12-26-5,5-12-17,-5 3-2,-2-1-2,-22 8-3,-12 26-8,-15 6-6,-12 19 3,-2 18 15,0 9 1,-9 31-5,-9 34 1,2 18 3,5 9 5,9-5 1,2-9 0,0-18-2,13-17-2,17-27-4,6-16 1,2-16 3,6-52-1,3-14-9,-3-3-9,-1 3 0,-16 25 4,-11 28 6,-7 22 4,-9 7 7,0 7-3,0 34 1,0 3 5,0 10-4,0-3-2,0-6-1,0-5-4,4-12-68,13-9-89,4-9-159</inkml:trace>
  <inkml:trace contextRef="#ctx0" brushRef="#br0" timeOffset="16319.9335">-6440 1403 470,'0'2'176,"0"23"-128,11-25-3,27 0-3,3 0-28,10-19-11,-5 6 0,-3-4-22,-12-1-84,-6 2-221</inkml:trace>
  <inkml:trace contextRef="#ctx0" brushRef="#br0" timeOffset="17356.9928">-5595 1233 244,'-9'0'95,"9"-6"-55,0 1-17,-4-4 4,-1-3 4,-9 6 29,-2-3 0,-4 4-13,-7 3-19,-4 2 0,-4 0-11,-2 0-1,0 18-6,2 22 0,2 4-1,7 0-5,10 7-1,16-10-4,0-6-1,16 2 0,15-15-2,5-18-2,6-4 3,1 0 2,-11-20-3,-1-23 1,-14-6-12,-15-3-3,-2 10 14,-6 17 8,-22 6-1,-14 13 2,7 6-1,-5 0 0,4 0-5,13 22-8,1-3-75,17-6-108</inkml:trace>
  <inkml:trace contextRef="#ctx0" brushRef="#br0" timeOffset="19909.1388">-9979 1521 14,'0'9'396,"-16"7"-336,1 9 38,15-15-56,0-10-28,1 0 8,29 0 6,8-19-1,12-22 1,-1-23-5,12-8-8,0-4-4,-2-3-8,-4 13-2,-18 16-1,-10 15 1,-18 15-3,-5 9 2,-4 11 11,0 8-10,-7 41-2,-8 23 1,4 13 0,0 7 0,11-11 1,0-1 0,0-33-1,11-14-2,13-13-2,7-20 1,8-9 3,-2-38 1,-4-15-1,-11-12-11,-4 14-2,-7 6 10,-9 26 1,-2 20 5,0 8 8,0 0-7,0 16-3,0 17-1,0 10 0,0-3 0,0 0-23,17-4-48,10-9-86,-3-14-173</inkml:trace>
  <inkml:trace contextRef="#ctx0" brushRef="#br0" timeOffset="20220.1563">-9053 1423 396,'-5'4'198,"5"10"-144,0-14-29,14 0 22,17 0-26,8 0-16,-5-18-1,-1 2-7,-9 1-64,-5-1-124</inkml:trace>
  <inkml:trace contextRef="#ctx0" brushRef="#br0" timeOffset="20692.1836">-8662 1186 528,'0'6'18,"0"-6"56,30 0-34,10-6-20,1-3-15,-11 2 0,-4 5-2,-12 2 1,-11 9-14,-3 22-29,-7 17-14,-19-4 29,-5 7 24,-1-1 26,9-12 32,4-4 4,11-10-5,0-13-16,8-11-21,0 0-17,0 0 3,11 0 1,13 0-4,2-3-2,1-5 0,-4 0-31,2 0-59,-5 4-144</inkml:trace>
  <inkml:trace contextRef="#ctx0" brushRef="#br0" timeOffset="21588.2348">-8011 1244 132,'0'0'80,"0"5"-23,0-5-3,0 0-6,0 0 2,0 0-11,0 0 0,-7-14 19,-12 1 4,-1-1-25,-4 7 0,-5 7 2,-7 0-14,-6 0-8,-4 21-2,4 8-3,2 13-3,7-3-4,5 8-3,15-3 0,7-6-3,6-2 1,0-9-2,14-11-1,19 1-3,4-15-1,5-2 0,6-2 3,-10-31 0,-6-5 0,-18-3-2,-14-1 2,0 4 5,-5-2-1,-28 15 4,0 6 3,-5 9 0,-5 10-1,2 0-5,6 4-3,5 15-49,10 0-116,11 3-335</inkml:trace>
  <inkml:trace contextRef="#ctx0" brushRef="#br1" timeOffset="59083.3793">1851 2041 219,'2'-5'377,"1"-9"-240,-3 8-60,0 1-19,0 5-9,0 0-5,0-2-8,0-2-10,0-3-26,0-2 0,-14 2 0,-7-8 0,-2 10 0,-3 5 0,-9 0 0,2 0 0,0 22 0,-8 8 0,8 14 0,2 3 0,9-3 0,5 2 0,11-6 0,6-9 0,0-13 0,0-7 0,23-11 0,9 0 0,10-13 0,3-31-9,-4-7-15,-4 0-13,-4 7 0,-10 12-1,-10 13 13,-7 7 16,-2 12 9,-4 0 4,0 16 6,0 31 0,0 13 3,0 10-3,-7 6 2,6 0-4,1 0-5,0-16-2,0-13 0,0-15-2,0-20-18,4-12-62,11 0-44,7-22-178</inkml:trace>
  <inkml:trace contextRef="#ctx0" brushRef="#br1" timeOffset="59588.4083">2100 2022 130,'10'-19'119,"1"0"-16,-7 17-30,-2 2 12,-2 0 22,0 0-10,0 0-47,0 18-34,-13 20 8,-7 20-7,2-2 2,-3 5 6,7-1-4,4-13-4,8-13-6,2-12-9,0-11-5,2-8 2,24-3 1,11 0 2,11-10-2,-4-18 2,1-2-2,-9 6-8,-3 2-46,-7 3-44,-8 0-103,1 9-246</inkml:trace>
  <inkml:trace contextRef="#ctx0" brushRef="#br1" timeOffset="59795.42">2274 1989 306,'-2'38'125,"2"18"14,0 10-65,0 7-14,0 9-23,0 4-15,0-4-11,0-8-8,9-16-2,-2-26-24,1-24-110,6-8-96</inkml:trace>
  <inkml:trace contextRef="#ctx0" brushRef="#br1" timeOffset="60275.4475">2718 1938 366,'0'-10'146,"0"10"-21,-9 0-71,-25 25 3,-2 27-7,-2 17-7,-5 14 3,11 11-7,6 4-13,9-9-5,13-19-10,4-14-9,26-19-3,20-18 1,11-19-2,6-12 0,-7-50-4,-13-16-14,-12-9-8,-18 17 3,-13 19 22,0 24 9,-31 16 1,-19 11 7,-1 0 0,-3 38 4,1 16-3,13 6-7,16 4-6,19-8-3,5-9 0,5-6-23,35-17-94,13-8-235</inkml:trace>
  <inkml:trace contextRef="#ctx0" brushRef="#br1" timeOffset="65040.7199">4412 2089 288,'0'-6'212,"-4"1"-97,3 1-23,1 4-28,0 0-2,0 0-4,0 0-11,0 0-4,0 0-11,-9 29-22,-2 9-10,2 24 0,-2 6 0,2 3 0,7-1 0,0-14 0,2-16 0,0-13-31,0-16-59,0-11-93,22 0-109</inkml:trace>
  <inkml:trace contextRef="#ctx0" brushRef="#br1" timeOffset="65420.7415">4665 2157 403,'-17'35'50,"4"17"43,13 4-48,0 6-11,0-3-11,11-8-7,14-15-10,2-16-4,7-20-1,2-6 3,-7-44 0,-6-26 4,-10-9-4,-13 7 1,0 19 9,-5 12 19,-21 20 2,-5 10-3,-8 16-4,5 1-10,-2 16-7,7 18-7,7 13-3,14 2-2,8 5 1,0-9-3,1-7-42,28-13-48,9-12-105,7-4-261</inkml:trace>
  <inkml:trace contextRef="#ctx0" brushRef="#br1" timeOffset="65975.7736">5168 2159 150,'-2'-5'244,"-2"-6"-141,2 9-44,2-1-8,0 1-5,0 2 0,0 0-9,0 0-5,0 38-3,0 10-5,0 19-1,0 4-13,-2 3-6,-4-4-3,6-17-1,0-12-3,0-22-49,0-16-95,0-3-51</inkml:trace>
  <inkml:trace contextRef="#ctx0" brushRef="#br1" timeOffset="66791.8203">5399 2063 31,'-5'0'196,"1"0"-92,4 0 20,0 0-10,0 2-20,0 0-34,0-2-33,0 0-18,0 0-6,33 0 12,13-2-8,-3-12-3,-3 6-2,-7 3 0,-14 5-4,-5 0 4,-14 7-1,0 30-1,-30 6 0,-13 0 1,-1-3 0,14-7 6,14-12 5,12-4-8,4-10-8,18-4 4,20-3 0,11 0-1,-1 0 0,-14 4-3,-5 17 1,-21 17 3,-8 13 1,-6 9 5,-34-4 21,-10-2 19,-1-7-20,7-15-12,20-16-9,6-16-3,16 0-43,2-26-101,0-8-227</inkml:trace>
  <inkml:trace contextRef="#ctx0" brushRef="#br1" timeOffset="75316.3078">-7208 2152 171,'-5'-3'285,"-6"0"-171,-3 3-14,9 0-34,3 0-10,2 0-17,0 0-4,0 0-10,0 0-7,0 0 1,0 0 0,0 0-4,0 0-7,0 0-3,2 0-3,17 0 1,8 0-1,5 0-1,6-3 0,2-10 1,-3 3 0,-2-10-2,6 3 0,-8 1 2,-3 7-2,-9 0 0,-3 5 0,-7 4 0,-7-2-2,-2 2 1,-2 0 1,0 0 1,0 0-1,0 0 2,0 0-2,0 20 0,0 9 0,0-1-2,0-2 1,0-4-7,0 2 0,0 1 6,0 8 3,0 10-2,-4 7 0,-9 4 2,1 5-1,6-5-1,3-4 2,-2-9-2,5-9 0,0-10-27,0-6-11,0-7-29,8-5-16,-4-4-63,4 0-127</inkml:trace>
  <inkml:trace contextRef="#ctx0" brushRef="#br1" timeOffset="75572.3224">-6988 2406 446,'-9'0'144,"9"0"-23,0 0-68,23-3 10,11-19-14,4-7-30,-1 1-15,0 12-2,-5 6-2,-3 5-42,-7 5-90,8 0-211</inkml:trace>
  <inkml:trace contextRef="#ctx0" brushRef="#br1" timeOffset="76252.3614">-6488 2121 86,'0'-13'131,"7"-17"-34,1 17-32,-6 8 0,-2-1-2,0 6 13,0 0-5,0 6-30,0 30-35,-19 9 5,-1 11 0,-5 4-4,3 0 5,0-9 3,8-5-4,2-16-3,10-8 0,2-12 1,0-10-8,0 0 1,0 0 5,20-4 9,12-16 0,0-4-4,-2-4-8,6 9-3,-3 6-1,1 3-25,-2 1-59,-3-2-119,4 3-308</inkml:trace>
  <inkml:trace contextRef="#ctx0" brushRef="#br1" timeOffset="76504.3758">-6302 2141 394,'-12'40'97,"5"12"-16,-1 4-31,5 9-5,-2 6-17,5-6-15,0-9-10,0-10-3,0-18-64,0-12-101,2-8-275</inkml:trace>
  <inkml:trace contextRef="#ctx0" brushRef="#br1" timeOffset="77279.4201">-6028 2143 152,'-9'-5'202,"3"-3"-89,-3 8-28,3 0-29,-5 16 4,-2 22-2,4 6-13,-9 4-2,9 3-5,3-13-11,3-11-15,3-7-8,0-16-7,3-4 3,23 0 1,13 0 1,1-2-1,6-15-2,-6 10-9,-7 7-3,-12 0 4,-10 22 7,-11 13 2,0 8 1,0-3 2,-13-2 0,-15-8 3,2-2 1,-3-10 0,1-2-4,7-8-3,6-8-12,1 0-53,4-6-73,4-18-104</inkml:trace>
  <inkml:trace contextRef="#ctx0" brushRef="#br1" timeOffset="77551.4357">-6050 2293 537,'0'0'134,"0"0"-55,8-7-17,21 0-20,11-5-33,-7 7-6,6 3 0,-8 2-25,0 0-116,4 6-343</inkml:trace>
  <inkml:trace contextRef="#ctx0" brushRef="#br1" timeOffset="82251.7044">-9437 2192 446,'0'-2'95,"0"-9"18,0 0-45,0 6-15,0 1 3,-2-1 4,-9 3-9,-2 2-2,-5 0-17,-8 0-32,-3 11 0,-8 32 0,2 22 0,2 18 0,5 19 0,17-4 0,11 0 0,0-20 0,30-14 0,14-23 0,15-24 0,7-17 0,-4-22 0,-11-37-4,-14-10-12,-27 5 5,-10 8 9,0 18 2,-30 13 0,-9 22 2,-8 3-2,7 19 0,-1 28-2,17 1 2,4 2-4,11-6-25,9-8-31,0-12-38,9-10-46,20-9-93</inkml:trace>
  <inkml:trace contextRef="#ctx0" brushRef="#br1" timeOffset="83092.7524">-9152 2257 406,'-12'0'95,"9"0"36,3 0-60,0 0-29,0 0-16,0 0-12,0 0-7,17 0 8,14 0 1,9-7-3,6-5-7,5-2-4,-8 3 1,3 4-3,-8 1 1,-12 1-1,0 2-3,-18 3-6,-3 0-2,-5-2 11,0-1 4,0 3-2,0 0 0,-5 3-3,-10 29 0,-4 13 0,4 18 1,-3 19-1,2 7 1,3 8 0,6 1 0,3-7-1,4-12 1,0-23-1,0-21-37,4-24-37,3-11-62,6-13-75</inkml:trace>
  <inkml:trace contextRef="#ctx0" brushRef="#br1" timeOffset="83288.7634">-8982 2573 671,'-11'9'40,"9"-3"9,2-6-29,23 0 11,17 0-23,8 0-5,-5-6 0,3 0-3,-6-4-57,0-2-126</inkml:trace>
  <inkml:trace contextRef="#ctx0" brushRef="#br1" timeOffset="83764.7911">-8524 2298 95,'-16'24'296,"-6"28"-222,22 2 12,0-4-38,0-6 1,9-12-15,19-16-12,2-16-4,6 0-1,0-26-4,3-30-5,-12-11-2,-10-2-2,-17 10 0,0 12 1,-9 18 8,-31 12 3,-4 14-9,3 3-4,-6 11-3,14 31 1,3 3-7,11 9-37,12-7-67,7-5-121</inkml:trace>
  <inkml:trace contextRef="#ctx0" brushRef="#br1" timeOffset="84204.8159">-8500 2696 394,'-11'9'50,"-20"32"50,12 7-54,6 6 9,9 0-13,4 4-9,0-9-17,7-12-7,26-18-7,9-19 2,7 0-1,-2-41 0,0-21 0,-13-15 1,-16-2-2,-16 3 4,-2 14 4,-8 16 12,-31 12-8,-5 16-7,0 18-2,2 0-4,5 25 0,8 26-3,0 8-3,16 4-34,5-9-54,8-6-156</inkml:trace>
  <inkml:trace contextRef="#ctx0" brushRef="#br1" timeOffset="99699.7021">-12051 2187 432,'0'-12'118,"0"-4"11,0 0-54,0 11 3,-10 5-19,-12 0-22,-13 8-8,-5 33-7,-3 16-3,3 10-2,3 6-9,15 6-8,11-10 0,11-6 0,0-9 0,16-13 0,20-13 0,11-22 0,3-6-3,-1-10-5,-1-33 0,-13-2-1,-17-2 4,-10 9 3,-8 13 4,-4 13 3,-31 12 1,-5 0 1,-4 4 1,5 20-4,9 4-1,11-6-3,13-9-2,-1-7-5,7-6-40,0 0-61,13 0-29,22-13-265</inkml:trace>
  <inkml:trace contextRef="#ctx0" brushRef="#br1" timeOffset="100207.7315">-11714 2152 242,'2'0'118,"5"0"-10,-5 0-7,2 0 9,-4 18-39,0 24-18,0 12-14,0 10-10,0 3-12,0 4-10,0-13-5,-2-16-1,2-12-18,0-17-46,0-13-72,0 0-105</inkml:trace>
  <inkml:trace contextRef="#ctx0" brushRef="#br1" timeOffset="100619.7551">-11335 2170 264,'0'0'181,"0"0"-25,-9 36-52,3 8-31,0 11-25,-1 11-10,4 4-15,-1-3-10,0-11-10,4-12-1,0-16-18,0-15-61,0-13-126,0 0-390</inkml:trace>
  <inkml:trace contextRef="#ctx0" brushRef="#br1" timeOffset="105541.0361">7050 1819 309,'0'-16'311,"0"-11"-174,0 11-68,0 7-35,0 3-3,0 6-11,0 0-2,5 34 11,-2 28-13,-3 10-2,0 6-5,0 5-4,0-8-4,0-5 0,-3-10-1,-4-22-17,4-13-36,2-21-54,1-4-100,0 0-68</inkml:trace>
  <inkml:trace contextRef="#ctx0" brushRef="#br1" timeOffset="105908.0576">7334 1873 425,'0'-14'138,"0"14"13,-15 0-106,-4 12-2,-11 17-7,-1 15 11,0 1-7,3 9-11,6-1-5,4-19-1,12-7-8,1-16-8,5-5-7,0-6 0,0 0 0,0 0 0,0 0 0,0 0 0,0 0 0,0 0 0,18 1 0,15 8 0,4 2 0,2 6 0,1-5-22,0-6-67,-4-6-58,-4 0-127</inkml:trace>
  <inkml:trace contextRef="#ctx0" brushRef="#br1" timeOffset="107363.1407">6989 1505 215,'-40'0'247,"-5"54"-177,-2 28 15,-5 28-36,4 12-14,4 5-4,9 14 4,17-6-4,16-5-11,2-14-9,22-27-6,34-29-6,10-33-9,16-27-62,10-8-125</inkml:trace>
  <inkml:trace contextRef="#ctx0" brushRef="#br1" timeOffset="106708.1034">7744 1966 363,'-5'-13'87,"-3"-12"39,-4 13-58,-5 4-5,-4 8-14,-4 0-20,3 0-3,-8 11 0,-2 19 4,3 10 3,2-7-9,3 3-1,9-2-5,7-10-10,8-8-5,0 1-5,0-14 1,25-3 2,5 0-4,1-16-2,2-20-13,0-15-5,-5 2-11,1 9 2,-13 4 15,3 15 6,-8 13 5,-9 4 2,8 4 3,-10 0 3,3 31 1,4 18 0,-7 5 0,0 17 1,0 8-1,0 17 1,-22 17-1,-8 4 6,-6-1 1,1-15 0,-6-25-1,3-22-3,0-23 1,12-20 1,9-11 2,4-24-9,8-33 0,5-14-2,0-5 2,22-2-1,16 8 2,3 12-1,4 18-1,-9 16-3,4 19-24,0 5-47,-3 0-85,0 0-150</inkml:trace>
  <inkml:trace contextRef="#ctx0" brushRef="#br1" timeOffset="108095.1827">7787 1597 166,'-10'0'365,"4"0"-326,6 0 5,32 14 29,19 10-37,10 26-11,-6 26-17,-6 20-2,-12 29 0,-1 18 8,-22 16-1,-8 11 5,-6-13-3,-8-16-7,-25-30-3,-5-28-20,-17-31-61,1-26-131</inkml:trace>
  <inkml:trace contextRef="#ctx0" brushRef="#br2" timeOffset="129780.4229">-6340 3273 136,'-5'0'218,"3"0"-96,2 0-59,0 0-4,0 4-19,0 32-2,0 13-7,0 27-9,0 12-7,-4 17-6,-1 13-3,-2-11-5,0-13 0,2-20-1,3-20-26,2-30-156</inkml:trace>
  <inkml:trace contextRef="#ctx0" brushRef="#br2" timeOffset="130899.487">-6072 3494 336,'0'0'110,"0"-5"-45,-9 1-4,-5 4-36,-3 0 0,-2 0 8,-4 12-12,-7 12 6,-5 7 21,2 9-22,2-2 0,-4-4-9,11 2 5,7-13-4,6-14-10,6-1 0,5-8-7,0 0-1,0 2-3,10-2 4,13 7 4,6-5 2,5 1 3,-1 7-6,-2 2-2,0 4 0,-12 0-1,1 0 0,-6 3-9,-3-9-70,0 2-107,-1-5-259</inkml:trace>
  <inkml:trace contextRef="#ctx0" brushRef="#br2" timeOffset="131359.5133">-6277 3751 487,'-13'-2'41,"3"2"41,10 0-52,0 0 19,21 0-5,8 5-7,4 2 4,15-4-8,6 0-4,9 0-7,11-3-7,9 6-8,3-4-3,2-2-1,6 0-2,-8 0-1,-6 0 0,-7 0 0,-7 0 1,-9 0 0,0 0-1,-2-2 1,4-7-2,-6 3 2,-7 5-1,-8-8 0,-11 3 0,-9 3 0,0 1-3,-5 2-22,7 0-70,8 20-57,12 12-343</inkml:trace>
  <inkml:trace contextRef="#ctx0" brushRef="#br2" timeOffset="132523.5799">-4090 3532 298,'0'-9'112,"0"-4"-11,-11 8-24,-7-3 21,-7 8-37,3 0-18,-8 19-4,-8 24-3,2 13-6,0 15-10,14 4-8,6 4-4,14-9-4,2-8-2,0-12-3,31-15 0,11-22 0,19-13 1,1-10-2,-2-43-2,-11-4-10,-16 7-13,-20 6 3,-13 20 15,0 6 12,-30 14 0,-13 4-1,-8 0 2,4 30 1,8 8-1,12 6-4,12-13 0,10 0-2,5-13-17,0-4-82,20-6-83,15-6-177</inkml:trace>
  <inkml:trace contextRef="#ctx0" brushRef="#br2" timeOffset="133371.6283">-3554 3532 170,'0'-11'260,"0"0"-168,-2 6 14,-16 5-14,-8 0-38,-9 0-24,-3 27 10,-5 5-5,-2 1-3,7 5-11,4-5-12,11-4-1,16-10-7,7-8-2,0-3-4,21-5 3,14-3 1,11 2 2,1-2-3,-3 11-8,-10 11-3,-5 15 3,-18 9-5,-9 8-3,-2 0-1,-2-8 8,-28-12-5,-3-5 2,-2-20 8,4-8 6,7-1 1,9 0 0,4-7 0,11-29-3,0-7 4,0-4 3,17-13 8,12 2 5,4-1-2,-1 9-10,-1 16-4,-2 9-1,-5 7 1,-2 3-2,-9 5 1,-6 2-1,-5 3 0,-2 3-1,0-2-2,0 1-7,0 1-37,0 2-93,5 0-151</inkml:trace>
  <inkml:trace contextRef="#ctx0" brushRef="#br2" timeOffset="133759.6505">-3389 3729 281,'0'27'87,"6"0"-29,19-18-22,5-9 7,7-9-1,-6-32-10,-5-4-14,-3-12-10,-14 10-5,-9 2 3,0 13 7,-7 15 36,-18 10-3,-6 7-9,-3 0 6,-4 0-9,12 24-8,6 5-8,5 3-9,11-7-7,-1-3-2,5 0-7,0-4-27,0-4-38,17-6-51,4-8-107</inkml:trace>
  <inkml:trace contextRef="#ctx0" brushRef="#br2" timeOffset="134027.6659">-2832 3477 500,'-34'0'85,"-7"33"44,-9 16-89,-3 22-8,-11 17-2,-1 12-2,5 10-4,10-6-9,8-6-9,9-10-4,20-15-4,7-22-28,6-15-48,0-32-53,6-4-69,25-4-224</inkml:trace>
  <inkml:trace contextRef="#ctx0" brushRef="#br2" timeOffset="134271.6799">-2979 4035 544,'0'38'24,"0"-3"55,18-13-57,8-10-11,4-12-5,-3 0 1,-5-10-2,-10-24-1,-10 3-6,-2 2 4,-2 11 11,-30 11 28,-1 7-2,-8 0-9,-1 31-4,9 1-21,4 3-2,13 3-4,10-7-44,6-3-137</inkml:trace>
  <inkml:trace contextRef="#ctx0" brushRef="#br2" timeOffset="191507.9532">-3732 4921 190,'0'-2'120,"0"0"-34,0-5 14,0-1-29,0-5-7,0-3-1,-3-3 2,-11 6-30,-1-1-22,-5 3 1,-4 5-5,-5 6-1,2 0-1,-7 6-5,7 29 0,-1 9 0,6 4-3,5 6 2,4-5-3,13-6-1,0-10-1,0-12-4,14-17-1,9-4 4,3 0-1,0-36 0,5-19-2,-6-8-2,2 3 1,-4 10-11,-6 26 10,-2 16 5,0 8 3,-4 13 4,-4 31 0,0 12 1,-4 13 2,-2 3 4,-1 2-2,2-2-3,5-8-2,-1-6 0,-1-16-3,0-13-13,1-22-88,-1-7-112,2-7-211</inkml:trace>
  <inkml:trace contextRef="#ctx0" brushRef="#br2" timeOffset="191986.9808">-3499 4919 160,'-7'-2'209,"-10"2"-113,9 0-39,1 22-28,1 12-1,2 6 13,4-2-16,0-8-10,0-8-9,0-9-4,12-7-2,14-6 2,6 0 2,0 0-3,3 0-1,-4-3 0,-8 3 1,1 0 1,-15 16 2,-2 16 3,-7 8 1,0-2 9,0 0 3,-13-6 1,-14-1-9,4-8-4,1-5-5,5-8-1,-3-10-20,4 0-65,-1-22-73,8-7-123</inkml:trace>
  <inkml:trace contextRef="#ctx0" brushRef="#br2" timeOffset="192191.9928">-3523 4889 455,'0'0'145,"0"0"-79,0 0 12,13-6-24,16-13-27,4 9-15,0 4-7,2 5-1,4 1-16,-8 0-33,0 0-51,-6 0-140</inkml:trace>
  <inkml:trace contextRef="#ctx0" brushRef="#br2" timeOffset="192536.0125">-3141 5033 312,'6'7'56,"23"24"30,-3-29-30,-2-2-12,7-18-15,-6-24-15,-9 0-10,-9-3 1,-7 11 2,0 9 3,-15 12 19,-11 7-1,-12 6-8,8 0 13,-5 0 11,12 11-19,8 11-13,4 5-7,8 0-5,3-1-3,0 8-21,0-8-37,21-1-61,2-9-89</inkml:trace>
  <inkml:trace contextRef="#ctx0" brushRef="#br2" timeOffset="192768.0256">-2689 4791 140,'0'19'261,"-19"30"-198,-6 11 46,-2 16-55,-5 7-5,-12 15-10,2 2-9,2-3-12,6-8-2,9-15-10,7-18-3,9-18-8,7-22-36,2-10-94,0-6-86</inkml:trace>
  <inkml:trace contextRef="#ctx0" brushRef="#br2" timeOffset="193008.0393">-2695 5446 402,'10'29'34,"23"-4"51,-4-14-65,5-11-14,2 0 5,-10-22-8,-15-16-5,-11-4-2,0 8 5,-17 12 9,-16 18 20,-7 4 22,4 4 5,-9 27-29,16 4-11,8-1-14,18 0-9,3-8-58,0-1-176</inkml:trace>
  <inkml:trace contextRef="#ctx0" brushRef="#br2" timeOffset="153839.7992">-4186 6054 73,'0'-6'52,"0"2"-45,0-2 68,0 0-18,0 4-8,0 2 6,0 0 7,0 0-25,2 0 1,-2 0 13,0 0-21,2 0-1,-2 0 1,0 0 8,3 0 8,-3 0-9,2 0-5,-2 0-7,0 0-1,2 0-3,-2 0 0,0 0 0,0-11-4,0 0-5,0-2 0,-2-1-8,-15 7 0,-7 3-1,-7 4-3,-12 0-2,7 14-1,-8 24 3,6 2 0,5 3-2,10-6 1,12-3 1,6-1-5,5-14-1,0-9 2,29-10 0,4 0 2,9-10 3,8-26-5,-6-2-18,-3-5-31,-3 11-8,-12 7 13,-13 12 20,-10 7 15,-3 6 15,0 0 7,0 25-2,0 15 6,0 6 7,0 4-6,0 0-5,0-2-5,3-7-3,9-8-2,2-9-14,5-16-68,-1-4-142</inkml:trace>
  <inkml:trace contextRef="#ctx0" brushRef="#br2" timeOffset="154564.8405">-3709 6108 363,'-7'-16'62,"-11"-6"6,4 9-21,1 0 5,-5 7-17,-5 0 14,-8 6 1,0 0-17,-8 0 0,13 9-3,-4 17-16,7 7-2,7 3-5,9-4-2,7-4-3,0-8-5,13-8 0,11-12 1,5 0 1,4 0-5,4-22-7,-1-10-16,-2-6-1,-14 7 4,-4 2 18,-11 7 4,-3 6 10,-2 10 11,0 6 21,0 0-1,0 0-23,0 28-9,0 16 4,0 4 0,0 3 0,0 8-2,4 9-3,0-3-1,1-14-2,4-11-9,-4-18-44,5-19-55,-3-3-28,7 0-119</inkml:trace>
  <inkml:trace contextRef="#ctx0" brushRef="#br2" timeOffset="155027.8671">-3419 6420 375,'-8'0'99,"0"0"-2,8 2-46,0-2-20,0 0-19,0 2-13,0-2 0,0 0 2,6 0-2,0 0-2,-2 0 3,-1 0 11,-2 0 23,3 0 18,-4 0 4,0 0-3,0 0-11,0 0-25,0 0 8,0 0-14,0 0-9,0 0-3,0 0-3,0 0-4,0 0-5,0 0-9,0 0 2,0 18-2,0 4-29,0-6-34,0-10-100,0 1-242</inkml:trace>
  <inkml:trace contextRef="#ctx0" brushRef="#br2" timeOffset="155770.9092">-3243 6066 304,'-14'0'146,"3"0"-26,4 0-12,3 0-22,2 0-23,2 0-13,0 0-9,0 0-17,0 0-7,0 0-13,0 0 0,16 0 11,11-15 3,6 5-12,4-1-5,5 5 0,4 1-1,-2-2 0,-5 3-1,-8-7-3,-8 4 1,-8 1-2,1 1 4,-2 5-3,-1 0 1,3 0-3,-7 0-4,2 0 2,1 0-1,-7 0 3,-1 0 2,-4 0 3,0 0 4,0 0 1,0 27-1,-8 8-2,-7 8 0,-3 9 1,5 2 2,-3-1 0,5 1 1,0-7-4,3-7 0,1-10-1,0-11-2,7-6-19,0-8-52,0-1-1,0-4-43,0 0-118</inkml:trace>
  <inkml:trace contextRef="#ctx0" brushRef="#br2" timeOffset="156012.9232">-3022 6322 488,'0'-12'228,"0"-1"-143,0 4-14,18-3-33,7 8-10,6 4-15,3 0-9,0 0-2,9 0-20,-3 0-65,3 0-98,-3 0-432</inkml:trace>
  <inkml:trace contextRef="#ctx0" brushRef="#br2" timeOffset="156902.9743">-2451 6076 297,'-19'0'95,"8"13"-11,11 12-15,0-9-16,22-4 4,7-11-17,8-1-5,1 0-5,-2-7-11,-5-24-6,-11 2-8,-8-1-2,-12 3 1,0 11 0,-9 8 5,-23 8-1,-1 0-1,1 0 0,2 22 8,9 2-8,4-5-4,10-3-4,7-3-4,0 2-24,0-5-24,5-4-51,20-6-92</inkml:trace>
  <inkml:trace contextRef="#ctx0" brushRef="#br2" timeOffset="157170.9889">-1773 5966 391,'-26'31'98,"-10"7"15,-13 11-46,-12 10 7,-3 12-32,-5 9 1,6 2-12,13-3-15,6-16-9,18-16-6,10-9-1,8-16-20,8-12-37,0-7-35,0-3-46,15 0-78</inkml:trace>
  <inkml:trace contextRef="#ctx0" brushRef="#br2" timeOffset="157428.0043">-1851 6438 509,'5'38'38,"2"8"83,13-12-81,5 2-22,-4-14-11,3-11-3,-4-11-2,0-9 3,-6-23-4,-5-9-8,-9 9 7,0 7 3,0 12 16,-28 13 23,-7 0-18,-4 7-4,2 18-1,7 6-10,12 1-7,9-3-16,9-7-85,9 0-272</inkml:trace>
  <inkml:trace contextRef="#ctx0" brushRef="#br0" timeOffset="290963.6406">-1343 1325 216,'-6'0'188,"-5"0"-72,-1 0-29,7 0-41,3 4 14,2-1-31,0-1-16,0-2-8,5 0 5,19-5 26,7-25-10,6-14-7,3-4-9,-1-9-5,-4-1-2,-2 2-1,-7 4-1,-8 6 0,-6 13-2,-4 14 0,-8 11-2,0 8 3,0 8-1,0 26-1,0 17 3,0 9-2,-8-3 1,4-3 0,4-14 0,0-11-1,0-12-4,13-17 4,13 0-1,3-32 2,0-28-2,2-13-12,-8 2-10,-7 20 5,-6 19 6,-7 20 12,-3 12 2,0 8 7,0 25-8,0 13 1,-5 11-2,2-6 1,3-1 0,0-14-26,0-13-131,12-9-316</inkml:trace>
  <inkml:trace contextRef="#ctx0" brushRef="#br0" timeOffset="291731.686">-662 1223 39,'-16'9'518,"12"1"-358,4-10-85,0 0-37,0 0-16,14 0 31,13 0-25,3-8-19,2-3-7,-1 1-2,-4 1-29,4 1-91,2 2-174</inkml:trace>
  <inkml:trace contextRef="#ctx0" brushRef="#br0" timeOffset="291527.6745">-546 984 108,'0'-4'267,"0"4"-153,0 0-38,0 19-13,0 21 9,0 11-30,0 5-17,0 2-6,0-1-8,0-11-8,0-13-3,0-11-1,0-15-32,0-7-60,0 0-38,2-16-140</inkml:trace>
  <inkml:trace contextRef="#ctx0" brushRef="#br0" timeOffset="292800.7472">148 1025 285,'-23'-14'102,"11"9"-16,-5 2-44,-5 3-5,-1 0 7,-7 3 5,2 18 10,-5 7-21,0-3-15,4 6-4,8-8 1,1 0-3,5-2-10,5 0-2,3 3-3,5 1-2,2 1-1,0 2-1,15-5-1,14-4-3,2-10-2,6-7-2,-2-2 1,-9-5 6,-2-22-1,-11-6-2,-5-4 3,-8 2 1,0 5 3,-8 5 1,-17 8 2,-2 3 7,-2 7-5,4 5-3,0 2 0,8 0-2,7 0-4,2 7-39,8 9-121,0 1-2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42.222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6 2 99,'-6'0'51,"6"0"30,0 0-23,0 0-20,0 0 14,0 0 12,0 0 0,0 0 4,0 0-2,0 0-20,0 0-2,0 0-2,0 3-5,0-3-8,0 0 2,0 0-2,0 0-6,0 0-1,0 0-1,0 0-4,0 0-4,0 0-3,0 0-7,0 0 0,0 0-3,2 0 0,14 0 3,8 0 0,4 0 1,-4 0-2,6 0-2,-3 0 0,2 0 0,1 0 0,5 3 0,-5-1 0,2 2 0,-1-3 0,2 5 0,2-6 0,-4 9 0,8-9 0,0 7 0,4 4 0,-2-3 0,0-3 0,-10 6 0,4-6 0,-4 1 0,2 4 0,6-2 0,0 3 0,1 0 0,-7-9 0,6 4 0,-6-6 0,3 0 0,7 3 0,-5 0 0,8-1 0,-13 2 0,-1 0 0,6 1 0,-10-5 0,5 0 0,3 0 0,0 0 0,2 0 0,-3 7 0,5-1 0,-8 3 0,4-4 0,-3-3 0,0 0 0,6 2 0,-3-1 0,9-1 0,1 2 0,-4-3 0,4 3 0,-8-4 0,0 0 0,-4 2 0,-3 0 0,3 2 0,0-1 0,7-3 0,4 0 0,4 0 0,5 0 0,1 0 0,-1 0 0,-1 0 0,-2 0 0,-4 0 0,-3 0 0,-5 0 0,3 0 0,1 0 0,0 0 0,5 0 0,3 0 0,3 0 0,7 0 0,-7 0 0,7 2 0,-9 1 0,6 1 0,1 0 0,-2-1 0,-4-3 0,6 0 0,-9 0 0,1 0 0,6 0 0,-4 0 0,6 0 0,-2 0 0,-1 0 0,-2 0 0,2 0 0,1 0 0,-1 0 0,-2 0 0,-1 0 0,-2 0 0,2 0 0,-12 0 0,10 0 0,1 0 0,-5 0 0,6 0 0,-7 0 0,5 0 0,-4 0 0,0 0 0,0 0 0,3 0 0,0 0 0,-1 0 0,-1 0 0,-3-3 0,0-3 0,-8-1 0,0 4 0,-1-1 0,-2 4 0,-5 0 0,0 0 0,-2 0 0,1 0 0,-8 0 0,4 0 0,2 0 0,-2 0 0,5 0 0,1 0 0,-1 0 0,2 0 0,-2 0 0,-8 0 0,-3 0 0,2 0 0,3 0 0,-3 0 0,9 0 0,1 0 0,-1 0 0,0 0 0,-1 0 0,-4 0 0,1 0 0,1 0 0,-5 0 0,8-4 0,4-1 0,-2 1 0,0-1 0,-3 5 0,-6-4 0,-7 2 0,5 2 0,4 0 0,-2-2 0,2 2 0,3-2 0,3 2 0,-1 0 0,3 0 0,-5 0 0,-1 0 0,3 0 0,1 0 0,4 0 0,-6 2 0,-1-2 0,-4 0 0,-7 0 0,-1 0 0,-10 0 0,-1 0 0,-4 0 0,0 2 0,0-2-94,0 0-418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49.226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2 272 536,'-9'0'58,"-1"0"68,2 0-69,8 0-37,2-6-11,28-3 38,16 0-5,7-3-9,8 1-6,3 4-1,6 3-2,9 2-9,1 0-12,11-1-3,5 3 0,9 0 0,3 0 0,-2 0 0,0 0 0,3 0 0,0 0 0,-2 0 0,-1 0 0,2 11 0,-8 7 0,9 2 0,2 1 0,-6-3 0,1-1 0,-3-6 0,-3-2 0,-12-4 0,-3-5 0,-1 0 0,-5 0 0,-9 0 0,-3 0 0,-2 0 0,-4 0 0,-3 0 0,3 0 0,0 0 0,5 0 0,-2 0 0,4-5 0,2-1 0,10 0 0,0 3 0,-1 3 0,0-2 0,-9 2 0,0-3 0,0 3 0,-3 0 0,1 0 0,-5 0 0,-5-2 0,-6 0 0,5-5 0,-8 1 0,5 1 0,5 0 0,-5-1 0,2 1 0,-1 1 0,0-3 0,2 0 0,-5 1 0,-3 1 0,-10 1 0,-8 2 0,-2-3 0,5 5 0,2 0 0,1 0 0,1 0 0,0 0 0,-3 0 0,4 0 0,-3 0 0,0 0 0,-6 0 0,0 0 0,-4-6 0,4 3 0,-4 1 0,-6 0 0,8 2 0,-8 0 0,0 0 0,0 0 0,-3 0 0,-3 0 0,3 0 0,-2 0 0,5 0 0,-4 0 0,3 0 0,-4 0 0,-1 0 0,-2 0 0,-2 0 0,1 0 0,1 0 0,-7 0 0,1 0 0,3 0 0,0 0 0,-4 0 0,1 0 0,-3 0 0,3 0 0,-3 0 0,-3 0 0,2 0 0,-2 0 0,0 0 0,0 0 0,0 0 0,0 0 0,0 0 0,0 0 0,0 0 0,0 0 0,0 0 0,0 0 0,0 0 0,0 0 0,0 0 0,0 0 0,0 0 0,0 0 0,0 0 0,0 0 0,0 0 0,0 0 0,0 0 0,0 0 0,0 0 0,0 0 0,0 0 0,0 0 0,0 0 0,0 0 0,0 0 0,0 0 0,0 0 0,0 0 0,0 0 0,0 0 0,0 0 0,0 0 0,0 0 0,0-3 0,0-14 0,-15-6 0,-14-10 0,-4 3 0,0 2 0,-4 1 0,6 12 0,-2 6 0,5 2 0,5 4 0,7 3 0,1 0 0,9 0 0,6 0 0,0 0 0,0 0 0,0 0 0,2 0 0,25 0 0,6 0 0,6 0 0,-1 0 0,-2 7 0,1 20 0,-10 9 0,-16 8 0,-6 1 0,-5-2 0,-3 3 0,-25 0 0,-3 5 0,0-2 0,-1 0 0,7-8 0,3-15 0,-3-8 0,9-8-242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58.372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9 9 277,'0'0'117,"0"-9"-11,-5 7-44,5 2-1,0 0-18,0 0-16,0 0-5,0 0-7,0 0-7,0 0-4,0 0-2,0 8 0,0 11 0,0 3 1,0 0-2,0 4 0,0 5 0,0-2-1,0-2 2,0 3-1,0 0-1,0 0 0,0-11 2,0 0-4,0 3 4,0-2-2,0 8-2,0-4 2,0 0 0,0 4 2,-1 4-4,-1-4 2,2-5 0,0-1-1,-1-3 2,1-3-1,0 3 0,0-4 0,0-2 0,0-3-1,0 1 2,0 0 1,0 5-4,0 3 2,-3 9 0,2-4 0,1-6 0,0 7 2,-2-3-4,2-9 2,0 1 0,0-7 0,0 2-1,0-1 2,0-3-1,0 4 2,0-2-4,0 10 2,0 10 2,0 3-4,0-1 4,0 2-4,0-7 2,0 1 0,0-7 0,0-2-1,0-5 2,0 0-1,0 0 0,0 3 2,0 4-2,0 9 0,0-2 0,0 4 0,0 4 0,0 0 0,0-3-2,0-8 4,0-7-5,0-5 4,0 5 1,0-2-4,0 6 2,0 3 2,0 5-2,0 7 0,0 2 0,0 7-2,0-2 4,0-9-2,0-1 0,0-12 0,0-3-2,0-6 4,0 2-4,0 4 4,0-1-2,0 4 0,0 1 0,0-4 0,0 6 0,0 2 0,0 2 0,0 0 0,0-4 0,0-4 0,0 2 0,0-2 1,0 2-1,0-7 0,0 6 0,0 5 0,0-4-1,0 5 1,0 0 0,0-12 0,0 0 0,0 5 0,0-7 0,0 1 0,0 3 0,0-1 0,0 1 0,0 1 0,0 6-2,0 3 2,0 1 2,0 8-5,0-5 3,0 0-1,0-4 1,0-3-2,0-9 1,0-1 1,0-2-1,0 0 0,0 6 1,0 12 0,0-4-2,0 3-2,0-5-2,0 3 6,0 1 0,0-1 0,0 0-1,0-10 2,0-1-1,0 4-1,0-3 1,0 3 0,0 3 1,0 1-1,0 0-1,0-6 2,0 0-2,0 0 1,0 6 1,0-2-2,0-4 1,0-3-1,0 7 2,0 2-1,0 1 0,0 2-2,0-6 2,0 0-1,0-6 2,0-2-2,0 0 1,0-3 0,0 0 0,0 3 0,0 3 0,0 13 0,0-1 0,0-1-2,0 2 3,0-9-3,0 2 2,0 1-1,0-4 0,0-1 1,0-2 0,0-1 0,0-2-1,0 7 1,0 2-1,0 4 0,2 4 2,-2-2-1,0 2-1,0-9 1,0 0 0,0-6-2,0 0 1,0-4 0,0-4 0,1-3 0,-1 7 1,3 0-1,-3 4 1,0 6 0,1 3 1,-1-4-1,0-1 0,0-12 0,0-5 0,0 0-6,0 0 5,0 0 2,0 0 2,0 0-1,0 0-1,0 0 0,0 0 1,0 0-1,0 0-1,0 2 2,0-2-4,0 0-3,0 0-68,0 0 6,0-10-182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09.968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54 173 363,'-8'0'183,"-6"0"-80,-12 0-26,20 0-43,6 0-4,0 0 6,0 0 5,0 0 6,0 0-7,0 0-10,0 0-9,0 0-8,0 0-8,0-4-5,0 4 0,0 0 0,0 0 0,0 0 0,0 0 0,0 0 0,14-1 0,8-2 0,-2 0 0,5 0 0,7 3 0,-3-2 0,-2 2 0,5 0 0,-6-4 0,1 4 0,-4 0 0,-4 0 0,-2 0 0,-1 0 0,2 0 0,5 0 0,-2 0 0,4 0 0,12 0 0,-7 0 0,7 0 0,-7 0 0,-1 0 0,-6 0 0,1 0 0,-6 0 0,0 0 0,1 0 0,1 0 0,-2 0 0,0 0 0,5 0 0,6 0 0,-3 0 0,4 0 0,-3 0 0,-5 0 0,-2 0 0,1 4 0,-5-4 0,4 0 0,6 0 0,0 0 0,-1 0 0,-4 0 0,-4 2 0,-1 1 0,2 0 0,-7 0 0,5-3 0,-1 0 0,2 0 0,2 0 0,0 0 0,-1 0 0,-1 0 0,0 0 0,3 0 0,-4 0 0,-1 0 0,-2 0 0,6 0 0,-1 0 0,-2 0 0,0 0 0,-3 0 0,-1 0 0,-3 0 0,4 0 0,0 0 0,1 0 0,1 0 0,4 0 0,-3-3 0,-1 3 0,-1-3 0,-5 3 0,2 0 0,-5-3 0,4 3 0,1-2 0,3-2 0,0 0 0,-4 4 0,4-9 0,-1 9 0,-1 0 0,-1-3 0,-2 3 0,0 0 0,-2 0 0,-1 0 0,3 0 0,-2-2 0,4 2 0,-8-4 0,4 4 0,2 0 0,-5-1 0,5 1 0,-1 0 0,0 0 0,-2 0 0,2 0 0,-1-3 0,-4 0 0,4 3 0,-3-3 0,4 1 0,-6 2 0,5-4 0,-5 4 0,-2 0 0,1 0 0,3 0 0,0-1 0,-2 1 0,3 0 0,-1 0 0,5 0 0,-4-3 0,1 0 0,-6 0 0,0 3 0,0 0 0,0 0 0,0 0 0,0 0 0,0 0 0,0 0 0,0 0 0,0 0 0,0 0 0,0 0 0,0 0 0,0 0 0,0 0 0,0-8 0,-18-3 0,-4-5 0,-3 7 0,-2 0 0,0 2 0,4 1 0,-1 6 0,5 0 0,4 0 0,6 0 0,4 0 0,5 0 0,0 0 0,0-4 0,0 4 0,0 0 0,0-6 0,19 4 0,4-9 0,-6 2 0,-1 7 0,-2-2 0,-8 4 0,3 0 0,-1 0 0,-2 15 0,-2 8 0,-2 8 0,2 10 0,6-12 0,-6 4 0,3-6 0,-3-5 0,-4-12 0,2-4 0,-2-1 0,0-5 0,-2 0 0,-20 6 0,-4-4 0,3 3 0,2 0-4,5 1-41,5-3-28,5-3-46,6 0-15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10-02T13:36:41.237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Group>
    <inkml:annotationXML>
      <emma:emma xmlns:emma="http://www.w3.org/2003/04/emma" version="1.0">
        <emma:interpretation id="{51FC9F06-7809-4300-B208-4FBC9DBC6DF1}" emma:medium="tactile" emma:mode="ink">
          <msink:context xmlns:msink="http://schemas.microsoft.com/ink/2010/main" type="writingRegion" rotatedBoundingBox="11904,11461 20680,11694 20662,12397 11885,12164">
            <msink:destinationLink direction="with" ref="{8DE1F250-37AC-43D5-B5CC-8B78E1A5A6E8}"/>
          </msink:context>
        </emma:interpretation>
      </emma:emma>
    </inkml:annotationXML>
    <inkml:traceGroup>
      <inkml:annotationXML>
        <emma:emma xmlns:emma="http://www.w3.org/2003/04/emma" version="1.0">
          <emma:interpretation id="{DCE62001-FA2C-47DF-BD1C-6E5EE6AF2D5B}" emma:medium="tactile" emma:mode="ink">
            <msink:context xmlns:msink="http://schemas.microsoft.com/ink/2010/main" type="paragraph" rotatedBoundingBox="11904,11461 20680,11694 20662,12397 11885,1216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7EA599D-A96F-4FE6-A94E-1D2D8325C61D}" emma:medium="tactile" emma:mode="ink">
              <msink:context xmlns:msink="http://schemas.microsoft.com/ink/2010/main" type="line" rotatedBoundingBox="11904,11461 20680,11694 20662,12397 11885,12164"/>
            </emma:interpretation>
          </emma:emma>
        </inkml:annotationXML>
        <inkml:traceGroup>
          <inkml:annotationXML>
            <emma:emma xmlns:emma="http://www.w3.org/2003/04/emma" version="1.0">
              <emma:interpretation id="{A82C4080-52A1-4D32-9AD7-DF6783FAA2BE}" emma:medium="tactile" emma:mode="ink">
                <msink:context xmlns:msink="http://schemas.microsoft.com/ink/2010/main" type="inkWord" rotatedBoundingBox="11904,11478 11928,11479 11909,12165 11885,12164"/>
              </emma:interpretation>
              <emma:one-of disjunction-type="recognition" id="oneOf0">
                <emma:interpretation id="interp0" emma:lang="en-US" emma:confidence="0">
                  <emma:literal>|</emma:literal>
                </emma:interpretation>
                <emma:interpretation id="interp1" emma:lang="en-US" emma:confidence="0">
                  <emma:literal>I</emma:literal>
                </emma:interpretation>
                <emma:interpretation id="interp2" emma:lang="en-US" emma:confidence="0">
                  <emma:literal>l</emma:literal>
                </emma:interpretation>
                <emma:interpretation id="interp3" emma:lang="en-US" emma:confidence="0">
                  <emma:literal>1</emma:literal>
                </emma:interpretation>
                <emma:interpretation id="interp4" emma:lang="en-US" emma:confidence="0">
                  <emma:literal>'</emma:literal>
                </emma:interpretation>
              </emma:one-of>
            </emma:emma>
          </inkml:annotationXML>
          <inkml:trace contextRef="#ctx0" brushRef="#br0">-3074-36,'0'-32,"0"64,0 1,0 31,0 1,0 32,0 1,0-33,0-1,0 1,0-32,0-1</inkml:trace>
        </inkml:traceGroup>
        <inkml:traceGroup>
          <inkml:annotationXML>
            <emma:emma xmlns:emma="http://www.w3.org/2003/04/emma" version="1.0">
              <emma:interpretation id="{1708A95A-4532-4699-BB42-F0B49C27308A}" emma:medium="tactile" emma:mode="ink">
                <msink:context xmlns:msink="http://schemas.microsoft.com/ink/2010/main" type="inkWord" rotatedBoundingBox="14999,11548 15047,11549 15034,12061 14985,12060">
                  <msink:destinationLink direction="with" ref="{028AE3F8-285E-451B-827D-04494E03B789}"/>
                </msink:context>
              </emma:interpretation>
              <emma:one-of disjunction-type="recognition" id="oneOf1">
                <emma:interpretation id="interp5" emma:lang="en-US" emma:confidence="0">
                  <emma:literal>|</emma:literal>
                </emma:interpretation>
                <emma:interpretation id="interp6" emma:lang="en-US" emma:confidence="0">
                  <emma:literal>I</emma:literal>
                </emma:interpretation>
                <emma:interpretation id="interp7" emma:lang="en-US" emma:confidence="0">
                  <emma:literal>1</emma:literal>
                </emma:interpretation>
                <emma:interpretation id="interp8" emma:lang="en-US" emma:confidence="0">
                  <emma:literal>l</emma:literal>
                </emma:interpretation>
                <emma:interpretation id="interp9" emma:lang="en-US" emma:confidence="0">
                  <emma:literal>'</emma:literal>
                </emma:interpretation>
              </emma:one-of>
            </emma:emma>
          </inkml:annotationXML>
          <inkml:trace contextRef="#ctx0" brushRef="#br0" timeOffset="1979.1129">-159-3,'0'64,"0"1,0 0,0 0,0 32,0-32,0-33,33 1</inkml:trace>
        </inkml:traceGroup>
        <inkml:traceGroup>
          <inkml:annotationXML>
            <emma:emma xmlns:emma="http://www.w3.org/2003/04/emma" version="1.0">
              <emma:interpretation id="{5BF75A28-3D76-48DD-953E-39AAC6912516}" emma:medium="tactile" emma:mode="ink">
                <msink:context xmlns:msink="http://schemas.microsoft.com/ink/2010/main" type="inkWord" rotatedBoundingBox="17702,11615 17724,11616 17710,12131 17689,12130"/>
              </emma:interpretation>
              <emma:one-of disjunction-type="recognition" id="oneOf2">
                <emma:interpretation id="interp10" emma:lang="en-US" emma:confidence="0">
                  <emma:literal>|</emma:literal>
                </emma:interpretation>
                <emma:interpretation id="interp11" emma:lang="en-US" emma:confidence="0">
                  <emma:literal>I</emma:literal>
                </emma:interpretation>
                <emma:interpretation id="interp12" emma:lang="en-US" emma:confidence="0">
                  <emma:literal>l</emma:literal>
                </emma:interpretation>
                <emma:interpretation id="interp13" emma:lang="en-US" emma:confidence="0">
                  <emma:literal>1</emma:literal>
                </emma:interpretation>
                <emma:interpretation id="interp14" emma:lang="en-US" emma:confidence="0">
                  <emma:literal>'</emma:literal>
                </emma:interpretation>
              </emma:one-of>
            </emma:emma>
          </inkml:annotationXML>
          <inkml:trace contextRef="#ctx0" brushRef="#br0" timeOffset="2959.1691">2400 61,'0'33,"0"32,0 32,0-32,0 32,0 0,0-64</inkml:trace>
        </inkml:traceGroup>
        <inkml:traceGroup>
          <inkml:annotationXML>
            <emma:emma xmlns:emma="http://www.w3.org/2003/04/emma" version="1.0">
              <emma:interpretation id="{EECD9375-DA70-43DD-9C47-AB3674D9D629}" emma:medium="tactile" emma:mode="ink">
                <msink:context xmlns:msink="http://schemas.microsoft.com/ink/2010/main" type="inkWord" rotatedBoundingBox="20656,11718 20680,11719 20663,12371 20639,12370">
                  <msink:destinationLink direction="with" ref="{1683F0DE-8632-47EB-ACFE-A379FBFC316C}"/>
                </msink:context>
              </emma:interpretation>
              <emma:one-of disjunction-type="recognition" id="oneOf3">
                <emma:interpretation id="interp15" emma:lang="en-US" emma:confidence="0">
                  <emma:literal>|</emma:literal>
                </emma:interpretation>
                <emma:interpretation id="interp16" emma:lang="en-US" emma:confidence="0">
                  <emma:literal>I</emma:literal>
                </emma:interpretation>
                <emma:interpretation id="interp17" emma:lang="en-US" emma:confidence="0">
                  <emma:literal>l</emma:literal>
                </emma:interpretation>
                <emma:interpretation id="interp18" emma:lang="en-US" emma:confidence="0">
                  <emma:literal>1</emma:literal>
                </emma:interpretation>
                <emma:interpretation id="interp19" emma:lang="en-US" emma:confidence="0">
                  <emma:literal>'</emma:literal>
                </emma:interpretation>
              </emma:one-of>
            </emma:emma>
          </inkml:annotationXML>
          <inkml:trace contextRef="#ctx0" brushRef="#br0" timeOffset="4175.2382">5185 159,'0'32,"0"33,0 0,0 32,0 33,0-66,0 1,0 0,0-33</inkml:trace>
        </inkml:traceGroup>
      </inkml:traceGroup>
    </inkml:traceGroup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4.297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5 0 361,'0'0'66,"0"0"27,0 0-57,0 0-24,0 6-7,-2 5 8,2 9 17,-3-3 14,3 5-23,0 6-4,0 3-8,0 1-3,0 1-3,0 5 0,0 2-3,0-4 0,0 2 1,0 2-1,0-4 0,0 1 1,0 6 0,0 2-1,0 7 2,0 1 0,0 4-1,0-3 0,0 0-1,0-5 1,0-4-1,-2-4 2,2-4-1,0-6-2,0-2 2,0-2 0,0 0 0,0-3 0,0 3 0,0 0-2,0-1 2,0 5 0,0-2-1,0 1 0,0 0 1,-4-3-2,4 2 2,0-4-1,0 1 0,0-4 0,0 0 1,0-3-2,0-1 1,0-2 0,0 1 0,0-6-1,0-4 1,0 2 1,0-2-1,0-1 0,0-3-1,0-3 2,0 2-2,0 3 1,0 7 0,0-2 0,0 6 0,0 4 0,0-3 0,0 0-1,0 0-1,0-6 0,0-6 0,0 1 2,0-6 1,0 0-1,0 0 0,0 0 0,0 2-1,0 3 1,0 2-1,0 2 1,0 6-1,0-2 1,0 0 2,0-1-2,0-6 8,0-3-3,0-3-3,0 0 0,0 0-3,0 0 1,0 4 1,0 5-1,0-3-1,0 10 2,4-2-2,-2-3 2,-2-4 0,0-3-2,0-4 2,0 0-1,0 0 2,0 0-1,0 0 0,0 8 0,0 0 1,0 0-1,0 6 0,0-9 1,0 6-2,0-6 0,0 3 1,0-3 0,0-1-2,0-4 1,0 2 1,0-2 0,0 0-2,0 0 2,3 5-2,-3 6 2,6 5 0,-5 0-2,6-1 2,-4-2-1,-3-4 1,0-9-1,0 4 1,0-2 0,0 8 0,0-1-2,0 2 1,0 0 0,0-4 0,0-1 0,2-3 0,-2-3 0,0 0 0,0 0 1,0 0 0,0 0 0,0 0-1,0 0 1,0 0-2,0 0 1,0 0 1,0 0-3,0 0-3,0 0-28,0 0-57,0-5-139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1.571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4-2 360,'-9'0'72,"4"5"-20,5 28-20,0-8-5,0 8-4,0 1 2,0 2 6,0 9-11,0 2-4,0-9 2,0 6-8,0-6 0,0 0 1,0 0-5,0 0-5,0-7 0,0 0-1,0 7 0,0-8 0,0-3 1,0-3-1,0-2 1,0-1-1,0-1 0,0 2 0,0-4-2,0-2 4,0 0-3,0-5 2,0 0-2,0 0 1,0 3 0,0-4 0,0 9-1,0-3-1,0 1 1,0 7-2,0-8 2,0 2 0,0 4-3,0-3 3,0 6-2,0-3-1,0-6 2,0-4 2,0-2-2,0-2 1,0-3 0,0 6-1,0 0 2,0 2-1,0-1-2,0-3 0,0 0 0,0-1 4,0-6 0,0 1-1,0 3 1,0-3-2,0-1 1,0 3 0,0 1 0,0 0-1,0-5 1,0 5-1,0-3 1,0 3 0,0-6 2,0 1-3,0-1 2,0 0 0,0 0 0,0 0 0,0 0-8,0 0-54,0-7-57,0-12-194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6.670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01 0 212,'-7'0'156,"-4"0"-35,5 0-64,3 8-14,0 5-34,3 2-2,0-2-4,0 12 2,0-5 0,0 4 10,0 4 7,0 1 1,-3 12-1,1 0-10,2-3-2,0 0-4,0-4-3,0 2-2,0-1 1,0 3-2,-3-6 1,1 1-1,2-4 0,-3 7 0,3-7 0,-1 1 1,-4 3 0,3-6-1,1 0 7,-1 0-6,-5 2 2,5 4 5,-1-6-5,1 5 1,-1 1-1,3-4-1,0 2-1,0-5 1,0 2-2,0-2 1,0 4 0,0-3-2,0 0 3,0-3-1,0 3-1,0 2 0,0 9 1,-1 6 0,1 0-3,-5-7 4,5 8-2,-2-14 0,2-2-1,-2-4 1,2-3 0,0 1 0,0 2 1,0-1-1,0-2 1,0-1-2,0 10 1,0-2 0,0 2 1,0 1-2,0-10 2,0 2-1,0 3 1,0 0-1,-2 0 0,2 0 0,0 5 0,0-2 0,0 2 0,0-2 0,0-2 0,0 4 0,0-4 0,0 4 0,0-6-1,0-10 3,0-2-4,0-4 3,0 0-1,0-1 0,0 2 1,0 6-2,0 4 1,0 9 0,0-5 1,0 0-2,0-13 2,0-8-1,0-4-1,0 4 2,0-4 0,0 5-2,0 2 1,0 3 0,0 2-1,0 0 1,0 1 0,0-4 0,0-5 1,0 0-1,0-4-1,0 0 1,0 0 0,0 0 1,0 0-2,0 0 1,0 0 1,0 2-2,0-2-1,0 3 0,0 0 3,0 0-1,0-3 0,0 0 1,0 3-1,0-3 0,0 0 1,0 0-2,0 0 1,0 0 0,0 2-1,0 3 1,0 7 0,0-2 0,0-3 2,0 2-4,0-6 3,0 3 0,0-4-2,0 6 2,0 2 2,0 8 0,0-5 1,0-2 0,0-4-1,0 0 1,0-5-1,0-2-1,0 0-2,0 2 1,0 7 0,0-4 2,0 3-3,0-3 2,2-5-1,-2 4-1,0-4 0,0 0 0,0 1 1,0-1-2,0 0 0,0 4 0,2 1 2,0 6-1,3-3 0,-4-3-1,-1 0-13,0-5-41,0 0-71,0-18-293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8.197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34-163 170,'0'0'77,"0"0"30,0 0 5,0 0-26,0 0-19,0 0 1,0 0-29,-4 0-22,-7 0-6,0 16-1,-1 5-1,-5 2 1,-2 8-1,3 3-4,-5 8-2,1 0 0,0 4 0,2-2-2,-3-8 1,5-11 0,5-6 2,4-7 17,3-6 3,4-6-11,0 0-1,0 0-6,0 4-2,0-4-1,0 0-3,0 12-1,0 0 2,9 7 0,9 6-1,6-6 0,3-3 0,3-6 0,4-2-1,-3-4 2,0-3-2,2 5-27,-9-3-29,-4-3-63,-4 0-233</inkml:trace>
  <inkml:trace contextRef="#ctx0" brushRef="#br0" timeOffset="13952.798">-17 278 218,'0'0'64,"0"0"-6,0 0-6,0-8 10,0-6-6,0 10-14,0-2 6,0 4-1,0-2-1,0 4-7,0-2-5,0 2 0,0 0-3,0 0-4,0 0-9,0 0-6,0 0-3,0-4-2,0 4 0,0 0 7,0 0 1,0 0-1,0 0-3,0 0-1,0 0-2,0 0-3,0 0-1,0 0 2,0 0-4,1-4 1,-1 2 0,7-1 0,-1-3-1,4 3 1,3 1-1,3-3 1,5 2-2,-1-3 0,-1 2 1,-5 0-2,6-1 0,-3-4 0,-1 3 0,1-1 0,-2 1 0,-2 1 0,7 5 0,0 0 0,-2 0 0,0 0 0,1 0 0,-6 0 0,3 0 0,-3 0 0,-4-2 0,2 2 0,-1 0 0,4 0 0,-1 0 0,0 0 0,2 0 0,3 0 0,-3 0 0,2 0 0,6 0 0,-1 0 0,1 0 0,2 0 0,-5 6 0,4-5 0,-3 2 0,-7 3 0,-1-2 0,0-4 0,-4 2 0,6-2 0,0 0 0,5 0 0,9 2 0,-1 3 0,-6-2 0,-7 3 0,-1 0 0,2-2 0,3-1 0,-2 0 0,1 0 0,2-3 0,5 3 0,0-1 0,0-2 0,7 5 0,-3-2 0,0 3 0,2-4 0,-1 2 0,2-4 0,1 4 0,-2-4 0,-6 2 0,3-2 0,-6 4 0,3-2 0,-5 2 0,7-2 0,-5 0 0,5 0 0,-4-2 0,2 0 0,-2 0 0,-5 0 0,0 0 0,4 0 0,3 0 0,4 0 0,2 0 0,4 0 0,-6 0 0,3 0 0,-3 0 0,-6 0 0,4 0 0,0 0 0,-5 0 0,-2 0 0,5 0 0,4 0 0,3 0 0,6 0 0,7 0 0,0 0 0,-3 0 0,0 0 0,-7 3 0,-5 0 0,-5-3 0,-3 0 0,-1 0 0,-1 0 0,2 0 0,-1 0 0,4 0 0,3 0 0,1 6 0,1-4 0,-5-2 0,0 0 0,2 0 0,-4 0 0,6 0 0,-2 0 0,2 0 0,-6 0 0,0 0 0,-4 0 0,4 0 0,-1-2 0,2 2 0,0-6 0,5 3 0,1 0 0,1 1 0,-3 2 0,-6 0 0,2 0 0,1 0 0,-4 0 0,-1 0 0,0 0 0,-4-2 0,1 0 0,-1-4 0,10 0 0,1-2 0,11 0 0,-2 0 0,-2-3 0,0 5 0,4 1 0,-6 0 0,-3 2 0,-4 0 0,-7-2 0,6 3 0,9 0 0,-2-5 0,-1 0 0,6 1 0,-3 1 0,0 1 0,-10 4 0,4-3 0,-2 3 0,-8 0 0,-2 0 0,2-2 0,6 0 0,2-4 0,7 1 0,3 0 0,-5-1 0,-9 4 0,2-1 0,-2 3 0,-3 0 0,-2 0 0,-3 0 0,1-4 0,0 4 0,-1-2 0,5 2 0,-2-3 0,5 3 0,1-2 0,-1 2 0,2 0 0,0 0 0,-4 0 0,-6 0 0,-5 0 0,-2 0 0,2 0 0,-3 0 0,-3 0 0,0 0 0,0 0 0,1 0 0,1 0 0,-4 0 0,2 0 0,-2 0 0,0 0 0,0-2 0,0 2 0,0 0 0,2 0 0,1 0 0,0 0 0,4 0 0,-3-4 0,-2 4 0,5 0 0,0 0 0,-3 0 0,-2 0 0,3 0 0,-3 0 0,0 0 0,-2 0 0,0 0 0,0 0 0,0 0 0,0 0 0,0 0 0,0 0-16,0 0-263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25.275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8 332 331,'-2'2'87,"-6"12"-14,-1-8-13,9-6-23,0 0-7,0 0 28,0 0-5,3 0-6,15 0-10,0 0 3,-2 0-9,8 0-4,6 0-6,-5-4 0,15-10-9,3-2-3,7 3 2,-1 2 2,6 0-5,-7 8 2,5 1-3,-2 0-7,1 2 0,2 0 0,1 0 0,1 0 0,-4-2 0,4-5 0,-4 7 0,2 0 0,6 0 0,-10 0 0,9 0 0,-10 3 0,-4 1 0,-5-4 0,-5 0 0,-2 0 0,11 0 0,-4 0 0,2 0 0,1 0 0,1 0 0,-11 0 0,4 0 0,-9 0 0,6 0 0,-6 0 0,3 0 0,3-4 0,-3-5 0,3 2 0,0 4 0,-3 1 0,2 2 0,-2 0 0,-3 0 0,7 0 0,-8 0 0,-1 0 0,1 0 0,2-4 0,-4-1 0,8 1 0,-2-3 0,0 1 0,6 5 0,-2 1 0,4 0 0,-6 0 0,-4 0 0,1 0 0,-5 0 0,-1 0 0,9-4 0,2-3 0,6 1 0,1 1 0,-5-1 0,1 3 0,-2 3 0,-2 0 0,-3 0 0,-1 0 0,-3 0 0,-1 0 0,4 0 0,-3 0 0,6-2 0,1-1 0,-2-3 0,5 4 0,-7 0 0,-3-1 0,3 3 0,-11 0 0,6 0 0,1 0 0,3 0 0,-2 0 0,-1-4 0,-1 2 0,1-3 0,6-1 0,-3 1 0,2 2 0,-1 1 0,1 2 0,-2 0 0,-1 0 0,-4 0 0,-6 0 0,-2 0 0,-2 0 0,2 0 0,-1 0 0,1 0 0,2 0 0,5 0 0,-4 0 0,0 2 0,-3 1 0,4-1 0,-3 1 0,-3-3 0,2 0 0,-3 0 0,3 0 0,-6 0 0,3 0 0,4 0 0,2 0 0,1 0 0,3 0 0,-5 6 0,-2-4 0,-3 1 0,-1-1 0,-4-2 0,2 0 0,-4 0 0,3 0 0,3 0 0,1 0 0,-2 0 0,9 0 0,-3 4 0,-4-1 0,-4-3 0,-2 2 0,1-2 0,-1 0 0,1 2 0,0-2 0,3 4 0,0-2 0,2 1 0,-5-3 0,-4 0 0,-1 2 0,-3-2 0,0 0 0,0 0 0,0 0 0,4 0 0,-4 0 0,2 0 0,1 3 0,0 1 0,7-2 0,-3-2 0,-5 2 0,2-2 0,-4 0 0,3 0 0,-3 0 0,6 0 0,-3 0 0,0 0 0,3 0 0,-6 0 0,3 0 0,-3 0 0,0 0 0,0 0 0,0 0 0,0 0 0,0 0 0,-9-2 0,-10-12 0,-1 4 0,-5-4 0,-2 0 0,-6 1 0,-3-3 0,-8-3 0,-2-3 0,-3 1 0,0-1 0,16 2 0,8 10 0,7 2 0,15 8 0,-1 0 0,4 0 0,0 0 0,0 0 0,0 0 0,21 0 0,10 0 0,4 2 0,2 4 0,-2 3 0,0 1 0,-13 9 0,-4 2 0,-7 6 0,-9 8 0,-2 6 0,0 3 0,0 5 0,0-1 0,-4-4 0,-8 0 0,-3-12 0,2-4-36,-1-6-120,8-9-19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47.546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34 3845 44,'-4'0'26,"-5"0"11,9 0-12,0-6-13,0 5 16,0 1-2,0 0 7,0 0 5,0 0 11,0 0-12,0 0 2,0 0-11,0 0-11,0 0-9,0 0-6,0 0 0,0-11 2,0 0-1,0-5-1,0-6 4,0-3 2,0-2 0,0 3 0,0-1-5,0 3 2,0 6-2,0-2-2,0-4 0,0 6-1,0-5 1,0-7 0,0 1-1,0-3 2,0-5-2,0 2 0,0 3 1,0 4-1,0 5 0,0 1 1,0 2-1,0 2 2,0-3-1,0 0-2,0-3 1,0 0 1,4-3-1,-2 2 1,1 4-1,-1 0-1,0 4 2,2 5-1,0-2 1,-4 0-2,1-5 2,1-2-1,-1-5 2,-1-3-2,0-4 1,0 2 0,0 2 1,0-2-1,0-2 0,0 5-1,0-2 0,0-1 1,0 2-2,0 3 2,0 2-1,0 0 0,0 3 0,0 0 0,0-3 0,0 4 0,0-4 0,0 2 0,0 0 1,0-4-2,0 2 1,6 0 0,-6-2 1,0 0-1,0-1 0,0-4 1,0-2-1,0 0 0,0 1 0,0 0 0,0 4 0,0-2 0,0 2 0,0 0 1,0 2-2,0-1 1,0 0 0,0-7 0,0-3 0,0 1 0,0-1 0,0-1 1,0-1-1,0 4-1,0-5 1,0 8 1,0 4-1,0 4 0,0 3 0,0 0-1,0 3 2,0-15-2,0 2 1,0-5 1,0 0-2,0-1 1,0-3 0,0 15 0,-6-11 1,6 8-2,-1-1 1,-1 0 0,2-4-1,-1-7 2,1 4-1,0-4 0,0 0 0,0 2 0,0 5 0,0 0 0,0-3 0,0 7 0,0-2 0,0 4 0,0-6 0,0-4 1,0 0-1,0-5-1,0-9 2,0 2-2,0 0 2,0 0-2,0-7 2,0 3-1,0-6 0,0 0 0,0 10 0,0 5 0,0 4 2,0 3 0,0 2 0,0 9-2,0 3 2,-8 1-2,1-5-11,-6-3-32,-1-4-109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1.469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19 1811 18,'-2'-15'49,"0"-1"-28,2 7-1,0-4 4,0 7-5,0-4-12,0 6-2,0 0-3,0 3-1,0-2-1,-4-3 3,1-7 11,3-9 7,-1-5 3,1-6 2,0 1-9,0 3 2,0 2 0,0 5-1,-4 0-4,4 0-2,0-4-4,0-3-3,0-9-1,0-6-2,0-5 1,0 1 0,0 2 0,0 3 0,0 2 1,0 0 4,0 3-4,0-3 0,0-1 0,0 4 1,0 0 0,0-2-2,0 4 3,0 0-1,0 4-2,0 4 1,0 0 1,0 2-2,0-2 0,0 3 2,0-1-3,0-2-1,0-4-1,0 0 1,0-5-1,0-5 1,0 1-1,0 3 2,0 7-1,0 9 0,0 6 1,0 0-2,0 0 0,0-6 0,0-9 0,0-7-6,0-1-6,0 2-34,0 5-47,0 14-103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49.317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47 2322 5,'0'0'31,"0"0"21,0 0-19,-3 0-1,0 0-15,0 0 11,3 0-7,-4 0-9,4-3 2,0 1 0,0-9 1,0 0 2,0-5-3,0-2 2,0-4-3,0-5-7,0-2 1,0-2-5,0-1 2,0-1 4,0 0-4,0-1 2,0-2-4,0 1 3,0-2 0,0 1-1,0-2 2,0 3-1,0-3 2,0-5-3,0-2-2,0-4-1,0 3-1,0 0 1,0 4 2,0 8-3,0-1 0,0 3 0,0-1 1,0 3-1,0-2 0,0-2 0,0-4 0,0-3 1,0-3-1,0 3-1,0 1 2,0 2-1,0 5 1,0 4 1,0-1 2,0 3-3,0 1 0,0-1 1,0-4-2,0-1 2,0 3 4,0-2 0,0 4-4,0 3 1,0 5 3,0 0 0,0 0 2,0 0 2,0-6-6,0 2 0,0-8-2,0-1 2,0 0 0,0 0-1,0-8 2,0 2 2,0 0-2,0 2 0,0 10-4,-2 4 1,0 8-2,2-4 1,-4-1-1,4 0 0,-4-6-1,0-2-2,1-6-1,-4 4-6,1 4-28,3 9-62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4.082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28 4608 18,'-7'-4'161,"4"-3"-136,0 2-4,-1 1-9,4 0-8,0-1-5,0-2 2,0-2 0,0 0 8,0 2 23,0 1 15,0 3-7,-2-1-6,2 0 10,-3 4-16,3 0-19,0 0-6,0 0-3,0 0 0,0 0 1,0 0 1,0 0 0,0-14 0,0-2 0,0-6 1,0-2 0,0-3 1,0-5-1,0-3 0,0-8 0,0 0 2,0-3-3,0-1 3,0 4-4,0-6 1,0-2 5,0-6-1,0-5 2,0 0-2,0 3-3,0 8-2,0 4 2,0 6-5,0 1 4,0 2-1,0 0-2,3 0 2,-1-2-1,-2 0 2,0-1-2,4 1 1,-4-4-1,3 3 1,-2-4-1,-1-2 0,2 2 1,-2-6 0,0 2 0,0-5 1,0-4-1,0-2 0,0 6-1,0 3 0,0 8 2,3-1-2,-3 2 0,0 10 1,0-6-1,0-2 0,0-7 0,0-4 3,0-12-6,0 4 3,0-12-1,0 4 1,0 5 1,0 3-1,0 7-1,0 3 2,0-7-2,0 2 1,0-15 1,0 6-2,0-10 2,0-3-2,0 0 2,0 0-2,0 6 1,0 6 0,0 4 1,0 3 2,0 3-3,0 0 0,0 3 0,0 2-3,0 0 3,0-5 0,0-1 0,0-4 0,0 3 3,0-1-6,0 3 3,0 4 4,0 6-3,0 3-1,0 8 0,0-3 0,0-3-1,0-2 3,0-13-3,0 5 1,-3 4 1,3-2-2,0 18 1,0 11-11,0 5-18,0 12-21,0 1-147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5.465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53 3169 108,'0'-6'48,"-7"-14"8,1 2-10,6-7-23,0-4 2,0-5-5,0-7-3,0-7 3,0-14 13,0-17-3,0-12 6,0-21 0,0-6 5,6-18 0,6 0-13,-3-6-11,-1 1 0,1 4-6,-4-2 0,-5 0 0,0-2 0,0-11 4,0 1-1,0-14-2,0 9 0,0 20-2,0 20-4,0 27-1,-9 21-2,0 4-2,-1 10 0,2-2-1,-1 5 1,-2 13-3,-2 1-6,5 15-28,-3 6-38,9 12-10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10-02T13:36:50.620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  <inkml:context xml:id="ctx1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1" timeString="2013-10-02T13:37:33.293"/>
    </inkml:context>
    <inkml:brush xml:id="br1">
      <inkml:brushProperty name="width" value="0.06667" units="cm"/>
      <inkml:brushProperty name="height" value="0.06667" units="cm"/>
      <inkml:brushProperty name="color" value="#6600FF"/>
      <inkml:brushProperty name="fitToCurve" value="1"/>
    </inkml:brush>
    <inkml:brush xml:id="br2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Group>
    <inkml:annotationXML>
      <emma:emma xmlns:emma="http://www.w3.org/2003/04/emma" version="1.0">
        <emma:interpretation id="{565FBFAF-0871-4AEE-A5E5-28E06BBA8C44}" emma:medium="tactile" emma:mode="ink">
          <msink:context xmlns:msink="http://schemas.microsoft.com/ink/2010/main" type="writingRegion" rotatedBoundingBox="2354,11448 24305,11226 24378,18486 2428,18708"/>
        </emma:interpretation>
      </emma:emma>
    </inkml:annotationXML>
    <inkml:traceGroup>
      <inkml:annotationXML>
        <emma:emma xmlns:emma="http://www.w3.org/2003/04/emma" version="1.0">
          <emma:interpretation id="{1CDD9FAF-7613-4ED0-B35B-71783CEEFD2E}" emma:medium="tactile" emma:mode="ink">
            <msink:context xmlns:msink="http://schemas.microsoft.com/ink/2010/main" type="paragraph" rotatedBoundingBox="3634,11424 8992,11393 8997,12306 3639,1233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6BB6A86-028B-469F-B86E-A0AB21C37B77}" emma:medium="tactile" emma:mode="ink">
              <msink:context xmlns:msink="http://schemas.microsoft.com/ink/2010/main" type="line" rotatedBoundingBox="3634,11424 8992,11393 8997,12306 3639,12337">
                <msink:destinationLink direction="with" ref="{84875EA3-BD1A-4274-BDD8-9326822AF371}"/>
                <msink:destinationLink direction="with" ref="{0A6AD10A-9E81-45FA-A9F5-E63BD9761C9F}"/>
                <msink:destinationLink direction="with" ref="{8DE1F250-37AC-43D5-B5CC-8B78E1A5A6E8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E32A7AFF-47B8-42CF-9C65-33A861B07D1A}" emma:medium="tactile" emma:mode="ink">
                <msink:context xmlns:msink="http://schemas.microsoft.com/ink/2010/main" type="inkWord" rotatedBoundingBox="3644,11650 3686,12336 3658,12337 3617,11652"/>
              </emma:interpretation>
              <emma:one-of disjunction-type="recognition" id="oneOf0">
                <emma:interpretation id="interp0" emma:lang="en-US" emma:confidence="0">
                  <emma:literal>|</emma:literal>
                </emma:interpretation>
                <emma:interpretation id="interp1" emma:lang="en-US" emma:confidence="0">
                  <emma:literal>I</emma:literal>
                </emma:interpretation>
                <emma:interpretation id="interp2" emma:lang="en-US" emma:confidence="0">
                  <emma:literal>l</emma:literal>
                </emma:interpretation>
                <emma:interpretation id="interp3" emma:lang="en-US" emma:confidence="0">
                  <emma:literal>1</emma:literal>
                </emma:interpretation>
                <emma:interpretation id="interp4" emma:lang="en-US" emma:confidence="0">
                  <emma:literal>'</emma:literal>
                </emma:interpretation>
              </emma:one-of>
            </emma:emma>
          </inkml:annotationXML>
          <inkml:trace contextRef="#ctx0" brushRef="#br0">-11417 122,'0'-32,"0"64,0 65,0 1,0-1,33 0,-33 0,0-32,0 0</inkml:trace>
        </inkml:traceGroup>
        <inkml:traceGroup>
          <inkml:annotationXML>
            <emma:emma xmlns:emma="http://www.w3.org/2003/04/emma" version="1.0">
              <emma:interpretation id="{2ABF3B91-15D6-4196-BC07-BF4FD323E4D6}" emma:medium="tactile" emma:mode="ink">
                <msink:context xmlns:msink="http://schemas.microsoft.com/ink/2010/main" type="inkWord" rotatedBoundingBox="6126,11410 6144,11410 6148,12199 6131,12200">
                  <msink:destinationLink direction="with" ref="{47D29F2A-77A0-4C62-AD13-DEFD8F889603}"/>
                </msink:context>
              </emma:interpretation>
              <emma:one-of disjunction-type="recognition" id="oneOf1">
                <emma:interpretation id="interp5" emma:lang="en-US" emma:confidence="0">
                  <emma:literal>|</emma:literal>
                </emma:interpretation>
                <emma:interpretation id="interp6" emma:lang="en-US" emma:confidence="0">
                  <emma:literal>I</emma:literal>
                </emma:interpretation>
                <emma:interpretation id="interp7" emma:lang="en-US" emma:confidence="0">
                  <emma:literal>l</emma:literal>
                </emma:interpretation>
                <emma:interpretation id="interp8" emma:lang="en-US" emma:confidence="0">
                  <emma:literal>1</emma:literal>
                </emma:interpretation>
                <emma:interpretation id="interp9" emma:lang="en-US" emma:confidence="0">
                  <emma:literal>'</emma:literal>
                </emma:interpretation>
              </emma:one-of>
            </emma:emma>
          </inkml:annotationXML>
          <inkml:trace contextRef="#ctx0" brushRef="#br0" timeOffset="-2236.1277">-9052-104,'0'-33,"0"130,0-32,0 65,0-33,0 32,0-31,0-34,0 1</inkml:trace>
        </inkml:traceGroup>
        <inkml:traceGroup>
          <inkml:annotationXML>
            <emma:emma xmlns:emma="http://www.w3.org/2003/04/emma" version="1.0">
              <emma:interpretation id="{4B95A4B8-F76D-48B4-BFAE-2EB4FAA1971E}" emma:medium="tactile" emma:mode="ink">
                <msink:context xmlns:msink="http://schemas.microsoft.com/ink/2010/main" type="inkWord" rotatedBoundingBox="8931,12266 8974,11546 9005,11548 8962,12268"/>
              </emma:interpretation>
              <emma:one-of disjunction-type="recognition" id="oneOf2">
                <emma:interpretation id="interp10" emma:lang="en-US" emma:confidence="0">
                  <emma:literal>|</emma:literal>
                </emma:interpretation>
                <emma:interpretation id="interp11" emma:lang="en-US" emma:confidence="0">
                  <emma:literal>I</emma:literal>
                </emma:interpretation>
                <emma:interpretation id="interp12" emma:lang="en-US" emma:confidence="0">
                  <emma:literal>1</emma:literal>
                </emma:interpretation>
                <emma:interpretation id="interp13" emma:lang="en-US" emma:confidence="0">
                  <emma:literal>l</emma:literal>
                </emma:interpretation>
                <emma:interpretation id="interp14" emma:lang="en-US" emma:confidence="0">
                  <emma:literal>'</emma:literal>
                </emma:interpretation>
              </emma:one-of>
            </emma:emma>
          </inkml:annotationXML>
          <inkml:trace contextRef="#ctx0" brushRef="#br0" timeOffset="-3531.2019">-6364-7,'0'64,"0"1,0 0,-33 0,33 32,0 0,0-32,0 0,0-33,0 33</inkml:trace>
        </inkml:traceGroup>
      </inkml:traceGroup>
    </inkml:traceGroup>
    <inkml:traceGroup>
      <inkml:annotationXML>
        <emma:emma xmlns:emma="http://www.w3.org/2003/04/emma" version="1.0">
          <emma:interpretation id="{E6CFA7DE-DB7F-443C-ACFB-70423DF3FF73}" emma:medium="tactile" emma:mode="ink">
            <msink:context xmlns:msink="http://schemas.microsoft.com/ink/2010/main" type="paragraph" rotatedBoundingBox="2366,12609 22144,12409 22154,13343 2375,135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FB08F18-2C1B-42DE-80DF-495E76A80721}" emma:medium="tactile" emma:mode="ink">
              <msink:context xmlns:msink="http://schemas.microsoft.com/ink/2010/main" type="line" rotatedBoundingBox="2366,12609 22144,12409 22154,13343 2375,13543"/>
            </emma:interpretation>
          </emma:emma>
        </inkml:annotationXML>
        <inkml:traceGroup>
          <inkml:annotationXML>
            <emma:emma xmlns:emma="http://www.w3.org/2003/04/emma" version="1.0">
              <emma:interpretation id="{D9532350-FC34-4713-8EF3-82FD4979FA00}" emma:medium="tactile" emma:mode="ink">
                <msink:context xmlns:msink="http://schemas.microsoft.com/ink/2010/main" type="inkWord" rotatedBoundingBox="2354,12891 4350,12819 4372,13406 2375,13478">
                  <msink:destinationLink direction="with" ref="{822225C6-55D0-4B34-B68F-9A5F51E547F9}"/>
                </msink:context>
              </emma:interpretation>
              <emma:one-of disjunction-type="recognition" id="oneOf3">
                <emma:interpretation id="interp15" emma:lang="en-US" emma:confidence="0">
                  <emma:literal>N-30</emma:literal>
                </emma:interpretation>
                <emma:interpretation id="interp16" emma:lang="en-US" emma:confidence="0">
                  <emma:literal>1-30</emma:literal>
                </emma:interpretation>
                <emma:interpretation id="interp17" emma:lang="en-US" emma:confidence="0">
                  <emma:literal>11-3</emma:literal>
                </emma:interpretation>
                <emma:interpretation id="interp18" emma:lang="en-US" emma:confidence="0">
                  <emma:literal>11-3,</emma:literal>
                </emma:interpretation>
                <emma:interpretation id="interp19" emma:lang="en-US" emma:confidence="0">
                  <emma:literal>11-30</emma:literal>
                </emma:interpretation>
              </emma:one-of>
            </emma:emma>
          </inkml:annotationXML>
          <inkml:trace contextRef="#ctx1" brushRef="#br0">-12602 1789 449,'-5'0'81,"3"0"-23,2 0 2,14-10-17,18-18-14,5-23-5,5-12-9,2-12-5,2-4-5,-11-1-4,-5 12-1,-12 22 0,-7 19-3,-9 14-2,-2 13 4,0 13-1,0 34 1,0 25 2,0-5-1,0 12 2,0-11 3,5-10 1,16-8-4,9-15-2,2-28-3,7-7 5,1-42 1,8-30 0,-8-13-7,-5-4-11,-11 21 3,-9 14 3,-6 28 8,-7 20 3,-2 6 9,0 6-8,0 23-1,-2 14 2,-2-1-1,-1 2-3,5 0 0,0-9-35,0-6-75,25-11-133</inkml:trace>
          <inkml:trace contextRef="#ctx1" brushRef="#br0" timeOffset="232.0132">-11769 1581 319,'15'0'230,"9"6"-203,7-6 27,6 0-29,8-3-18,-9-19-6,-7 3-89,-4 9-106</inkml:trace>
          <inkml:trace contextRef="#ctx1" brushRef="#br0" timeOffset="910.0519">-11396 1322 435,'-7'3'16,"7"-3"13,11 0 26,21-6-27,11-13-14,-8 3-11,-5 0 2,-9 10-4,-13 6 4,-8 3 3,0 32 29,-29 12 1,-3-2 31,3-2-10,12-1-34,6-8-13,11-21-14,0-7-3,19-6 0,15 0-8,2 0-12,0-6-7,-10 3 10,-11 3 18,-8 12 8,-7 26 5,0 13 8,-7-4-5,-10-5-1,-3-12-7,9-11 0,-3-14-7,-3-5-47,5-4-72,4-25-91</inkml:trace>
          <inkml:trace contextRef="#ctx1" brushRef="#br0" timeOffset="1829.1045">-10745 1405 228,'5'0'92,"-1"0"-29,-4 0 5,0 0-3,0 0-2,-22 0-18,-7 0-1,-13 0-18,4 0-1,2 0-1,-6 0-6,10 0-7,-3 18-1,9 11-2,8-4-5,9 6-2,4-4-3,5 0-11,0 6-7,29-1-7,10-18 15,4-4 5,1-10 3,-11 0 3,-5-2 0,-12-16-1,-16-10 6,0-7 6,0 10 7,-29 6 2,-2-2-10,-6 1-4,4 2-2,4 10-1,5 6-11,11 2-38,4 0-114,9 6-151</inkml:trace>
        </inkml:traceGroup>
        <inkml:traceGroup>
          <inkml:annotationXML>
            <emma:emma xmlns:emma="http://www.w3.org/2003/04/emma" version="1.0">
              <emma:interpretation id="{5A25C217-75D8-44EB-8C3B-F54929AE29F4}" emma:medium="tactile" emma:mode="ink">
                <msink:context xmlns:msink="http://schemas.microsoft.com/ink/2010/main" type="inkWord" rotatedBoundingBox="5123,12671 7245,12649 7251,13250 5129,13272"/>
              </emma:interpretation>
              <emma:one-of disjunction-type="recognition" id="oneOf4">
                <emma:interpretation id="interp20" emma:lang="en-US" emma:confidence="0">
                  <emma:literal>note</emma:literal>
                </emma:interpretation>
                <emma:interpretation id="interp21" emma:lang="en-US" emma:confidence="0">
                  <emma:literal>-20M</emma:literal>
                </emma:interpretation>
                <emma:interpretation id="interp22" emma:lang="en-US" emma:confidence="0">
                  <emma:literal>-20b</emma:literal>
                </emma:interpretation>
                <emma:interpretation id="interp23" emma:lang="en-US" emma:confidence="0">
                  <emma:literal>-note</emma:literal>
                </emma:interpretation>
                <emma:interpretation id="interp24" emma:lang="en-US" emma:confidence="0">
                  <emma:literal>re-no</emma:literal>
                </emma:interpretation>
              </emma:one-of>
            </emma:emma>
          </inkml:annotationXML>
          <inkml:trace contextRef="#ctx1" brushRef="#br0" timeOffset="-3866.2211">-9979 1521 14,'0'9'396,"-16"7"-336,1 9 38,15-15-56,0-10-28,1 0 8,29 0 6,8-19-1,12-22 1,-1-23-5,12-8-8,0-4-4,-2-3-8,-4 13-2,-18 16-1,-10 15 1,-18 15-3,-5 9 2,-4 11 11,0 8-10,-7 41-2,-8 23 1,4 13 0,0 7 0,11-11 1,0-1 0,0-33-1,11-14-2,13-13-2,7-20 1,8-9 3,-2-38 1,-4-15-1,-11-12-11,-4 14-2,-7 6 10,-9 26 1,-2 20 5,0 8 8,0 0-7,0 16-3,0 17-1,0 10 0,0-3 0,0 0-23,17-4-48,10-9-86,-3-14-173</inkml:trace>
          <inkml:trace contextRef="#ctx1" brushRef="#br0" timeOffset="-3555.2033">-9053 1423 396,'-5'4'198,"5"10"-144,0-14-29,14 0 22,17 0-26,8 0-16,-5-18-1,-1 2-7,-9 1-64,-5-1-124</inkml:trace>
          <inkml:trace contextRef="#ctx1" brushRef="#br0" timeOffset="-3083.1763">-8662 1186 528,'0'6'18,"0"-6"56,30 0-34,10-6-20,1-3-15,-11 2 0,-4 5-2,-12 2 1,-11 9-14,-3 22-29,-7 17-14,-19-4 29,-5 7 24,-1-1 26,9-12 32,4-4 4,11-10-5,0-13-16,8-11-21,0 0-17,0 0 3,11 0 1,13 0-4,2-3-2,1-5 0,-4 0-31,2 0-59,-5 4-144</inkml:trace>
          <inkml:trace contextRef="#ctx1" brushRef="#br0" timeOffset="-2187.1251">-8011 1244 132,'0'0'80,"0"5"-23,0-5-3,0 0-6,0 0 2,0 0-11,0 0 0,-7-14 19,-12 1 4,-1-1-25,-4 7 0,-5 7 2,-7 0-14,-6 0-8,-4 21-2,4 8-3,2 13-3,7-3-4,5 8-3,15-3 0,7-6-3,6-2 1,0-9-2,14-11-1,19 1-3,4-15-1,5-2 0,6-2 3,-10-31 0,-6-5 0,-18-3-2,-14-1 2,0 4 5,-5-2-1,-28 15 4,0 6 3,-5 9 0,-5 10-1,2 0-5,6 4-3,5 15-49,10 0-116,11 3-335</inkml:trace>
        </inkml:traceGroup>
        <inkml:traceGroup>
          <inkml:annotationXML>
            <emma:emma xmlns:emma="http://www.w3.org/2003/04/emma" version="1.0">
              <emma:interpretation id="{35DE071D-C81C-413B-AE54-DF8602324553}" emma:medium="tactile" emma:mode="ink">
                <msink:context xmlns:msink="http://schemas.microsoft.com/ink/2010/main" type="inkWord" rotatedBoundingBox="7873,12696 9806,12676 9812,13334 7880,13354"/>
              </emma:interpretation>
              <emma:one-of disjunction-type="recognition" id="oneOf5">
                <emma:interpretation id="interp25" emma:lang="en-US" emma:confidence="0">
                  <emma:literal>to</emma:literal>
                </emma:interpretation>
                <emma:interpretation id="interp26" emma:lang="en-US" emma:confidence="0">
                  <emma:literal>M-0</emma:literal>
                </emma:interpretation>
                <emma:interpretation id="interp27" emma:lang="en-US" emma:confidence="0">
                  <emma:literal>M-o</emma:literal>
                </emma:interpretation>
                <emma:interpretation id="interp28" emma:lang="en-US" emma:confidence="0">
                  <emma:literal>Me-do</emma:literal>
                </emma:interpretation>
                <emma:interpretation id="interp29" emma:lang="en-US" emma:confidence="0">
                  <emma:literal>Mt-or</emma:literal>
                </emma:interpretation>
              </emma:one-of>
            </emma:emma>
          </inkml:annotationXML>
          <inkml:trace contextRef="#ctx1" brushRef="#br0" timeOffset="-7748.4431">-7379 1631 285,'-9'13'123,"-12"12"-2,15 0-13,6-22-74,0-3-30,20 0 33,19-28-3,14-22-8,12-26-5,5-12-17,-5 3-2,-2-1-2,-22 8-3,-12 26-8,-15 6-6,-12 19 3,-2 18 15,0 9 1,-9 31-5,-9 34 1,2 18 3,5 9 5,9-5 1,2-9 0,0-18-2,13-17-2,17-27-4,6-16 1,2-16 3,6-52-1,3-14-9,-3-3-9,-1 3 0,-16 25 4,-11 28 6,-7 22 4,-9 7 7,0 7-3,0 34 1,0 3 5,0 10-4,0-3-2,0-6-1,0-5-4,4-12-68,13-9-89,4-9-159</inkml:trace>
          <inkml:trace contextRef="#ctx1" brushRef="#br0" timeOffset="-7455.4264">-6440 1403 470,'0'2'176,"0"23"-128,11-25-3,27 0-3,3 0-28,10-19-11,-5 6 0,-3-4-22,-12-1-84,-6 2-221</inkml:trace>
          <inkml:trace contextRef="#ctx1" brushRef="#br0" timeOffset="-6418.3671">-5595 1233 244,'-9'0'95,"9"-6"-55,0 1-17,-4-4 4,-1-3 4,-9 6 29,-2-3 0,-4 4-13,-7 3-19,-4 2 0,-4 0-11,-2 0-1,0 18-6,2 22 0,2 4-1,7 0-5,10 7-1,16-10-4,0-6-1,16 2 0,15-15-2,5-18-2,6-4 3,1 0 2,-11-20-3,-1-23 1,-14-6-12,-15-3-3,-2 10 14,-6 17 8,-22 6-1,-14 13 2,7 6-1,-5 0 0,4 0-5,13 22-8,1-3-75,17-6-108</inkml:trace>
        </inkml:traceGroup>
        <inkml:traceGroup>
          <inkml:annotationXML>
            <emma:emma xmlns:emma="http://www.w3.org/2003/04/emma" version="1.0">
              <emma:interpretation id="{755E0690-031C-45D8-ABF4-CB915E8EF1B1}" emma:medium="tactile" emma:mode="ink">
                <msink:context xmlns:msink="http://schemas.microsoft.com/ink/2010/main" type="inkWord" rotatedBoundingBox="11430,12579 12281,12570 12287,13186 11437,13195"/>
              </emma:interpretation>
              <emma:one-of disjunction-type="recognition" id="oneOf6">
                <emma:interpretation id="interp30" emma:lang="en-US" emma:confidence="0">
                  <emma:literal>a</emma:literal>
                </emma:interpretation>
                <emma:interpretation id="interp31" emma:lang="en-US" emma:confidence="0">
                  <emma:literal>m</emma:literal>
                </emma:interpretation>
                <emma:interpretation id="interp32" emma:lang="en-US" emma:confidence="0">
                  <emma:literal>M</emma:literal>
                </emma:interpretation>
                <emma:interpretation id="interp33" emma:lang="en-US" emma:confidence="0">
                  <emma:literal>n</emma:literal>
                </emma:interpretation>
                <emma:interpretation id="interp34" emma:lang="en-US" emma:confidence="0">
                  <emma:literal>u</emma:literal>
                </emma:interpretation>
              </emma:one-of>
            </emma:emma>
          </inkml:annotationXML>
          <inkml:trace contextRef="#ctx1" brushRef="#br0" timeOffset="-23775.3589">-4037 1508 227,'-8'7'151,"-1"2"-38,4 2-7,5-3-47,0-8-25,0 0-17,0 0-11,11 0 20,30-32 17,7-24-12,5-14-12,-1-15-12,2 2-7,-9 7 3,-7 11-4,-6 14 1,-14 15 0,-4 12-4,-13 21-2,-1 3 4,0 16 2,0 44 1,-19 12-1,-1 10 3,6 10-3,2-6 0,6-17 0,6-11-1,0-20-2,4-30-3,19-8 3,13 0 6,7-46 0,6-28-1,1 0-2,-3-13 0,-6 17-1,-19 26 0,-6 17-2,-13 16-1,-3 11 4,0 20 2,0 29-1,-8 16 0,-7 0 1,9-4-4,6-14 2,0-12-1,6-14-4,25-21-1,5 0 1,9-32-64,-2-20-250</inkml:trace>
        </inkml:traceGroup>
        <inkml:traceGroup>
          <inkml:annotationXML>
            <emma:emma xmlns:emma="http://www.w3.org/2003/04/emma" version="1.0">
              <emma:interpretation id="{09182E08-7055-4314-8E70-E82C7D99BC72}" emma:medium="tactile" emma:mode="ink">
                <msink:context xmlns:msink="http://schemas.microsoft.com/ink/2010/main" type="inkWord" rotatedBoundingBox="14271,12489 15893,12472 15898,12998 14276,13014"/>
              </emma:interpretation>
              <emma:one-of disjunction-type="recognition" id="oneOf7">
                <emma:interpretation id="interp35" emma:lang="en-US" emma:confidence="0">
                  <emma:literal>M+6</emma:literal>
                </emma:interpretation>
                <emma:interpretation id="interp36" emma:lang="en-US" emma:confidence="0">
                  <emma:literal>M+0</emma:literal>
                </emma:interpretation>
                <emma:interpretation id="interp37" emma:lang="en-US" emma:confidence="0">
                  <emma:literal>Mt,</emma:literal>
                </emma:interpretation>
                <emma:interpretation id="interp38" emma:lang="en-US" emma:confidence="0">
                  <emma:literal>MI6</emma:literal>
                </emma:interpretation>
                <emma:interpretation id="interp39" emma:lang="en-US" emma:confidence="0">
                  <emma:literal>ufo</emma:literal>
                </emma:interpretation>
              </emma:one-of>
            </emma:emma>
          </inkml:annotationXML>
          <inkml:trace contextRef="#ctx1" brushRef="#br0" timeOffset="267188.2823">-1343 1325 216,'-6'0'188,"-5"0"-72,-1 0-29,7 0-41,3 4 14,2-1-31,0-1-16,0-2-8,5 0 5,19-5 26,7-25-10,6-14-7,3-4-9,-1-9-5,-4-1-2,-2 2-1,-7 4-1,-8 6 0,-6 13-2,-4 14 0,-8 11-2,0 8 3,0 8-1,0 26-1,0 17 3,0 9-2,-8-3 1,4-3 0,4-14 0,0-11-1,0-12-4,13-17 4,13 0-1,3-32 2,0-28-2,2-13-12,-8 2-10,-7 20 5,-6 19 6,-7 20 12,-3 12 2,0 8 7,0 25-8,0 13 1,-5 11-2,2-6 1,3-1 0,0-14-26,0-13-131,12-9-316</inkml:trace>
          <inkml:trace contextRef="#ctx1" brushRef="#br0" timeOffset="267956.3262">-662 1223 39,'-16'9'518,"12"1"-358,4-10-85,0 0-37,0 0-16,14 0 31,13 0-25,3-8-19,2-3-7,-1 1-2,-4 1-29,4 1-91,2 2-174</inkml:trace>
          <inkml:trace contextRef="#ctx1" brushRef="#br0" timeOffset="267752.3146">-546 984 108,'0'-4'267,"0"4"-153,0 0-38,0 19-13,0 21 9,0 11-30,0 5-17,0 2-6,0-1-8,0-11-8,0-13-3,0-11-1,0-15-32,0-7-60,0 0-38,2-16-140</inkml:trace>
          <inkml:trace contextRef="#ctx1" brushRef="#br0" timeOffset="269025.3874">148 1025 285,'-23'-14'102,"11"9"-16,-5 2-44,-5 3-5,-1 0 7,-7 3 5,2 18 10,-5 7-21,0-3-15,4 6-4,8-8 1,1 0-3,5-2-10,5 0-2,3 3-3,5 1-2,2 1-1,0 2-1,15-5-1,14-4-3,2-10-2,6-7-2,-2-2 1,-9-5 6,-2-22-1,-11-6-2,-5-4 3,-8 2 1,0 5 3,-8 5 1,-17 8 2,-2 3 7,-2 7-5,4 5-3,0 2 0,8 0-2,7 0-4,2 7-39,8 9-121,0 1-216</inkml:trace>
        </inkml:traceGroup>
        <inkml:traceGroup>
          <inkml:annotationXML>
            <emma:emma xmlns:emma="http://www.w3.org/2003/04/emma" version="1.0">
              <emma:interpretation id="{81C4A1C5-1ABF-4AEB-97B6-21F5355D10CB}" emma:medium="tactile" emma:mode="ink">
                <msink:context xmlns:msink="http://schemas.microsoft.com/ink/2010/main" type="inkWord" rotatedBoundingBox="16935,12547 19135,12525 19141,13138 16942,13161"/>
              </emma:interpretation>
              <emma:one-of disjunction-type="recognition" id="oneOf8">
                <emma:interpretation id="interp40" emma:lang="en-US" emma:confidence="0">
                  <emma:literal>M+20</emma:literal>
                </emma:interpretation>
                <emma:interpretation id="interp41" emma:lang="en-US" emma:confidence="0">
                  <emma:literal>M+26</emma:literal>
                </emma:interpretation>
                <emma:interpretation id="interp42" emma:lang="en-US" emma:confidence="0">
                  <emma:literal>Mt20</emma:literal>
                </emma:interpretation>
                <emma:interpretation id="interp43" emma:lang="en-US" emma:confidence="0">
                  <emma:literal>Mt26</emma:literal>
                </emma:interpretation>
                <emma:interpretation id="interp44" emma:lang="en-US" emma:confidence="0">
                  <emma:literal>1+20</emma:literal>
                </emma:interpretation>
              </emma:one-of>
            </emma:emma>
          </inkml:annotationXML>
          <inkml:trace contextRef="#ctx1" brushRef="#br0" timeOffset="-15126.8648">1135 1497 411,'0'18'71,"0"-18"-55,20 0 63,18-18-26,9-34-15,5-14-1,-2-16-22,-8-7-7,-4 13-6,-11 9 0,-8 11-1,-6 12 0,-6 22-1,-4 12 0,-3 10 2,0 2 0,0 39-1,0 26-1,-3 15 3,-4-5 1,4 5 0,3-9 1,0-16-1,0-16-2,20-13-4,9-28 0,8-6 4,6-54-2,-5-25-2,2-1-1,-8 4-2,-12 21 1,-3 23 3,-13 20 1,-4 12 0,0 6 5,0 2-3,0 36-2,0 13 2,0 9 0,-4 4 0,4-11-2,0-5 0,0-10-9,0-22-56,0-4-106,20-12-106</inkml:trace>
          <inkml:trace contextRef="#ctx1" brushRef="#br0" timeOffset="-14895.8518">2014 1019 251,'0'0'137,"0"29"-62,0 2-16,0 9-11,0 9-23,0 2-8,0 5-5,0-4-9,0 0-3,0-20-47,0-13-98,0-1-276</inkml:trace>
          <inkml:trace contextRef="#ctx1" brushRef="#br0" timeOffset="-14720.842">1868 1273 708,'0'0'47,"3"0"-31,19 0 11,12-2 4,9-14-26,1 7-2,-3 0-3,-4 7-33,-6 0-78,-9-1-165</inkml:trace>
          <inkml:trace contextRef="#ctx1" brushRef="#br0" timeOffset="-14203.8124">2402 1014 612,'-13'0'52,"8"8"-2,5-8-46,26 0 11,16 0-3,5-12-9,-6 11-2,-10 1 0,-11 0-2,-15 38 0,-5 16-9,-6 8 7,-33-1 5,-1-7 8,-1-10 23,4-3 22,16-9-11,11-20-8,10-5-27,0-7-18,8 0 4,15 0 7,19-9 0,3-4-2,-4-6-28,6 3-49,-10-3-119,2 8-327</inkml:trace>
          <inkml:trace contextRef="#ctx1" brushRef="#br0" timeOffset="-13330.7625">3207 1043 228,'0'9'166,"-5"-7"-87,3-2-3,-9 0-27,-1 0 11,-6-11-14,-4-5-15,-1 5 5,-9 5-7,-6 5-12,-4 1-12,-3 0 5,-8 5-2,7 19 2,-6 5-1,9 1-3,12 8-4,14 4-3,15 3-1,2-2 0,0-8-2,23-4-8,18-8-1,3-10 5,-1-7-2,4-6 1,-1 0 6,-14-35 0,-10-3 3,-21-7 0,-1 3 2,-14 10 3,-25 10 6,0 15 2,2 3-2,1 4-2,9 0-8,1 0-2,10 16-25,15-1-123,1-8-272</inkml:trace>
        </inkml:traceGroup>
        <inkml:traceGroup>
          <inkml:annotationXML>
            <emma:emma xmlns:emma="http://www.w3.org/2003/04/emma" version="1.0">
              <emma:interpretation id="{4791B421-A10F-4F72-A750-6DE663602BA6}" emma:medium="tactile" emma:mode="ink">
                <msink:context xmlns:msink="http://schemas.microsoft.com/ink/2010/main" type="inkWord" rotatedBoundingBox="20021,12835 22148,12813 22154,13343 20027,13365">
                  <msink:destinationLink direction="with" ref="{822225C6-55D0-4B34-B68F-9A5F51E547F9}"/>
                </msink:context>
              </emma:interpretation>
              <emma:one-of disjunction-type="recognition" id="oneOf9">
                <emma:interpretation id="interp45" emma:lang="en-US" emma:confidence="0">
                  <emma:literal>u+30</emma:literal>
                </emma:interpretation>
                <emma:interpretation id="interp46" emma:lang="en-US" emma:confidence="0">
                  <emma:literal>N+30</emma:literal>
                </emma:interpretation>
                <emma:interpretation id="interp47" emma:lang="en-US" emma:confidence="0">
                  <emma:literal>N+3o</emma:literal>
                </emma:interpretation>
                <emma:interpretation id="interp48" emma:lang="en-US" emma:confidence="0">
                  <emma:literal>ratio</emma:literal>
                </emma:interpretation>
                <emma:interpretation id="interp49" emma:lang="en-US" emma:confidence="0">
                  <emma:literal>Nt30</emma:literal>
                </emma:interpretation>
              </emma:one-of>
            </emma:emma>
          </inkml:annotationXML>
          <inkml:trace contextRef="#ctx1" brushRef="#br0" timeOffset="-12026.6877">4046 1707 305,'0'0'125,"0"0"-105,3 0 42,49-32 0,2-21-24,5-17-1,-3-1-20,-7-5-9,-10 6-5,-10 24-2,-12 12 1,-9 12 0,-8 11 1,0 6 8,0 5 8,0 10-14,0 31-6,-11 13 1,6 13 2,3-1 3,2-2-1,0-15-2,0-8-1,20-19-4,12-12 2,4-10 1,0-26 2,4-34-2,5-14-8,-15-2 1,-6 20-1,-7 7 3,-13 20 5,-1 14 2,-3 14 12,0 1-3,0 10-13,-16 22 0,4 9-13,-2 10-19,8-7-54,6-4-52,0-16-155</inkml:trace>
          <inkml:trace contextRef="#ctx1" brushRef="#br0" timeOffset="-11607.6638">4775 1430 465,'0'0'297,"0"3"-296,4 3 3,32-6 18,16 0-15,6 0-4,-8 0-37,-4 0-80,-13 0-118</inkml:trace>
          <inkml:trace contextRef="#ctx1" brushRef="#br0" timeOffset="-11775.6735">4905 1262 346,'0'0'108,"0"9"-34,0 20-34,0 6-6,0 11-12,0-4-10,-2 18-9,2-8 0,0 0-5,0-14-47,0-16-97,0-10-210</inkml:trace>
          <inkml:trace contextRef="#ctx1" brushRef="#br0" timeOffset="-10802.6178">5262 1195 183,'-12'6'393,"-6"10"-301,18-16-53,16 0-30,23 0 14,5 0-15,-2 0-5,-5-9 0,-10 9-2,-19 0-1,-8 0 5,0 19 0,-20 10-2,0 2-1,-2-5 9,11-7 5,11-2-13,0-9-7,4-8 3,36 3-4,13 0-19,1 4-27,-12 8 11,-17 5 32,-23 14 11,-2 4 21,-22 9 20,-17-9 1,-3 6-11,2-15-14,14-7-12,5-6-6,11-16-12,8 0-91,-2-10-99,4-18-177</inkml:trace>
          <inkml:trace contextRef="#ctx1" brushRef="#br0" timeOffset="-9728.5554">6050 1309 80,'0'0'211,"0"0"-129,0 0-23,0 0 7,0 0 15,0 0-21,0-6-18,-11 0-14,-19 2-11,-8 0-2,-7 4-2,-4 0-6,-6 0 2,6 0 7,4 20-4,6-2-8,12 18-4,8-1 0,9 0-1,10 5-14,2-5-6,32-3-3,11-13 9,5-5 6,-5-9-4,0-5 7,-10-3 7,-14-17 0,-10-14 1,-11-1 4,0 4 12,-13 3 3,-16 8-1,0 8-1,-8 2-4,8 10-12,6 0-1,-1 0-16,10 0-48,8 0-179</inkml:trace>
        </inkml:traceGroup>
      </inkml:traceGroup>
    </inkml:traceGroup>
    <inkml:traceGroup>
      <inkml:annotationXML>
        <emma:emma xmlns:emma="http://www.w3.org/2003/04/emma" version="1.0">
          <emma:interpretation id="{35CE8071-852A-4837-B448-C609B8A5D71C}" emma:medium="tactile" emma:mode="ink">
            <msink:context xmlns:msink="http://schemas.microsoft.com/ink/2010/main" type="paragraph" rotatedBoundingBox="2676,13450 24319,13133 24343,14757 2700,150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F0EDFB4-F98B-4F21-B649-5D081ED0DC5F}" emma:medium="tactile" emma:mode="ink">
              <msink:context xmlns:msink="http://schemas.microsoft.com/ink/2010/main" type="line" rotatedBoundingBox="2676,13450 24319,13133 24343,14757 2700,15075"/>
            </emma:interpretation>
          </emma:emma>
        </inkml:annotationXML>
        <inkml:traceGroup>
          <inkml:annotationXML>
            <emma:emma xmlns:emma="http://www.w3.org/2003/04/emma" version="1.0">
              <emma:interpretation id="{B35B7C2E-A3C9-4A43-B0E1-50EDA604B2B3}" emma:medium="tactile" emma:mode="ink">
                <msink:context xmlns:msink="http://schemas.microsoft.com/ink/2010/main" type="inkWord" rotatedBoundingBox="2682,13825 3723,13810 3732,14430 2691,14445"/>
              </emma:interpretation>
              <emma:one-of disjunction-type="recognition" id="oneOf10">
                <emma:interpretation id="interp50" emma:lang="en-US" emma:confidence="1">
                  <emma:literal>611</emma:literal>
                </emma:interpretation>
                <emma:interpretation id="interp51" emma:lang="en-US" emma:confidence="0">
                  <emma:literal>61/</emma:literal>
                </emma:interpretation>
                <emma:interpretation id="interp52" emma:lang="en-US" emma:confidence="0">
                  <emma:literal>61!</emma:literal>
                </emma:interpretation>
                <emma:interpretation id="interp53" emma:lang="en-US" emma:confidence="0">
                  <emma:literal>6/1</emma:literal>
                </emma:interpretation>
                <emma:interpretation id="interp54" emma:lang="en-US" emma:confidence="0">
                  <emma:literal>Gil</emma:literal>
                </emma:interpretation>
              </emma:one-of>
            </emma:emma>
          </inkml:annotationXML>
          <inkml:trace contextRef="#ctx1" brushRef="#br1" timeOffset="75924.3421">-12051 2187 432,'0'-12'118,"0"-4"11,0 0-54,0 11 3,-10 5-19,-12 0-22,-13 8-8,-5 33-7,-3 16-3,3 10-2,3 6-9,15 6-8,11-10 0,11-6 0,0-9 0,16-13 0,20-13 0,11-22 0,3-6-3,-1-10-5,-1-33 0,-13-2-1,-17-2 4,-10 9 3,-8 13 4,-4 13 3,-31 12 1,-5 0 1,-4 4 1,5 20-4,9 4-1,11-6-3,13-9-2,-1-7-5,7-6-40,0 0-61,13 0-29,22-13-265</inkml:trace>
          <inkml:trace contextRef="#ctx1" brushRef="#br1" timeOffset="76432.3717">-11714 2152 242,'2'0'118,"5"0"-10,-5 0-7,2 0 9,-4 18-39,0 24-18,0 12-14,0 10-10,0 3-12,0 4-10,0-13-5,-2-16-1,2-12-18,0-17-46,0-13-72,0 0-105</inkml:trace>
          <inkml:trace contextRef="#ctx1" brushRef="#br1" timeOffset="76844.3953">-11335 2170 264,'0'0'181,"0"0"-25,-9 36-52,3 8-31,0 11-25,-1 11-10,4 4-15,-1-3-10,0-11-10,4-12-1,0-16-18,0-15-61,0-13-126,0 0-390</inkml:trace>
        </inkml:traceGroup>
        <inkml:traceGroup>
          <inkml:annotationXML>
            <emma:emma xmlns:emma="http://www.w3.org/2003/04/emma" version="1.0">
              <emma:interpretation id="{155BDC6C-E770-4D85-B33F-B88D1738E8B9}" emma:medium="tactile" emma:mode="ink">
                <msink:context xmlns:msink="http://schemas.microsoft.com/ink/2010/main" type="inkWord" rotatedBoundingBox="5470,13838 6933,13817 6948,14801 5484,14823"/>
              </emma:interpretation>
              <emma:one-of disjunction-type="recognition" id="oneOf11">
                <emma:interpretation id="interp55" emma:lang="en-US" emma:confidence="1">
                  <emma:literal>678</emma:literal>
                </emma:interpretation>
                <emma:interpretation id="interp56" emma:lang="en-US" emma:confidence="0">
                  <emma:literal>6778</emma:literal>
                </emma:interpretation>
                <emma:interpretation id="interp57" emma:lang="en-US" emma:confidence="0">
                  <emma:literal>6788</emma:literal>
                </emma:interpretation>
                <emma:interpretation id="interp58" emma:lang="en-US" emma:confidence="0">
                  <emma:literal>6780</emma:literal>
                </emma:interpretation>
                <emma:interpretation id="interp59" emma:lang="en-US" emma:confidence="0">
                  <emma:literal>6078</emma:literal>
                </emma:interpretation>
              </emma:one-of>
            </emma:emma>
          </inkml:annotationXML>
          <inkml:trace contextRef="#ctx1" brushRef="#br1" timeOffset="58476.3447">-9437 2192 446,'0'-2'95,"0"-9"18,0 0-45,0 6-15,0 1 3,-2-1 4,-9 3-9,-2 2-2,-5 0-17,-8 0-32,-3 11 0,-8 32 0,2 22 0,2 18 0,5 19 0,17-4 0,11 0 0,0-20 0,30-14 0,14-23 0,15-24 0,7-17 0,-4-22 0,-11-37-4,-14-10-12,-27 5 5,-10 8 9,0 18 2,-30 13 0,-9 22 2,-8 3-2,7 19 0,-1 28-2,17 1 2,4 2-4,11-6-25,9-8-31,0-12-38,9-10-46,20-9-93</inkml:trace>
          <inkml:trace contextRef="#ctx1" brushRef="#br1" timeOffset="59317.3928">-9152 2257 406,'-12'0'95,"9"0"36,3 0-60,0 0-29,0 0-16,0 0-12,0 0-7,17 0 8,14 0 1,9-7-3,6-5-7,5-2-4,-8 3 1,3 4-3,-8 1 1,-12 1-1,0 2-3,-18 3-6,-3 0-2,-5-2 11,0-1 4,0 3-2,0 0 0,-5 3-3,-10 29 0,-4 13 0,4 18 1,-3 19-1,2 7 1,3 8 0,6 1 0,3-7-1,4-12 1,0-23-1,0-21-37,4-24-37,3-11-62,6-13-75</inkml:trace>
          <inkml:trace contextRef="#ctx1" brushRef="#br1" timeOffset="59513.404">-8982 2573 671,'-11'9'40,"9"-3"9,2-6-29,23 0 11,17 0-23,8 0-5,-5-6 0,3 0-3,-6-4-57,0-2-126</inkml:trace>
          <inkml:trace contextRef="#ctx1" brushRef="#br1" timeOffset="59989.4311">-8524 2298 95,'-16'24'296,"-6"28"-222,22 2 12,0-4-38,0-6 1,9-12-15,19-16-12,2-16-4,6 0-1,0-26-4,3-30-5,-12-11-2,-10-2-2,-17 10 0,0 12 1,-9 18 8,-31 12 3,-4 14-9,3 3-4,-6 11-3,14 31 1,3 3-7,11 9-37,12-7-67,7-5-121</inkml:trace>
          <inkml:trace contextRef="#ctx1" brushRef="#br1" timeOffset="60429.4564">-8500 2696 394,'-11'9'50,"-20"32"50,12 7-54,6 6 9,9 0-13,4 4-9,0-9-17,7-12-7,26-18-7,9-19 2,7 0-1,-2-41 0,0-21 0,-13-15 1,-16-2-2,-16 3 4,-2 14 4,-8 16 12,-31 12-8,-5 16-7,0 18-2,2 0-4,5 25 0,8 26-3,0 8-3,16 4-34,5-9-54,8-6-156</inkml:trace>
        </inkml:traceGroup>
        <inkml:traceGroup>
          <inkml:annotationXML>
            <emma:emma xmlns:emma="http://www.w3.org/2003/04/emma" version="1.0">
              <emma:interpretation id="{25C4D2CC-DD22-4DC9-A7A5-00A66E56A9EE}" emma:medium="tactile" emma:mode="ink">
                <msink:context xmlns:msink="http://schemas.microsoft.com/ink/2010/main" type="inkWord" rotatedBoundingBox="8058,13726 9582,13703 9592,14383 8068,14405"/>
              </emma:interpretation>
              <emma:one-of disjunction-type="recognition" id="oneOf12">
                <emma:interpretation id="interp60" emma:lang="en-US" emma:confidence="1">
                  <emma:literal>745</emma:literal>
                </emma:interpretation>
                <emma:interpretation id="interp61" emma:lang="en-US" emma:confidence="0">
                  <emma:literal>7145</emma:literal>
                </emma:interpretation>
                <emma:interpretation id="interp62" emma:lang="en-US" emma:confidence="0">
                  <emma:literal>7445</emma:literal>
                </emma:interpretation>
                <emma:interpretation id="interp63" emma:lang="en-US" emma:confidence="0">
                  <emma:literal>145</emma:literal>
                </emma:interpretation>
                <emma:interpretation id="interp64" emma:lang="en-US" emma:confidence="0">
                  <emma:literal>7545</emma:literal>
                </emma:interpretation>
              </emma:one-of>
            </emma:emma>
          </inkml:annotationXML>
          <inkml:trace contextRef="#ctx1" brushRef="#br1" timeOffset="51540.948">-7208 2152 171,'-5'-3'285,"-6"0"-171,-3 3-14,9 0-34,3 0-10,2 0-17,0 0-4,0 0-10,0 0-7,0 0 1,0 0 0,0 0-4,0 0-7,0 0-3,2 0-3,17 0 1,8 0-1,5 0-1,6-3 0,2-10 1,-3 3 0,-2-10-2,6 3 0,-8 1 2,-3 7-2,-9 0 0,-3 5 0,-7 4 0,-7-2-2,-2 2 1,-2 0 1,0 0 1,0 0-1,0 0 2,0 0-2,0 20 0,0 9 0,0-1-2,0-2 1,0-4-7,0 2 0,0 1 6,0 8 3,0 10-2,-4 7 0,-9 4 2,1 5-1,6-5-1,3-4 2,-2-9-2,5-9 0,0-10-27,0-6-11,0-7-29,8-5-16,-4-4-63,4 0-127</inkml:trace>
          <inkml:trace contextRef="#ctx1" brushRef="#br1" timeOffset="51796.9625">-6988 2406 446,'-9'0'144,"9"0"-23,0 0-68,23-3 10,11-19-14,4-7-30,-1 1-15,0 12-2,-5 6-2,-3 5-42,-7 5-90,8 0-211</inkml:trace>
          <inkml:trace contextRef="#ctx1" brushRef="#br1" timeOffset="52477.0012">-6488 2121 86,'0'-13'131,"7"-17"-34,1 17-32,-6 8 0,-2-1-2,0 6 13,0 0-5,0 6-30,0 30-35,-19 9 5,-1 11 0,-5 4-4,3 0 5,0-9 3,8-5-4,2-16-3,10-8 0,2-12 1,0-10-8,0 0 1,0 0 5,20-4 9,12-16 0,0-4-4,-2-4-8,6 9-3,-3 6-1,1 3-25,-2 1-59,-3-2-119,4 3-308</inkml:trace>
          <inkml:trace contextRef="#ctx1" brushRef="#br1" timeOffset="52729.0158">-6302 2141 394,'-12'40'97,"5"12"-16,-1 4-31,5 9-5,-2 6-17,5-6-15,0-9-10,0-10-3,0-18-64,0-12-101,2-8-275</inkml:trace>
          <inkml:trace contextRef="#ctx1" brushRef="#br1" timeOffset="53504.0602">-6028 2143 152,'-9'-5'202,"3"-3"-89,-3 8-28,3 0-29,-5 16 4,-2 22-2,4 6-13,-9 4-2,9 3-5,3-13-11,3-11-15,3-7-8,0-16-7,3-4 3,23 0 1,13 0 1,1-2-1,6-15-2,-6 10-9,-7 7-3,-12 0 4,-10 22 7,-11 13 2,0 8 1,0-3 2,-13-2 0,-15-8 3,2-2 1,-3-10 0,1-2-4,7-8-3,6-8-12,1 0-53,4-6-73,4-18-104</inkml:trace>
          <inkml:trace contextRef="#ctx1" brushRef="#br1" timeOffset="53776.0756">-6050 2293 537,'0'0'134,"0"0"-55,8-7-17,21 0-20,11-5-33,-7 7-6,6 3 0,-8 2-25,0 0-116,4 6-343</inkml:trace>
        </inkml:traceGroup>
        <inkml:traceGroup>
          <inkml:annotationXML>
            <emma:emma xmlns:emma="http://www.w3.org/2003/04/emma" version="1.0">
              <emma:interpretation id="{AB22184D-5B7A-4183-8389-3114DA1EEE79}" emma:medium="tactile" emma:mode="ink">
                <msink:context xmlns:msink="http://schemas.microsoft.com/ink/2010/main" type="inkWord" rotatedBoundingBox="11349,13748 12483,13731 12495,14492 11360,14509"/>
              </emma:interpretation>
              <emma:one-of disjunction-type="recognition" id="oneOf13">
                <emma:interpretation id="interp65" emma:lang="en-US" emma:confidence="1">
                  <emma:literal>812</emma:literal>
                </emma:interpretation>
                <emma:interpretation id="interp66" emma:lang="en-US" emma:confidence="0">
                  <emma:literal>8/2</emma:literal>
                </emma:interpretation>
                <emma:interpretation id="interp67" emma:lang="en-US" emma:confidence="0">
                  <emma:literal>817</emma:literal>
                </emma:interpretation>
                <emma:interpretation id="interp68" emma:lang="en-US" emma:confidence="0">
                  <emma:literal>81?</emma:literal>
                </emma:interpretation>
                <emma:interpretation id="interp69" emma:lang="en-US" emma:confidence="0">
                  <emma:literal>802</emma:literal>
                </emma:interpretation>
              </emma:one-of>
            </emma:emma>
          </inkml:annotationXML>
          <inkml:trace contextRef="#ctx1" brushRef="#br1" timeOffset="9817.5614">-3834 2120 124,'0'0'306,"0"-6"-165,0 4-61,0-2-15,0 1-19,0-2 2,0-6-5,0 4 5,-11-1-8,-15 1-11,-4 7-17,-7 0-2,-5 0 0,-1 22-2,2 5-4,6-2-3,15-3 0,5-10-1,9 0-1,6-12-3,0 3-5,14-3-1,24 0 10,12 0 0,1 5-2,-3 12-10,-10 9 0,-8 9 0,-13 12 10,-14 7 1,-3 2 1,-7-8 0,-23 0 2,-7-10-1,-6-10-1,11-6 1,5-6-1,9-8-1,13-4 2,3-4-3,2 0-8,0-6 1,0-26 7,2-18 1,18 0 0,3 0-1,-1-1-2,2 10 1,-4 3-2,2 0 3,1 7 1,-7 4 0,-1 5 1,-4 3-1,-2 6 1,-3 4 1,-1 1-1,-2 3 0,-3 2 0,0 3-5,0 0-84,4 0-48,7 0-173</inkml:trace>
          <inkml:trace contextRef="#ctx1" brushRef="#br1" timeOffset="10296.5887">-3617 2116 264,'2'-18'102,"5"3"-10,-7 10-1,2 5-9,-2 0-10,0 0-30,0 22-23,0 27-1,0 24 4,0 10-8,0 8-7,-2-9-4,2-14-3,0-13 0,0-23-19,0-19-66,0-13-122,7-2-253</inkml:trace>
          <inkml:trace contextRef="#ctx1" brushRef="#br1" timeOffset="10859.6211">-3376 2146 272,'-6'0'120,"-4"6"31,10-6-58,0 0-61,0 0-19,19 0 23,23 0-9,8 0-15,-1-6-9,-8 3-1,-19 3-2,-14 6 4,-8 40-3,0 16-3,-35 11 1,-12 3 1,-8-1 4,4-6 29,11-11 5,14-8-3,13-18-4,7-17-16,6-12-14,0-3-4,26 0 11,20 0 0,5-10-1,7 10-6,-3 0 1,-4 14-1,-7 17-72,-1-3-126</inkml:trace>
        </inkml:traceGroup>
        <inkml:traceGroup>
          <inkml:annotationXML>
            <emma:emma xmlns:emma="http://www.w3.org/2003/04/emma" version="1.0">
              <emma:interpretation id="{1BFC0084-A9D2-466A-9193-AC33FDD566E5}" emma:medium="tactile" emma:mode="ink">
                <msink:context xmlns:msink="http://schemas.microsoft.com/ink/2010/main" type="inkWord" rotatedBoundingBox="14495,13682 15825,13662 15837,14429 14506,14448"/>
              </emma:interpretation>
              <emma:one-of disjunction-type="recognition" id="oneOf14">
                <emma:interpretation id="interp70" emma:lang="en-US" emma:confidence="1">
                  <emma:literal>879</emma:literal>
                </emma:interpretation>
                <emma:interpretation id="interp71" emma:lang="en-US" emma:confidence="0">
                  <emma:literal>87.9</emma:literal>
                </emma:interpretation>
                <emma:interpretation id="interp72" emma:lang="en-US" emma:confidence="0">
                  <emma:literal>87-9</emma:literal>
                </emma:interpretation>
                <emma:interpretation id="interp73" emma:lang="en-US" emma:confidence="0">
                  <emma:literal>819</emma:literal>
                </emma:interpretation>
                <emma:interpretation id="interp74" emma:lang="en-US" emma:confidence="0">
                  <emma:literal>81.9</emma:literal>
                </emma:interpretation>
              </emma:one-of>
            </emma:emma>
          </inkml:annotationXML>
          <inkml:trace contextRef="#ctx1" brushRef="#br1" timeOffset="29101.6644">-977 2025 354,'-47'0'94,"-13"0"9,16 8-40,24 35-7,6 2-10,8-28-15,4-6-11,2-6-15,0-5-3,20 0 4,11 0 0,8 0 1,5 0-5,-7 0 1,1 0-2,-13 20-3,-9 23-6,-12 7 2,-4 7 3,-7-5 4,-26-7 0,-10-3 1,4-13 2,10-2 8,7-11 4,8-10 12,12-3-6,2-3-12,0 0-5,0 0-3,-2 0 1,2 0-4,0-3 1,0-10-1,0-5-6,0-8-1,7-8 1,13-13-2,6-10 1,-3 0 4,0-2 2,-8 8 1,-1 10 0,-5 11 1,-5 4 1,1 7-1,-5 7 2,0 4-2,0 6 2,0 2 0,0 0 0,0 0-1,0 0 1,0 0-3,0 0 0,2 0 0,-2 0-1,0-3-8,0 1 1,0 2-5,0-3-16,0 3-20,4 0-43,5 0-136</inkml:trace>
          <inkml:trace contextRef="#ctx1" brushRef="#br1" timeOffset="30000.7158">-699 2103 262,'-15'0'109,"11"0"24,2 5-28,2 3 0,0-4-27,0-4-15,0 0-27,0 0-9,0 0-11,0 0-9,0 0-7,0 0-1,11 0 1,16 0 1,11-6 0,0-12-2,6-4-11,-9 2-18,4 4-13,-8 3-1,-3 2 1,-5 2-5,-13 4-5,-5 0 26,-1 5 23,-4 0 13,0 0 10,-6 0-12,-13 16 16,-3 18-1,4 10-7,5 3-2,0 9-4,3 2-4,6-3 2,2 2-3,2-5 1,0-3-2,0-6-2,0-3-1,10-4 0,-4-14-3,2-12-36,-1-10-55,-3 0-61,3-13-142</inkml:trace>
          <inkml:trace contextRef="#ctx1" brushRef="#br1" timeOffset="30180.7262">-545 2412 588,'0'0'131,"0"0"-66,0 0-20,8 0-10,19-9-25,-1-2-7,-3 6-1,7 2-16,1-1-105,3 4-255</inkml:trace>
          <inkml:trace contextRef="#ctx1" brushRef="#br1" timeOffset="31048.7759">19 2132 93,'-9'-12'189,"-21"-16"-92,3 18-36,-10 4 6,1 6-30,-6 0-1,4 22-3,7 10 5,2 12-9,3 6 5,11 2-1,10-1-12,5-7-12,0-12-5,5-7-4,25-12 0,8-13 2,2 0 0,4-22-1,-3-23-14,-4-9-22,-2-6-20,-9 3-20,-7 8 17,-18 15 38,1 12 19,-2 2 14,0 18 42,0 2 25,0 0-57,0 36 7,0 11 7,0 16-11,0 10-4,5 6-8,4 3-10,0-6-2,4-4 0,3-16-4,0-20-63,-3-20-117</inkml:trace>
        </inkml:traceGroup>
        <inkml:traceGroup>
          <inkml:annotationXML>
            <emma:emma xmlns:emma="http://www.w3.org/2003/04/emma" version="1.0">
              <emma:interpretation id="{2102207E-D838-4396-87EC-5E1DADC1F59A}" emma:medium="tactile" emma:mode="ink">
                <msink:context xmlns:msink="http://schemas.microsoft.com/ink/2010/main" type="inkWord" rotatedBoundingBox="17344,13617 18716,13597 18727,14350 17355,14370">
                  <msink:destinationLink direction="with" ref="{5A69A4E7-F586-4E6A-8ABE-AD7B3C5B90A0}"/>
                  <msink:destinationLink direction="to" ref="{E086B8EE-44F9-4E40-A77E-E97E89088A01}"/>
                </msink:context>
              </emma:interpretation>
              <emma:one-of disjunction-type="recognition" id="oneOf15">
                <emma:interpretation id="interp75" emma:lang="en-US" emma:confidence="1">
                  <emma:literal>946</emma:literal>
                </emma:interpretation>
                <emma:interpretation id="interp76" emma:lang="en-US" emma:confidence="0">
                  <emma:literal>940</emma:literal>
                </emma:interpretation>
                <emma:interpretation id="interp77" emma:lang="en-US" emma:confidence="0">
                  <emma:literal>94b</emma:literal>
                </emma:interpretation>
                <emma:interpretation id="interp78" emma:lang="en-US" emma:confidence="0">
                  <emma:literal>948</emma:literal>
                </emma:interpretation>
                <emma:interpretation id="interp79" emma:lang="en-US" emma:confidence="0">
                  <emma:literal>945</emma:literal>
                </emma:interpretation>
              </emma:one-of>
            </emma:emma>
          </inkml:annotationXML>
          <inkml:trace contextRef="#ctx1" brushRef="#br1" timeOffset="35308.0195">1851 2041 219,'2'-5'377,"1"-9"-240,-3 8-60,0 1-19,0 5-9,0 0-5,0-2-8,0-2-10,0-3-26,0-2 0,-14 2 0,-7-8 0,-2 10 0,-3 5 0,-9 0 0,2 0 0,0 22 0,-8 8 0,8 14 0,2 3 0,9-3 0,5 2 0,11-6 0,6-9 0,0-13 0,0-7 0,23-11 0,9 0 0,10-13 0,3-31-9,-4-7-15,-4 0-13,-4 7 0,-10 12-1,-10 13 13,-7 7 16,-2 12 9,-4 0 4,0 16 6,0 31 0,0 13 3,0 10-3,-7 6 2,6 0-4,1 0-5,0-16-2,0-13 0,0-15-2,0-20-18,4-12-62,11 0-44,7-22-178</inkml:trace>
          <inkml:trace contextRef="#ctx1" brushRef="#br1" timeOffset="35813.0483">2100 2022 130,'10'-19'119,"1"0"-16,-7 17-30,-2 2 12,-2 0 22,0 0-10,0 0-47,0 18-34,-13 20 8,-7 20-7,2-2 2,-3 5 6,7-1-4,4-13-4,8-13-6,2-12-9,0-11-5,2-8 2,24-3 1,11 0 2,11-10-2,-4-18 2,1-2-2,-9 6-8,-3 2-46,-7 3-44,-8 0-103,1 9-246</inkml:trace>
          <inkml:trace contextRef="#ctx1" brushRef="#br1" timeOffset="36020.06">2274 1989 306,'-2'38'125,"2"18"14,0 10-65,0 7-14,0 9-23,0 4-15,0-4-11,0-8-8,9-16-2,-2-26-24,1-24-110,6-8-96</inkml:trace>
          <inkml:trace contextRef="#ctx1" brushRef="#br1" timeOffset="36500.0875">2718 1938 366,'0'-10'146,"0"10"-21,-9 0-71,-25 25 3,-2 27-7,-2 17-7,-5 14 3,11 11-7,6 4-13,9-9-5,13-19-10,4-14-9,26-19-3,20-18 1,11-19-2,6-12 0,-7-50-4,-13-16-14,-12-9-8,-18 17 3,-13 19 22,0 24 9,-31 16 1,-19 11 7,-1 0 0,-3 38 4,1 16-3,13 6-7,16 4-6,19-8-3,5-9 0,5-6-23,35-17-94,13-8-235</inkml:trace>
        </inkml:traceGroup>
        <inkml:traceGroup>
          <inkml:annotationXML>
            <emma:emma xmlns:emma="http://www.w3.org/2003/04/emma" version="1.0">
              <emma:interpretation id="{2221BEC6-1269-439C-97D8-EA00CF125564}" emma:medium="tactile" emma:mode="ink">
                <msink:context xmlns:msink="http://schemas.microsoft.com/ink/2010/main" type="inkWord" rotatedBoundingBox="20345,13735 21749,13714 21758,14379 20355,14400">
                  <msink:destinationLink direction="with" ref="{5FCF1FB6-45CF-4FA6-8FD2-E3392AC5A056}"/>
                  <msink:destinationLink direction="with" ref="{66304D66-A0BB-4008-BDD3-0DD4F205F16B}"/>
                </msink:context>
              </emma:interpretation>
              <emma:one-of disjunction-type="recognition" id="oneOf16">
                <emma:interpretation id="interp80" emma:lang="en-US" emma:confidence="1">
                  <emma:literal>1013</emma:literal>
                </emma:interpretation>
                <emma:interpretation id="interp81" emma:lang="en-US" emma:confidence="0">
                  <emma:literal>10/3</emma:literal>
                </emma:interpretation>
                <emma:interpretation id="interp82" emma:lang="en-US" emma:confidence="0">
                  <emma:literal>(013</emma:literal>
                </emma:interpretation>
                <emma:interpretation id="interp83" emma:lang="en-US" emma:confidence="0">
                  <emma:literal>#013</emma:literal>
                </emma:interpretation>
                <emma:interpretation id="interp84" emma:lang="en-US" emma:confidence="0">
                  <emma:literal>1043</emma:literal>
                </emma:interpretation>
              </emma:one-of>
            </emma:emma>
          </inkml:annotationXML>
          <inkml:trace contextRef="#ctx1" brushRef="#br1" timeOffset="41265.3603">4412 2089 288,'0'-6'212,"-4"1"-97,3 1-23,1 4-28,0 0-2,0 0-4,0 0-11,0 0-4,0 0-11,-9 29-22,-2 9-10,2 24 0,-2 6 0,2 3 0,7-1 0,0-14 0,2-16 0,0-13-31,0-16-59,0-11-93,22 0-109</inkml:trace>
          <inkml:trace contextRef="#ctx1" brushRef="#br1" timeOffset="41645.382">4665 2157 403,'-17'35'50,"4"17"43,13 4-48,0 6-11,0-3-11,11-8-7,14-15-10,2-16-4,7-20-1,2-6 3,-7-44 0,-6-26 4,-10-9-4,-13 7 1,0 19 9,-5 12 19,-21 20 2,-5 10-3,-8 16-4,5 1-10,-2 16-7,7 18-7,7 13-3,14 2-2,8 5 1,0-9-3,1-7-42,28-13-48,9-12-105,7-4-261</inkml:trace>
          <inkml:trace contextRef="#ctx1" brushRef="#br1" timeOffset="42200.4136">5168 2159 150,'-2'-5'244,"-2"-6"-141,2 9-44,2-1-8,0 1-5,0 2 0,0 0-9,0 0-5,0 38-3,0 10-5,0 19-1,0 4-13,-2 3-6,-4-4-3,6-17-1,0-12-3,0-22-49,0-16-95,0-3-51</inkml:trace>
          <inkml:trace contextRef="#ctx1" brushRef="#br1" timeOffset="43016.4602">5399 2063 31,'-5'0'196,"1"0"-92,4 0 20,0 0-10,0 2-20,0 0-34,0-2-33,0 0-18,0 0-6,33 0 12,13-2-8,-3-12-3,-3 6-2,-7 3 0,-14 5-4,-5 0 4,-14 7-1,0 30-1,-30 6 0,-13 0 1,-1-3 0,14-7 6,14-12 5,12-4-8,4-10-8,18-4 4,20-3 0,11 0-1,-1 0 0,-14 4-3,-5 17 1,-21 17 3,-8 13 1,-6 9 5,-34-4 21,-10-2 19,-1-7-20,7-15-12,20-16-9,6-16-3,16 0-43,2-26-101,0-8-227</inkml:trace>
        </inkml:traceGroup>
        <inkml:traceGroup>
          <inkml:annotationXML>
            <emma:emma xmlns:emma="http://www.w3.org/2003/04/emma" version="1.0">
              <emma:interpretation id="{E36CF873-B7C6-485A-9478-962FD92F779E}" emma:medium="tactile" emma:mode="ink">
                <msink:context xmlns:msink="http://schemas.microsoft.com/ink/2010/main" type="inkWord" rotatedBoundingBox="22779,13155 24319,13133 24343,14757 22803,14780"/>
              </emma:interpretation>
              <emma:one-of disjunction-type="recognition" id="oneOf17">
                <emma:interpretation id="interp85" emma:lang="en-US" emma:confidence="1">
                  <emma:literal>(kg)</emma:literal>
                </emma:interpretation>
                <emma:interpretation id="interp86" emma:lang="en-US" emma:confidence="0">
                  <emma:literal>[kg)</emma:literal>
                </emma:interpretation>
                <emma:interpretation id="interp87" emma:lang="en-US" emma:confidence="0">
                  <emma:literal>(Kg)</emma:literal>
                </emma:interpretation>
                <emma:interpretation id="interp88" emma:lang="en-US" emma:confidence="0">
                  <emma:literal>{kg)</emma:literal>
                </emma:interpretation>
                <emma:interpretation id="interp89" emma:lang="en-US" emma:confidence="0">
                  <emma:literal>[Kg)</emma:literal>
                </emma:interpretation>
              </emma:one-of>
            </emma:emma>
          </inkml:annotationXML>
          <inkml:trace contextRef="#ctx1" brushRef="#br1" timeOffset="81765.6767">7050 1819 309,'0'-16'311,"0"-11"-174,0 11-68,0 7-35,0 3-3,0 6-11,0 0-2,5 34 11,-2 28-13,-3 10-2,0 6-5,0 5-4,0-8-4,0-5 0,-3-10-1,-4-22-17,4-13-36,2-21-54,1-4-100,0 0-68</inkml:trace>
          <inkml:trace contextRef="#ctx1" brushRef="#br1" timeOffset="82132.6977">7334 1873 425,'0'-14'138,"0"14"13,-15 0-106,-4 12-2,-11 17-7,-1 15 11,0 1-7,3 9-11,6-1-5,4-19-1,12-7-8,1-16-8,5-5-7,0-6 0,0 0 0,0 0 0,0 0 0,0 0 0,0 0 0,0 0 0,18 1 0,15 8 0,4 2 0,2 6 0,1-5-22,0-6-67,-4-6-58,-4 0-127</inkml:trace>
          <inkml:trace contextRef="#ctx1" brushRef="#br1" timeOffset="83587.781">6989 1505 215,'-40'0'247,"-5"54"-177,-2 28 15,-5 28-36,4 12-14,4 5-4,9 14 4,17-6-4,16-5-11,2-14-9,22-27-6,34-29-6,10-33-9,16-27-62,10-8-125</inkml:trace>
          <inkml:trace contextRef="#ctx1" brushRef="#br1" timeOffset="82932.7417">7744 1966 363,'-5'-13'87,"-3"-12"39,-4 13-58,-5 4-5,-4 8-14,-4 0-20,3 0-3,-8 11 0,-2 19 4,3 10 3,2-7-9,3 3-1,9-2-5,7-10-10,8-8-5,0 1-5,0-14 1,25-3 2,5 0-4,1-16-2,2-20-13,0-15-5,-5 2-11,1 9 2,-13 4 15,3 15 6,-8 13 5,-9 4 2,8 4 3,-10 0 3,3 31 1,4 18 0,-7 5 0,0 17 1,0 8-1,0 17 1,-22 17-1,-8 4 6,-6-1 1,1-15 0,-6-25-1,3-22-3,0-23 1,12-20 1,9-11 2,4-24-9,8-33 0,5-14-2,0-5 2,22-2-1,16 8 2,3 12-1,4 18-1,-9 16-3,4 19-24,0 5-47,-3 0-85,0 0-150</inkml:trace>
          <inkml:trace contextRef="#ctx1" brushRef="#br1" timeOffset="84319.8227">7787 1597 166,'-10'0'365,"4"0"-326,6 0 5,32 14 29,19 10-37,10 26-11,-6 26-17,-6 20-2,-12 29 0,-1 18 8,-22 16-1,-8 11 5,-6-13-3,-8-16-7,-25-30-3,-5-28-20,-17-31-61,1-26-131</inkml:trace>
        </inkml:traceGroup>
      </inkml:traceGroup>
    </inkml:traceGroup>
    <inkml:traceGroup>
      <inkml:annotationXML>
        <emma:emma xmlns:emma="http://www.w3.org/2003/04/emma" version="1.0">
          <emma:interpretation id="{4FAC8CAD-9D5C-42A6-9AFD-AEEE51202CC7}" emma:medium="tactile" emma:mode="ink">
            <msink:context xmlns:msink="http://schemas.microsoft.com/ink/2010/main" type="paragraph" rotatedBoundingBox="9008,15023 12760,15224 12706,16227 8954,1602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09D9EF77-9560-422F-8047-914DD51FD8F2}" emma:medium="tactile" emma:mode="ink">
              <msink:context xmlns:msink="http://schemas.microsoft.com/ink/2010/main" type="line" rotatedBoundingBox="9008,15023 12760,15224 12706,16227 8954,16026">
                <msink:destinationLink direction="with" ref="{A747E3C6-578A-4B47-91E4-69E9DD45C4AE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D35C8E7-0A92-4A39-9AA1-A502CE72DC98}" emma:medium="tactile" emma:mode="ink">
                <msink:context xmlns:msink="http://schemas.microsoft.com/ink/2010/main" type="inkWord" rotatedBoundingBox="9008,15023 12760,15224 12706,16227 8954,16026">
                  <msink:destinationLink direction="from" ref="{C37A6E98-B641-45E8-9FEB-C2A489664CCC}"/>
                </msink:context>
              </emma:interpretation>
              <emma:one-of disjunction-type="recognition" id="oneOf18">
                <emma:interpretation id="interp90" emma:lang="en-US" emma:confidence="0">
                  <emma:literal>4-68%</emma:literal>
                </emma:interpretation>
                <emma:interpretation id="interp91" emma:lang="en-US" emma:confidence="1">
                  <emma:literal>k -68%</emma:literal>
                </emma:interpretation>
                <emma:interpretation id="interp92" emma:lang="en-US" emma:confidence="0">
                  <emma:literal>k _ 68%</emma:literal>
                </emma:interpretation>
                <emma:interpretation id="interp93" emma:lang="en-US" emma:confidence="0">
                  <emma:literal>K. 68%</emma:literal>
                </emma:interpretation>
                <emma:interpretation id="interp94" emma:lang="en-US" emma:confidence="0">
                  <emma:literal>k - 68%</emma:literal>
                </emma:interpretation>
              </emma:one-of>
            </emma:emma>
          </inkml:annotationXML>
          <inkml:trace contextRef="#ctx1" brushRef="#br2" timeOffset="108748.22">-4090 3532 298,'0'-9'112,"0"-4"-11,-11 8-24,-7-3 21,-7 8-37,3 0-18,-8 19-4,-8 24-3,2 13-6,0 15-10,14 4-8,6 4-4,14-9-4,2-8-2,0-12-3,31-15 0,11-22 0,19-13 1,1-10-2,-2-43-2,-11-4-10,-16 7-13,-20 6 3,-13 20 15,0 6 12,-30 14 0,-13 4-1,-8 0 2,4 30 1,8 8-1,12 6-4,12-13 0,10 0-2,5-13-17,0-4-82,20-6-83,15-6-177</inkml:trace>
          <inkml:trace contextRef="#ctx1" brushRef="#br2" timeOffset="109596.2685">-3554 3532 170,'0'-11'260,"0"0"-168,-2 6 14,-16 5-14,-8 0-38,-9 0-24,-3 27 10,-5 5-5,-2 1-3,7 5-11,4-5-12,11-4-1,16-10-7,7-8-2,0-3-4,21-5 3,14-3 1,11 2 2,1-2-3,-3 11-8,-10 11-3,-5 15 3,-18 9-5,-9 8-3,-2 0-1,-2-8 8,-28-12-5,-3-5 2,-2-20 8,4-8 6,7-1 1,9 0 0,4-7 0,11-29-3,0-7 4,0-4 3,17-13 8,12 2 5,4-1-2,-1 9-10,-1 16-4,-2 9-1,-5 7 1,-2 3-2,-9 5 1,-6 2-1,-5 3 0,-2 3-1,0-2-2,0 1-7,0 1-37,0 2-93,5 0-151</inkml:trace>
          <inkml:trace contextRef="#ctx1" brushRef="#br2" timeOffset="109984.2906">-3389 3729 281,'0'27'87,"6"0"-29,19-18-22,5-9 7,7-9-1,-6-32-10,-5-4-14,-3-12-10,-14 10-5,-9 2 3,0 13 7,-7 15 36,-18 10-3,-6 7-9,-3 0 6,-4 0-9,12 24-8,6 5-8,5 3-9,11-7-7,-1-3-2,5 0-7,0-4-27,0-4-38,17-6-51,4-8-107</inkml:trace>
          <inkml:trace contextRef="#ctx1" brushRef="#br2" timeOffset="110252.3061">-2832 3477 500,'-34'0'85,"-7"33"44,-9 16-89,-3 22-8,-11 17-2,-1 12-2,5 10-4,10-6-9,8-6-9,9-10-4,20-15-4,7-22-28,6-15-48,0-32-53,6-4-69,25-4-224</inkml:trace>
          <inkml:trace contextRef="#ctx1" brushRef="#br2" timeOffset="110496.32">-2979 4035 544,'0'38'24,"0"-3"55,18-13-57,8-10-11,4-12-5,-3 0 1,-5-10-2,-10-24-1,-10 3-6,-2 2 4,-2 11 11,-30 11 28,-1 7-2,-8 0-9,-1 31-4,9 1-21,4 3-2,13 3-4,10-7-44,6-3-137</inkml:trace>
          <inkml:trace contextRef="#ctx1" brushRef="#br2" timeOffset="106005.063">-6340 3273 136,'-5'0'218,"3"0"-96,2 0-59,0 0-4,0 4-19,0 32-2,0 13-7,0 27-9,0 12-7,-4 17-6,-1 13-3,-2-11-5,0-13 0,2-20-1,3-20-26,2-30-156</inkml:trace>
          <inkml:trace contextRef="#ctx1" brushRef="#br2" timeOffset="107124.1272">-6072 3494 336,'0'0'110,"0"-5"-45,-9 1-4,-5 4-36,-3 0 0,-2 0 8,-4 12-12,-7 12 6,-5 7 21,2 9-22,2-2 0,-4-4-9,11 2 5,7-13-4,6-14-10,6-1 0,5-8-7,0 0-1,0 2-3,10-2 4,13 7 4,6-5 2,5 1 3,-1 7-6,-2 2-2,0 4 0,-12 0-1,1 0 0,-6 3-9,-3-9-70,0 2-107,-1-5-259</inkml:trace>
          <inkml:trace contextRef="#ctx1" brushRef="#br2" timeOffset="107584.1535">-6277 3751 487,'-13'-2'41,"3"2"41,10 0-52,0 0 19,21 0-5,8 5-7,4 2 4,15-4-8,6 0-4,9 0-7,11-3-7,9 6-8,3-4-3,2-2-1,6 0-2,-8 0-1,-6 0 0,-7 0 0,-7 0 1,-9 0 0,0 0-1,-2-2 1,4-7-2,-6 3 2,-7 5-1,-8-8 0,-11 3 0,-9 3 0,0 1-3,-5 2-22,7 0-70,8 20-57,12 12-343</inkml:trace>
        </inkml:traceGroup>
      </inkml:traceGroup>
    </inkml:traceGroup>
    <inkml:traceGroup>
      <inkml:annotationXML>
        <emma:emma xmlns:emma="http://www.w3.org/2003/04/emma" version="1.0">
          <emma:interpretation id="{0025AB53-1B8D-4971-9FD9-C310B3BC6E7F}" emma:medium="tactile" emma:mode="ink">
            <msink:context xmlns:msink="http://schemas.microsoft.com/ink/2010/main" type="paragraph" rotatedBoundingBox="11686,16265 13252,16745 12964,17685 11398,17205" alignmentLevel="4"/>
          </emma:interpretation>
        </emma:emma>
      </inkml:annotationXML>
      <inkml:traceGroup>
        <inkml:annotationXML>
          <emma:emma xmlns:emma="http://www.w3.org/2003/04/emma" version="1.0">
            <emma:interpretation id="{75985647-F4E7-41BD-AE38-979E9CDB5270}" emma:medium="tactile" emma:mode="ink">
              <msink:context xmlns:msink="http://schemas.microsoft.com/ink/2010/main" type="line" rotatedBoundingBox="11686,16265 13252,16745 12964,17685 11398,17205">
                <msink:destinationLink direction="with" ref="{A747E3C6-578A-4B47-91E4-69E9DD45C4AE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A982364C-F629-4796-881B-BD743731A7D5}" emma:medium="tactile" emma:mode="ink">
                <msink:context xmlns:msink="http://schemas.microsoft.com/ink/2010/main" type="inkWord" rotatedBoundingBox="11686,16265 13252,16745 12964,17685 11398,17205">
                  <msink:destinationLink direction="from" ref="{C707755A-CE22-4D28-92D3-DBC3E7C87E83}"/>
                  <msink:destinationLink direction="from" ref="{E086B8EE-44F9-4E40-A77E-E97E89088A01}"/>
                </msink:context>
              </emma:interpretation>
              <emma:one-of disjunction-type="recognition" id="oneOf19">
                <emma:interpretation id="interp95" emma:lang="en-US" emma:confidence="1">
                  <emma:literal>95%</emma:literal>
                </emma:interpretation>
                <emma:interpretation id="interp96" emma:lang="en-US" emma:confidence="0">
                  <emma:literal>9501,</emma:literal>
                </emma:interpretation>
                <emma:interpretation id="interp97" emma:lang="en-US" emma:confidence="0">
                  <emma:literal>9501.</emma:literal>
                </emma:interpretation>
                <emma:interpretation id="interp98" emma:lang="en-US" emma:confidence="0">
                  <emma:literal>957,</emma:literal>
                </emma:interpretation>
                <emma:interpretation id="interp99" emma:lang="en-US" emma:confidence="0">
                  <emma:literal>957.</emma:literal>
                </emma:interpretation>
              </emma:one-of>
            </emma:emma>
          </inkml:annotationXML>
          <inkml:trace contextRef="#ctx1" brushRef="#br2" timeOffset="167732.5938">-3732 4921 190,'0'-2'120,"0"0"-34,0-5 14,0-1-29,0-5-7,0-3-1,-3-3 2,-11 6-30,-1-1-22,-5 3 1,-4 5-5,-5 6-1,2 0-1,-7 6-5,7 29 0,-1 9 0,6 4-3,5 6 2,4-5-3,13-6-1,0-10-1,0-12-4,14-17-1,9-4 4,3 0-1,0-36 0,5-19-2,-6-8-2,2 3 1,-4 10-11,-6 26 10,-2 16 5,0 8 3,-4 13 4,-4 31 0,0 12 1,-4 13 2,-2 3 4,-1 2-2,2-2-3,5-8-2,-1-6 0,-1-16-3,0-13-13,1-22-88,-1-7-112,2-7-211</inkml:trace>
          <inkml:trace contextRef="#ctx1" brushRef="#br2" timeOffset="168211.6211">-3499 4919 160,'-7'-2'209,"-10"2"-113,9 0-39,1 22-28,1 12-1,2 6 13,4-2-16,0-8-10,0-8-9,0-9-4,12-7-2,14-6 2,6 0 2,0 0-3,3 0-1,-4-3 0,-8 3 1,1 0 1,-15 16 2,-2 16 3,-7 8 1,0-2 9,0 0 3,-13-6 1,-14-1-9,4-8-4,1-5-5,5-8-1,-3-10-20,4 0-65,-1-22-73,8-7-123</inkml:trace>
          <inkml:trace contextRef="#ctx1" brushRef="#br2" timeOffset="168416.6329">-3523 4889 455,'0'0'145,"0"0"-79,0 0 12,13-6-24,16-13-27,4 9-15,0 4-7,2 5-1,4 1-16,-8 0-33,0 0-51,-6 0-140</inkml:trace>
          <inkml:trace contextRef="#ctx1" brushRef="#br2" timeOffset="168760.6526">-3141 5033 312,'6'7'56,"23"24"30,-3-29-30,-2-2-12,7-18-15,-6-24-15,-9 0-10,-9-3 1,-7 11 2,0 9 3,-15 12 19,-11 7-1,-12 6-8,8 0 13,-5 0 11,12 11-19,8 11-13,4 5-7,8 0-5,3-1-3,0 8-21,0-8-37,21-1-61,2-9-89</inkml:trace>
          <inkml:trace contextRef="#ctx1" brushRef="#br2" timeOffset="168992.6658">-2689 4791 140,'0'19'261,"-19"30"-198,-6 11 46,-2 16-55,-5 7-5,-12 15-10,2 2-9,2-3-12,6-8-2,9-15-10,7-18-3,9-18-8,7-22-36,2-10-94,0-6-86</inkml:trace>
          <inkml:trace contextRef="#ctx1" brushRef="#br2" timeOffset="169232.6796">-2695 5446 402,'10'29'34,"23"-4"51,-4-14-65,5-11-14,2 0 5,-10-22-8,-15-16-5,-11-4-2,0 8 5,-17 12 9,-16 18 20,-7 4 22,4 4 5,-9 27-29,16 4-11,8-1-14,18 0-9,3-8-58,0-1-176</inkml:trace>
        </inkml:traceGroup>
      </inkml:traceGroup>
    </inkml:traceGroup>
    <inkml:traceGroup>
      <inkml:annotationXML>
        <emma:emma xmlns:emma="http://www.w3.org/2003/04/emma" version="1.0">
          <emma:interpretation id="{769BD47A-4789-4CB1-8EB9-158BEA3A780D}" emma:medium="tactile" emma:mode="ink">
            <msink:context xmlns:msink="http://schemas.microsoft.com/ink/2010/main" type="paragraph" rotatedBoundingBox="11035,17618 14006,17891 13936,18653 10965,18380" alignmentLevel="4"/>
          </emma:interpretation>
        </emma:emma>
      </inkml:annotationXML>
      <inkml:traceGroup>
        <inkml:annotationXML>
          <emma:emma xmlns:emma="http://www.w3.org/2003/04/emma" version="1.0">
            <emma:interpretation id="{7BB8F7B2-2B5D-41EF-B0CA-D6932E933E11}" emma:medium="tactile" emma:mode="ink">
              <msink:context xmlns:msink="http://schemas.microsoft.com/ink/2010/main" type="line" rotatedBoundingBox="11035,17618 14006,17891 13936,18653 10965,18380"/>
            </emma:interpretation>
          </emma:emma>
        </inkml:annotationXML>
        <inkml:traceGroup>
          <inkml:annotationXML>
            <emma:emma xmlns:emma="http://www.w3.org/2003/04/emma" version="1.0">
              <emma:interpretation id="{F9189324-D940-40ED-B6FC-2F701CAF46DB}" emma:medium="tactile" emma:mode="ink">
                <msink:context xmlns:msink="http://schemas.microsoft.com/ink/2010/main" type="inkWord" rotatedBoundingBox="11035,17618 14006,17891 13936,18653 10965,18380">
                  <msink:destinationLink direction="with" ref="{9CE69D13-3235-4399-A97F-BD2DEEB03220}"/>
                  <msink:destinationLink direction="with" ref="{5FCF1FB6-45CF-4FA6-8FD2-E3392AC5A056}"/>
                </msink:context>
              </emma:interpretation>
              <emma:one-of disjunction-type="recognition" id="oneOf20">
                <emma:interpretation id="interp100" emma:lang="en-US" emma:confidence="1">
                  <emma:literal>99.7%</emma:literal>
                </emma:interpretation>
                <emma:interpretation id="interp101" emma:lang="en-US" emma:confidence="1">
                  <emma:literal>99. 7%</emma:literal>
                </emma:interpretation>
                <emma:interpretation id="interp102" emma:lang="en-US" emma:confidence="1">
                  <emma:literal>a 9.7%</emma:literal>
                </emma:interpretation>
                <emma:interpretation id="interp103" emma:lang="en-US" emma:confidence="0">
                  <emma:literal>99, 7%</emma:literal>
                </emma:interpretation>
                <emma:interpretation id="interp104" emma:lang="en-US" emma:confidence="0">
                  <emma:literal>9. 7%</emma:literal>
                </emma:interpretation>
              </emma:one-of>
            </emma:emma>
          </inkml:annotationXML>
          <inkml:trace contextRef="#ctx1" brushRef="#br2" timeOffset="130064.4392">-4186 6054 73,'0'-6'52,"0"2"-45,0-2 68,0 0-18,0 4-8,0 2 6,0 0 7,0 0-25,2 0 1,-2 0 13,0 0-21,2 0-1,-2 0 1,0 0 8,3 0 8,-3 0-9,2 0-5,-2 0-7,0 0-1,2 0-3,-2 0 0,0 0 0,0-11-4,0 0-5,0-2 0,-2-1-8,-15 7 0,-7 3-1,-7 4-3,-12 0-2,7 14-1,-8 24 3,6 2 0,5 3-2,10-6 1,12-3 1,6-1-5,5-14-1,0-9 2,29-10 0,4 0 2,9-10 3,8-26-5,-6-2-18,-3-5-31,-3 11-8,-12 7 13,-13 12 20,-10 7 15,-3 6 15,0 0 7,0 25-2,0 15 6,0 6 7,0 4-6,0 0-5,0-2-5,3-7-3,9-8-2,2-9-14,5-16-68,-1-4-142</inkml:trace>
          <inkml:trace contextRef="#ctx1" brushRef="#br2" timeOffset="130789.4807">-3709 6108 363,'-7'-16'62,"-11"-6"6,4 9-21,1 0 5,-5 7-17,-5 0 14,-8 6 1,0 0-17,-8 0 0,13 9-3,-4 17-16,7 7-2,7 3-5,9-4-2,7-4-3,0-8-5,13-8 0,11-12 1,5 0 1,4 0-5,4-22-7,-1-10-16,-2-6-1,-14 7 4,-4 2 18,-11 7 4,-3 6 10,-2 10 11,0 6 21,0 0-1,0 0-23,0 28-9,0 16 4,0 4 0,0 3 0,0 8-2,4 9-3,0-3-1,1-14-2,4-11-9,-4-18-44,5-19-55,-3-3-28,7 0-119</inkml:trace>
          <inkml:trace contextRef="#ctx1" brushRef="#br2" timeOffset="131252.5072">-3419 6420 375,'-8'0'99,"0"0"-2,8 2-46,0-2-20,0 0-19,0 2-13,0-2 0,0 0 2,6 0-2,0 0-2,-2 0 3,-1 0 11,-2 0 23,3 0 18,-4 0 4,0 0-3,0 0-11,0 0-25,0 0 8,0 0-14,0 0-9,0 0-3,0 0-3,0 0-4,0 0-5,0 0-9,0 0 2,0 18-2,0 4-29,0-6-34,0-10-100,0 1-242</inkml:trace>
          <inkml:trace contextRef="#ctx1" brushRef="#br2" timeOffset="131995.5497">-3243 6066 304,'-14'0'146,"3"0"-26,4 0-12,3 0-22,2 0-23,2 0-13,0 0-9,0 0-17,0 0-7,0 0-13,0 0 0,16 0 11,11-15 3,6 5-12,4-1-5,5 5 0,4 1-1,-2-2 0,-5 3-1,-8-7-3,-8 4 1,-8 1-2,1 1 4,-2 5-3,-1 0 1,3 0-3,-7 0-4,2 0 2,1 0-1,-7 0 3,-1 0 2,-4 0 3,0 0 4,0 0 1,0 27-1,-8 8-2,-7 8 0,-3 9 1,5 2 2,-3-1 0,5 1 1,0-7-4,3-7 0,1-10-1,0-11-2,7-6-19,0-8-52,0-1-1,0-4-43,0 0-118</inkml:trace>
          <inkml:trace contextRef="#ctx1" brushRef="#br2" timeOffset="132237.5635">-3022 6322 488,'0'-12'228,"0"-1"-143,0 4-14,18-3-33,7 8-10,6 4-15,3 0-9,0 0-2,9 0-20,-3 0-65,3 0-98,-3 0-432</inkml:trace>
          <inkml:trace contextRef="#ctx1" brushRef="#br2" timeOffset="133127.6144">-2451 6076 297,'-19'0'95,"8"13"-11,11 12-15,0-9-16,22-4 4,7-11-17,8-1-5,1 0-5,-2-7-11,-5-24-6,-11 2-8,-8-1-2,-12 3 1,0 11 0,-9 8 5,-23 8-1,-1 0-1,1 0 0,2 22 8,9 2-8,4-5-4,10-3-4,7-3-4,0 2-24,0-5-24,5-4-51,20-6-92</inkml:trace>
          <inkml:trace contextRef="#ctx1" brushRef="#br2" timeOffset="133395.6297">-1773 5966 391,'-26'31'98,"-10"7"15,-13 11-46,-12 10 7,-3 12-32,-5 9 1,6 2-12,13-3-15,6-16-9,18-16-6,10-9-1,8-16-20,8-12-37,0-7-35,0-3-46,15 0-78</inkml:trace>
          <inkml:trace contextRef="#ctx1" brushRef="#br2" timeOffset="133652.6444">-1851 6438 509,'5'38'38,"2"8"83,13-12-81,5 2-22,-4-14-11,3-11-3,-4-11-2,0-9 3,-6-23-4,-5-9-8,-9 9 7,0 7 3,0 12 16,-28 13 23,-7 0-18,-4 7-4,2 18-1,7 6-10,12 1-7,9-3-16,9-7-85,9 0-272</inkml:trace>
        </inkml:traceGroup>
      </inkml:traceGroup>
    </inkml:traceGroup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6.761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66 2667 82,'-5'0'38,"-2"0"24,0 0-52,-6 0 19,9 0 4,2-2-1,-1-2-1,-1 2-6,4 0 1,0-4-15,0-2 12,0-6 4,0-5-7,0-7 1,0-11-1,0-11-1,0-14-2,0-16 3,0-18 0,0-18-2,0-19 1,0-14 3,7-7-4,-7-8 3,0-1 1,0 4-7,0 8-5,-3 9-2,-8 6-3,6 1 1,5 5 0,0 1 0,0 17-2,0 20-4,0 21 1,1 20 1,-1 13-5,0 13-1,0 9-8,0 11-11,-1 5-69,-8 9-174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39.873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10968 6095 122,'0'0'271,"0"0"-209,-6 0 20,-20 20-43,1 12 18,-8 9-12,-8 11 3,-2 10-9,6 1 0,4-9-10,5-7-14,11-18 2,7-9 3,6-10-5,4-1-2,0-6-7,0-3-1,0 0-1,0 0-1,0 2-2,0-2 1,20 8-1,12 1-1,6-4 0,10 0-10,3-5-65,10 0-107,-8-3-424</inkml:trace>
  <inkml:trace contextRef="#ctx0" brushRef="#br0" timeOffset="-1011.0577">-11296 5980 430,'-4'-9'114,"2"-2"32,-3 11-73,5 8-38,0 76-2,0 25 3,0 28-8,0 16-5,-6 11-11,-3-17-10,7-26-2,2-38-7,0-36-66,6-31-109,16-16-389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1:33.194"/>
    </inkml:context>
    <inkml:brush xml:id="br0">
      <inkml:brushProperty name="width" value="0.06667" units="cm"/>
      <inkml:brushProperty name="height" value="0.06667" units="cm"/>
      <inkml:brushProperty name="color" value="#3C9EDD"/>
      <inkml:brushProperty name="fitToCurve" value="1"/>
    </inkml:brush>
  </inkml:definitions>
  <inkml:trace contextRef="#ctx0" brushRef="#br0">56 5052 64,'-8'0'154,"5"0"-88,0 0-22,3 0-24,0-3-3,0-3-2,0-7 3,0 0 0,0-5 4,0-1-1,-1-3 2,1 0-4,-6-7-2,6-7-4,0-4-3,0-3-2,-2-4-3,-3-2 2,2 2 1,-4-2 0,4 2 9,0 4-3,3 3-3,0 2-2,0 0-3,0 2-3,0 5-1,0 2-1,0-2-1,0 0 2,0-3-1,0-2 1,0 2 0,0-4 0,0 0 1,0-2-2,0-3 0,0-1 1,0 4-1,0 2-1,0 8 1,0 1-1,0-2 2,0 5-2,0-6 0,0 2 3,0-5-3,0 0 1,0-1-1,0 0 0,0 5 0,0-4 0,0 3 2,0-4-2,0 3 1,0 4-1,0-3 0,0-4 0,0 1 0,0-5 0,0-6 1,0 5-1,0 4 0,3-5 0,-3 8 0,0 4 0,0 2 0,3-10 1,-3-4 0,0-4-1,4-8 0,-4 5 1,0-6-1,0 0 0,0 1 0,3 2 0,-3 1 1,0-3 2,0 5-2,0-7 1,0 4-2,0 2 1,0-2-1,0-3 0,0 0 0,0-3-1,0-2 1,0-2 0,0-5 0,0-1 1,0 1-1,1-2 1,-1 11-2,0 6 2,0 8-1,0-1 1,0 7-1,0-5 0,0 2-1,0 2 2,0-2 0,0 3-1,0 3 0,0-1 0,0 2 0,0-1 0,0-6 0,0 4 1,0-1 0,0 2-1,0 3 0,0 1 0,2 5 0,-2-2 0,0-4 1,0 6-2,0-2 3,0 7-2,0-3 0,0 2 0,0 1 0,0 0 0,0 6 0,0-6 0,5 0-1,-5 1 2,2 5-2,-2-3 1,0 8 1,0-1-2,0 3 1,0-2 0,0 2-1,6-2 1,-6-2 0,1-1 0,2 1 0,-3-1 0,2 3 0,-2 0-1,0 4 1,0-4 1,0 0-2,1-2 1,-1-3-1,7-3-1,-7 0 1,0 1 0,1-2 1,-1 2 0,0 2 0,0 4-1,2 4 1,1 6-1,-3-2 1,2-1-1,-2-2 2,2 3-1,0-4 0,-2 0-1,4 0 2,-4-1-1,0 8-1,3-5 2,-3 6-1,0 0-7,0 0-32,0 0-67,0 0-18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8:20.207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 contextRef="#ctx0" brushRef="#br0">26 623 196,'-4'0'190,"-10"0"-97,9 6 29,3 6-30,-4-8-26,4 0-7,2-4-12,0 0-21,0 0-8,0 0-9,6-35 3,21-28 15,12-23-18,6-12-3,0 3-5,4 15 1,-8 18-1,-5 18-2,-12 19 0,1 20-8,-8 5 1,-5 49-3,0 28-5,-12 13 5,0 10 8,0-7 1,0-9 1,2-19 1,12-26 1,6-20 0,8-19-1,13-29 5,17-48 5,11-28-4,1-15-3,1 8-1,-17 20 0,-13 24-3,-14 28-5,-14 20-17,-11 11-37,-2 9-30,0 0-177</inkml:trace>
  <inkml:trace contextRef="#ctx0" brushRef="#br0" timeOffset="1">1394-375 372,'0'-10'44,"0"-19"117,-18 29-68,-19 14-37,-15 48-22,-7 29-6,-14 27-5,10 20 3,15 12 3,21 1-18,24-10-5,3-12-5,41-25 0,18-20-1,13-21-29,3-21-77,2-16-137</inkml:trace>
  <inkml:trace contextRef="#ctx0" brushRef="#br0" timeOffset="2">1845 88 277,'1'-4'106,"-1"-4"10,0 2-29,0 2-21,-4-1-25,-15 5 2,-5 0-13,-7 0 1,-1 3-2,-2 14-2,2 3-11,5 7 1,4-5-8,11 0-5,3-6-2,5-10-3,4-1 0,0-2-6,5-1 4,27 0 3,8 3 0,5 6 0,-3 5 2,-6 9-6,-13 10-7,-7 4-2,-8 8 1,-8 0 2,0-2-2,-8-9 6,-21-9 2,-3-9-1,-7-10-2,6-7 2,6-1 3,9-1 0,9-25 0,9-5 1,0-4 3,0-5 0,9-1 1,15-1 0,3-1-1,0 8 1,-2-4-2,1 5 0,-8 5 0,-1 2 1,-7 3-1,0 3-2,-8 4 4,1 2-2,-3 7 3,0 1 0,0 7-1,0 0-1,0 0-14,0 0-49,4 5-121,8 13-207</inkml:trace>
  <inkml:trace contextRef="#ctx0" brushRef="#br0" timeOffset="3">2074 104 453,'0'-3'51,"0"3"55,0 0-46,0 24-19,0 16-3,0 9-15,0 9-3,0-1-10,0 0-6,0-7-3,0-10-6,0-14-49,2-11-99,5-7-161</inkml:trace>
  <inkml:trace contextRef="#ctx0" brushRef="#br0" timeOffset="4">2314 148 457,'0'-3'95,"0"-5"-31,15-8 6,21-1-25,12-3-29,-3 10-8,-3 6-4,-7 4-1,-17 0 4,-7 34 2,-11 12-3,-13 10-5,-26 4 0,-8-3 1,0-8 0,12-5 19,10-13 12,11-8-3,11-11-5,3-9-19,0-3-8,7 0 9,19 0 4,4-7-7,2-6-3,3 11 0,2 2-7,-6 0-64,-3 4-67,5 5-191</inkml:trace>
  <inkml:trace contextRef="#ctx0" brushRef="#br0" timeOffset="5">2957 425 537,'0'0'71,"0"0"66,-1 38-77,-16 16-27,-3 9-7,1 6-18,-1-6-5,1-13-33,11-14-118,7-14-472</inkml:trace>
  <inkml:trace contextRef="#ctx0" brushRef="#br0" timeOffset="6">3804 31 284,'3'-12'39,"-3"-1"74,0 9-25,0 4-16,-5 0-40,-15 13-6,-7 21-7,-6 10 2,1 17-11,4 8 8,2 2 11,20-3-8,6-12-13,9-13-5,31-23-5,12-19 5,7-1-1,0-35 1,-8-20-2,-11-5-12,-17 4-4,-20 13-2,-3 19 17,-18 14 0,-23 10 0,-7 5 0,1 28 1,9 11-2,4-2 2,12-3-2,12-5-1,10-12-2,0-9-54,18-13-72,7 0-92</inkml:trace>
  <inkml:trace contextRef="#ctx0" brushRef="#br0" timeOffset="7">4083 64 355,'-9'6'99,"6"5"27,3-8-55,0-3-49,0 0 1,15 0 19,12-6-10,12-8-13,0-3-8,0-1-7,4 13-2,-6 2-1,3 1-1,-4 2-3,-12 0-2,0 0-6,-17 0 4,-1 0-3,-6 0 0,0 0 2,0 0 7,0 0 1,0 0 4,0 0-1,0 12-3,0 15 1,-10 13 0,-8 1 2,3 4 2,1 4 3,6-1-3,3-2-3,5-6-3,0-3 2,0-5-3,0-12-8,11-9-31,-1-11-49,-1 0-58,-2 0-78</inkml:trace>
  <inkml:trace contextRef="#ctx0" brushRef="#br0" timeOffset="8">4278 241 544,'0'0'29,"0"0"91,27-14-47,6-7-36,3 3-27,-1 4-6,2 8-4,-7 6-31,-1 0-62,-6 0-191</inkml:trace>
  <inkml:trace contextRef="#ctx0" brushRef="#br0" timeOffset="9">4536-342 333,'0'4'203,"-2"12"-183,6 2 43,43 4-22,11 13-19,11 17-2,1 21-2,-7 27 6,-20 8-11,-26 17 13,-17 9 20,-4-9-13,-41-1-7,-2-20-10,-10-24-10,7-17-6,10-27-35,6-21-37,17-15-110,4-2-34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10-02T13:36:27.945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 contextRef="#ctx0" brushRef="#br0">0-1232,'25'0,"-1"0,1 0,0 0,-1 0,1 0,0 0,-1 0,1 0,-1 0,1 0,0 0,-1 0,1 0,0 0,-1 0,1 0,-1 0,1 0,0 0,-1 0,1 0,-1 0,2 0,-2 0,0 0,-24 25,25-25,0 0,-1 0,1 0,-1 0,1 0,0 0,-1 0,1 0,0 0,0 0,-1 0,0 0,1 0,0 0,24 0,-25 0,2 0,-2 0,0 0,1 0,0 0,0 0,-1 0,-24-25,24 25,2 0,-2 0,0 0,1 0,0 0,0 0,-1 0,0 0,1 0,0 0,0 0,-1 0,1 0,0 0,-1 0,1 0,24 0,-24 0,-1 0,26 0,-26 0,1 0,-1 0,26 0,-26 0,1 0,24 0,-24 0,24 0,-24 0,24 0,-25 0,26 0,-1 0,0 0,0 0,-24 0,24 0,0 0,1 0,-1 0,0 0,0 0,1 0,-1-24,0 24,0 0,1 0,-1 0,1 0,-2 0,2 0,23 0,-23 0,-1-24,1 24,-2 0,2 0,-1-25,1 25,23 0,-23 0,-2 0,2-24,-1 24,25 0,-24 0,23 0,-23 0,23 0,-23-25,24 25,-25 0,0 0,25 0,-25 0,25 0,-25 0,25-24,-25 24,25 0,-25 0,25 0,-24-24,-1 24,25 0,-25 0,0 0,25 0,-25 0,0 24,1-24,24 0,-25 0,25 0,0 0,-1 0,1 0,1 24,-2-24,1 0,25 0,-25 0,24 0,-25 0,26 0,-25 25,25-25,-25 0,24 0,-24 0,0 24,24-24,-24 0,0 0,0 0,0 0,24 0,-24 0,0 25,24-25,-24 0,25 0,-1 0,1 0,0 0,-1 0,1 0,-1 0,25 0,-24 0,24 0,-25 0,1 0,-1 0,1 0,-1 0,-24 0,24 0,1 0,-1 0,-24 0,49 0,-24 0,-1 0,1 0,24 0,-25 0,1 0,24 24,-25-24,1 0,-1 0,-23 0,23 0,1 0,-25 0,24 0,-25 0,2 0,23 0,-24 0,0 0,24 0,1 0,-1 0,1 24,-25-24,24 0,1 0,-1 0,1 0,0 0,-26 0,25 0,-24 0,1 0,-2 25,1-25,0 0,0 0,-1 0,-23 0,24 0,-25 0,25 24,-25-24,25 0,0 0,-25 0,25 0,-25 0,25 0,0 0,-25 0,1 0,23 0,-23 0,-1 0,0 0,25 0,-25 0,1 0,-1 0,25 0,-25 0,1 0,-2 0,-23 0,24 0,-24 0,-1 0,1 0,0 0,-1 0,1 24,-25 1</inkml:trace>
  <inkml:trace contextRef="#ctx0" brushRef="#br0" timeOffset="11679.6678">271-1451,'25'0,"-1"0,1 0,0 0,24 0,-25 0,26 0,-26 0,25 0,1 0,-26-25,26 25,-1 0,0-24,0 24,1-24,-1 24,0-25,0 1,26 24,-27-24,2-1,-1 25,1-24,-2 0,2 24,-1-25,25 1,-25-1,25 1,-25 0,25-1,0 1,0 0,0-1,24-23,-24 23,0-24,25 1,-26-1,26 0,-1 1,-24 23,25-24,-25 25,24-25,-24 1,0 23,24-23,-23-26,-2 26,1-1,24-24,-23 24,-2 0,25-24,-24 24,25-24,-25 0,25 24,-26-24,1 0,25 0,-25 0,24-1,-24 26,24-25,-24-1,0 26,0-26,0 26,0-25,0 24,-25 0,25-24,0 24,-1 0,-23 1,24-1,-1 0,1 0,1 0,-2 1,1-1,0 25,0-1,-1-24,2 25,-1 0,-1-1,1 1,0 24,0-25,-1 1,2 24,-26-24,25 24,-25 0,25 0,-25 0,25-25,-25 25,1 0,-1 0,25 0,-25 0,0 0,0 0,1 0,-1 0,0 0,0 25,1-25,-1 24,0-24,0 24,26-24,-27 25,2-1,-1-24,25 25,-25-1,1-24,-2 24,2 1,-1-1,1 1,-2-1,27 0,-27 1,2-25,-1 24,25 0,-25 1,1-1,-1 1,0-1,0 0,1 1,-26-1,26 1,-1 23,0-23,0-1,1 0,-1 25,0-24,0-1,0 25,1-25,-1 1,0 23,0-23,1 23,-1 1,0-24,0 23,1-23,-1 24,0-1,0-23,1 23,-1 1,1 0,-26-25,25 25,1-24,-2 23,2 1,-1-25,1 25,-26 0,25-25,1 25,-2-24,2-1,-1 25,1-25,-2 0,-23 1,25 24,-1-25,0 0,-25 1,26-1,-25 1,23-1,-22 0,23 1,-25-1,26 0,-2 1,-23-1,25 1,-26-1,26-24,-26 24,25 1,-24-1,24 0,1 1,-1-1,0 0,-24 1,24-25,0 24,25 1,-25-1,0-24,1 24,-1 1,0-1,0-24,1 24,-1 1,25-1,-25 0,0-24,0 25,1-1,-1 1,0-25,0 24,1 0,-1 1,1-25,-2 24,-23 0,25-24,-1 25,0-25,-25 24,26 0,-25-24,23 25,-22-25,23 24,-25 1,1-25,24 0,-25 24,1-24,0 24,24-24,-24 25,0-25,-1 24,1-24,-1 24,1-24,24 0,-25 25,2-25,-2 24,1-24,-1 0,1 24,0-24,-1 0,1 0,0 25,-1-25,1 0,-1 0,1 0,-25 24,25-24,-1 0,1 0,-1 25,1-25,0 0,-1 24,1-24,0 0,-1 24,1-24,-1 0,1 0,0 0,-1 25,1-25,0 0,-1 0,1 0,-1 0,1 0,0 0,-1 0,1 0,-1 0,2 24,-2-24,0 0,1 0,0 25,-1-25,1 0,-1 0,1 0,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10-02T13:36:44.196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 contextRef="#ctx0" brushRef="#br0">1088 33,'0'25,"0"24,0 24,0-24,0 23,0 1,0-48</inkml:trace>
  <inkml:trace contextRef="#ctx0" brushRef="#br0" timeOffset="1216.0696">3205 107,'0'24,"0"25,0 0,0 23,0 26,0-50,0 1,0 0,0-25</inkml:trace>
  <inkml:trace contextRef="#ctx0" brushRef="#br0" timeOffset="-2959.1691">-3074-40,'0'-24,"0"48,0 1,0 23,0 1,0 24,0 1,0-26,0 1,0-1,0-23,0-1</inkml:trace>
  <inkml:trace contextRef="#ctx0" brushRef="#br0" timeOffset="-980.0559">-858-15,'0'48,"0"1,0 0,0 0,0 24,0-25,0-23,25-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7:09.517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  <inkml:brush xml:id="br1">
      <inkml:brushProperty name="width" value="0.06667" units="cm"/>
      <inkml:brushProperty name="height" value="0.06667" units="cm"/>
      <inkml:brushProperty name="color" value="#6600FF"/>
      <inkml:brushProperty name="fitToCurve" value="1"/>
    </inkml:brush>
    <inkml:context xml:id="ctx1">
      <inkml:inkSource xml:id="inkSrc18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3-10-02T13:36:47.089"/>
    </inkml:context>
    <inkml:brush xml:id="br2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6088 1105 227,'-6'5'151,"-1"2"-38,3 2-7,4-3-47,0-6-25,0 0-17,0 0-11,8 0 20,24-25 17,4-17-12,4-10-12,0-12-12,1 1-7,-7 6 3,-5 8-4,-5 11 1,-10 11 0,-3 8-4,-11 17-2,0 2 4,0 12 2,0 33 1,-14 10-1,-1 6 3,4 9-3,2-6 0,5-12 0,4-8-1,0-15-2,3-23-3,14-6 3,10 0 6,6-35 0,4-21-1,1 1-2,-2-11 0,-5 13-1,-14 20 0,-5 13-2,-10 12-1,-2 8 4,0 15 2,0 22-1,-6 11 0,-5 1 1,6-3-4,5-10 2,0-10-1,5-10-4,19-16-1,3 0 1,7-24-64,-1-15-250</inkml:trace>
  <inkml:trace contextRef="#ctx0" brushRef="#br0" timeOffset="9571.5475">-1192 733 612,'-10'0'52,"6"6"-2,4-6-46,20 0 11,12 0-3,4-9-9,-5 9-2,-8 0 0,-8 0-2,-11 28 0,-4 13-9,-4 6 7,-26-2 5,0-4 8,-2-8 23,4-2 22,12-7-11,9-15-8,7-4-27,0-5-18,6 0 4,11 0 7,15-6 0,2-4-2,-2-4-28,3 2-49,-6-3-119,0 7-327</inkml:trace>
  <inkml:trace contextRef="#ctx0" brushRef="#br0" timeOffset="10444.5974">-580 755 228,'0'7'166,"-4"-6"-87,3-1-3,-8 0-27,0 0 11,-5-8-14,-2-4-15,-2 4 5,-6 3-7,-5 5-12,-3 0-12,-2 0 5,-7 3-2,7 15 2,-6 4-1,7 1-3,10 5-4,10 4-3,11 2-1,2-2 0,0-5-2,18-4-8,13-6-1,2-7 5,0-5-2,3-5 1,-1 0 6,-11-27 0,-7-1 3,-16-6 0,-1 2 2,-11 8 3,-19 8 6,1 10 2,1 3-2,0 3-2,8 0-8,0 0-2,8 12-25,11 0-123,1-7-272</inkml:trace>
  <inkml:trace contextRef="#ctx0" brushRef="#br0" timeOffset="8648.4947">-2156 1097 411,'0'13'71,"0"-13"-55,16 0 63,12-13-26,8-26-15,4-11-1,-2-12-22,-6-5-7,-3 10-6,-9 7 0,-5 8-1,-6 8 0,-3 18-1,-4 8 0,-2 8 2,0 2 0,0 29-1,0 19-1,-2 12 3,-4-4 1,4 4 0,2-7 1,0-13-1,0-11-2,15-10-4,7-21 0,7-4 4,3-41-2,-3-19-2,2-1-1,-7 3-2,-9 16 1,-2 18 3,-10 14 1,-3 10 0,0 4 5,0 1-3,0 28-2,0 9 2,0 7 0,-3 4 0,3-10-2,0-2 0,0-9-9,0-16-56,0-3-106,15-9-106</inkml:trace>
  <inkml:trace contextRef="#ctx0" brushRef="#br0" timeOffset="9054.5177">-1598 928 708,'0'0'47,"2"0"-31,15 0 11,9-1 4,6-11-26,2 5-2,-3 0-3,-3 6-33,-4-1-78,-8 0-165</inkml:trace>
  <inkml:trace contextRef="#ctx0" brushRef="#br0" timeOffset="8879.5077">-1487 737 251,'0'0'137,"0"22"-62,0 1-16,0 7-11,0 7-23,0 2-8,0 3-5,0-3-9,0 0-3,0-15-47,0-10-98,0 0-276</inkml:trace>
  <inkml:trace contextRef="#ctx0" brushRef="#br0" timeOffset="12972.742">982 870 183,'-9'4'393,"-4"8"-301,13-12-53,12 0-30,17 0 14,5 0-15,-2 0-5,-4-7 0,-8 7-2,-13 0-1,-7 0 5,0 15 0,-16 7-2,1 1-1,-2-4 9,9-4 5,8-2-13,0-7-7,3-6 3,28 2-4,9 0-19,1 3-27,-9 7 11,-13 3 32,-18 10 11,-1 4 21,-16 6 20,-14-6 1,-2 4-11,2-11-14,10-6-12,4-4-6,8-12-12,7 0-91,-2-7-99,3-14-177</inkml:trace>
  <inkml:trace contextRef="#ctx0" brushRef="#br0" timeOffset="14046.8034">1582 955 80,'0'0'211,"0"0"-129,0 0-23,0 0 7,0 0 15,0 0-21,0-4-18,-9-1-14,-14 2-11,-5 0-2,-7 3-2,-2 0-6,-5 0 2,5 0 7,3 15-4,4-1-8,10 13-4,5-1 0,8 1-1,7 3-14,1-4-6,25-2-3,8-9 9,4-5 6,-4-6-4,1-4 7,-9-2 7,-10-13 0,-7-11 1,-9 0 4,0 2 12,-10 3 3,-12 6-1,0 6-1,-7 2-4,7 7-12,5 0-1,-1 0-16,7 0-48,6 0-179</inkml:trace>
  <inkml:trace contextRef="#ctx0" brushRef="#br0" timeOffset="11748.672">58 1255 305,'0'0'125,"0"0"-105,2 0 42,38-24 0,1-16-24,4-13-1,-3 0-20,-5-4-9,-7 4-5,-8 18-2,-9 10 1,-7 8 0,-6 9 1,0 4 8,0 4 8,0 8-14,0 23-6,-8 9 1,4 11 2,2-2 3,2-1-1,0-11-2,0-6-1,16-14-4,8-10 2,3-7 1,1-19 2,2-26-2,4-11-8,-11-1 1,-5 15-1,-5 5 3,-10 15 5,0 11 2,-3 10 12,0 1-3,0 7-13,-13 17 0,4 7-13,-1 8-19,5-6-54,5-3-52,0-12-155</inkml:trace>
  <inkml:trace contextRef="#ctx0" brushRef="#br0" timeOffset="12167.6958">612 1046 465,'0'0'297,"0"3"-296,3 1 3,25-4 18,11 0-15,5 0-4,-6 0-37,-3 0-80,-10 0-118</inkml:trace>
  <inkml:trace contextRef="#ctx0" brushRef="#br0" timeOffset="11999.6864">711 920 346,'0'0'108,"0"7"-34,0 15-34,0 4-6,0 9-12,0-4-10,-2 14-9,2-5 0,0-1-5,0-11-47,0-11-97,0-8-210</inkml:trace>
  <inkml:trace contextRef="#ctx0" brushRef="#br1" timeOffset="33592.9209">-5934 1566 124,'0'0'306,"0"-5"-165,0 4-61,0-2-15,0 1-19,0-2 2,0-4-5,0 2 5,-8 0-8,-12 1-11,-3 5-17,-5 0-2,-4 0 0,-1 17-2,2 3-4,5-1-3,10-3 0,5-7-1,6 0-1,5-9-3,0 3-5,11-3-1,18 0 10,9 0 0,1 3-2,-3 10-10,-7 7 0,-6 6 0,-10 9 10,-11 6 1,-2 1 1,-5-6 0,-18 0 2,-5-7-1,-5-8-1,9-4 1,3-5-1,8-6-1,9-3 2,2-3-3,2 0-8,0-5 1,0-19 7,2-13 1,13-1 0,3 0-1,-2 0-2,3 7 1,-4 2-2,1 1 3,2 5 1,-6 2 0,0 5 1,-4 1-1,-1 6 1,-3 2 1,0 1-1,-2 2 0,-2 2 0,0 2-5,0 0-84,3 0-48,6 0-173</inkml:trace>
  <inkml:trace contextRef="#ctx0" brushRef="#br1" timeOffset="34071.9488">-5769 1563 264,'2'-14'102,"3"3"-10,-5 7-1,1 4-9,-1 0-10,0 0-30,0 17-23,0 20-1,0 18 4,0 7-8,0 7-7,-1-8-4,1-9-3,0-11 0,0-17-19,0-14-66,0-10-122,5-2-253</inkml:trace>
  <inkml:trace contextRef="#ctx0" brushRef="#br1" timeOffset="34634.9809">-5586 1585 272,'-4'0'120,"-4"5"31,8-5-58,0 0-61,0 0-19,15 0 23,17 0-9,6 0-15,-1-5-9,-6 3-1,-14 2-2,-11 5 4,-6 29-3,0 13-3,-27 8 1,-9 2 1,-5 0 4,2-5 29,8-9 5,12-5-3,9-14-4,5-13-16,5-9-14,0-2-4,20 0 11,15 0 0,4-7-1,5 7-6,-2 0 1,-4 11-1,-4 12-72,-1-2-126</inkml:trace>
  <inkml:trace contextRef="#ctx0" brushRef="#br1" timeOffset="52877.0242">-3762 1494 354,'-35'0'94,"-11"0"9,13 6-40,17 27-7,6 1-10,5-22-15,4-3-11,1-6-15,0-3-3,15 0 4,9 0 0,5 0 1,5 0-5,-6 0 1,1 0-2,-10 16-3,-7 16-6,-9 6 2,-3 4 3,-5-2 4,-21-7 0,-6-1 1,2-10 2,8-2 8,5-8 4,7-7 12,8-3-6,2-2-12,0 0-5,0 0-3,-1 0 1,1 0-4,0-2 1,0-8-1,0-4-6,0-5-1,5-7 1,10-9-2,5-8 1,-3 0 4,1-1 2,-7 5 1,0 8 0,-4 9 1,-4 2 1,1 6-1,-4 5 2,0 3-2,0 4 2,0 2 0,0 0 0,0 0-1,0 0 1,0 0-3,0 0 0,1 0 0,-1 0-1,0-2-8,0 1 1,0 1-5,0-3-16,0 3-20,3 0-43,4 0-136</inkml:trace>
  <inkml:trace contextRef="#ctx0" brushRef="#br1" timeOffset="53776.0756">-3550 1553 262,'-12'0'109,"9"0"24,2 4-28,1 2 0,0-3-27,0-3-15,0 0-27,0 0-9,0 0-11,0 0-9,0 0-7,0 0-1,8 0 1,13 0 1,8-5 0,0-8-2,4-4-11,-6 2-18,2 3-13,-5 2-1,-3 2 1,-3 1-5,-11 4-5,-3-1 26,-1 4 23,-3 0 13,0 0 10,-4 0-12,-11 12 16,-2 13-1,4 9-7,3 1-2,0 7-4,2 2-4,5-3 2,2 2-3,1-4 1,0-2-2,0-5-2,0-1-1,7-4 0,-2-11-3,1-8-36,-1-8-55,-2 0-61,3-10-142</inkml:trace>
  <inkml:trace contextRef="#ctx0" brushRef="#br1" timeOffset="53956.0861">-3433 1786 588,'0'0'131,"0"0"-66,0 0-20,6 0-10,15-7-25,-2-1-7,-1 4-1,5 2-16,0-1-105,3 3-255</inkml:trace>
  <inkml:trace contextRef="#ctx0" brushRef="#br1" timeOffset="54824.1356">-3004 1575 93,'-7'-9'189,"-16"-12"-92,3 13-36,-9 4 6,2 4-30,-5 0-1,3 16-3,6 8 5,1 10-9,2 3 5,8 2-1,9 0-12,3-6-12,0-9-5,3-5-4,20-9 0,6-10 2,2 0 0,2-17-1,-2-17-14,-3-7-22,-1-4-20,-7 2-20,-6 6 17,-13 12 38,0 8 19,-1 2 14,0 14 42,0 1 25,0 0-57,0 27 7,0 8 7,0 13-11,0 7-4,4 4-8,3 3-10,0-5-2,3-3 0,2-12-4,0-15-63,-2-14-117</inkml:trace>
  <inkml:trace contextRef="#ctx1" brushRef="#br0">-7858-35,'0'48,"0"1,0 0,-25 0,25 24,0 0,0-24,0 0,0-25,0 25</inkml:trace>
  <inkml:trace contextRef="#ctx1" brushRef="#br0" timeOffset="3531.2019">-11700 62,'0'-24,"0"48,0 49,0 1,0-1,25 0,-25 0,0-24,0 0</inkml:trace>
  <inkml:trace contextRef="#ctx1" brushRef="#br0" timeOffset="1295.0736">-9901-108,'0'-25,"0"98,0-24,0 49,0-25,0 24,0-23,0-26,0 1</inkml:trace>
  <inkml:trace contextRef="#ctx0" brushRef="#br0" timeOffset="23775.3589">-12601 1317 449,'-4'0'81,"3"0"-23,1 0 2,11-8-17,13-13-14,4-17-5,4-10-9,1-8-5,2-4-5,-8 0-4,-4 9-1,-10 16 0,-4 15-3,-8 10-2,-1 10 4,0 10-1,0 25 1,0 20 2,0-5-1,0 10 2,0-9 3,4-8 1,12-5-4,7-12-2,1-20-3,6-6 5,0-32 1,7-22 0,-7-10-7,-3-3-11,-9 16 3,-6 10 3,-6 21 8,-4 16 3,-2 4 9,0 4-8,0 18-1,-2 11 2,-1-2-1,0 2-3,3 0 0,0-6-35,0-5-75,19-9-133</inkml:trace>
  <inkml:trace contextRef="#ctx0" brushRef="#br0" timeOffset="24007.3731">-11967 1160 319,'11'0'230,"7"5"-203,6-5 27,4 0-29,6-3-18,-6-13-6,-6 2-89,-3 6-106</inkml:trace>
  <inkml:trace contextRef="#ctx0" brushRef="#br0" timeOffset="24685.412">-11684 965 435,'-5'2'16,"5"-2"13,8 0 26,17-4-27,7-10-14,-5 2-11,-4 0 2,-7 7-4,-10 5 4,-6 2 3,0 25 29,-22 8 1,-3-1 31,3-2-10,9 0-34,5-7-13,8-15-14,0-5-3,14-5 0,12 0-8,2 0-12,-1-5-7,-7 3 10,-9 2 18,-5 9 8,-6 20 5,0 9 8,-6-3-5,-7-3-1,-2-9-7,7-9 0,-3-10-7,-2-4-47,4-3-72,3-19-91</inkml:trace>
  <inkml:trace contextRef="#ctx0" brushRef="#br0" timeOffset="25604.4645">-11189 1028 228,'4'0'92,"-1"0"-29,-3 0 5,0 0-3,0 0-2,-17 0-18,-5 0-1,-10 0-18,3 0-1,2 0-1,-5 0-6,8 0-7,-3 13-1,7 9-2,7-3-5,6 4-2,3-2-3,4-1-11,0 5-7,22-1-7,8-14 15,2-2 5,2-8 3,-9 0 3,-4-2 0,-9-11-1,-12-8 6,0-6 6,0 9 7,-22 3 2,-1-1-10,-5 1-4,3 2-2,3 7-1,3 4-11,9 2-38,4 0-114,6 5-151</inkml:trace>
  <inkml:trace contextRef="#ctx0" brushRef="#br0" timeOffset="16026.9166">-8629 1198 285,'-7'10'123,"-9"8"-2,11 1-13,5-17-74,0-2-30,15 0 33,15-21-3,10-16-8,10-20-5,3-10-17,-4 3-2,-1 0-2,-16 5-3,-10 20-8,-12 4-6,-8 15 3,-2 13 15,0 7 1,-7 23-5,-7 26 1,2 14 3,4 6 5,6-4 1,2-6 0,0-14-2,10-12-2,13-21-4,4-12 1,2-12 3,5-39-1,1-11-9,-1-2-9,-2 2 0,-11 19 4,-9 21 6,-5 17 4,-7 5 7,0 5-3,0 26 1,0 2 5,0 8-4,0-3-2,0-4-1,0-4-4,3-9-68,10-6-89,3-8-159</inkml:trace>
  <inkml:trace contextRef="#ctx0" brushRef="#br0" timeOffset="16319.9335">-7915 1026 470,'0'2'176,"0"16"-128,8-18-3,21 0-3,2 0-28,8-14-11,-4 4 0,-3-2-22,-8-2-84,-5 2-221</inkml:trace>
  <inkml:trace contextRef="#ctx0" brushRef="#br0" timeOffset="17356.9928">-7273 898 244,'-7'0'95,"7"-4"-55,0 0-17,-3-3 4,-1-2 4,-6 5 29,-2-3 0,-4 3-13,-4 3-19,-4 1 0,-2 0-11,-2 0-1,-1 13-6,3 17 0,1 3-1,5 0-5,8 6-1,12-8-4,0-5-1,12 2 0,12-12-2,3-13-2,5-3 3,1 0 2,-9-15-3,-1-17 1,-10-5-12,-11-2-3,-2 7 14,-5 14 8,-16 3-1,-11 11 2,5 4-1,-3 0 0,3 0-5,9 16-8,1-1-75,14-6-108</inkml:trace>
  <inkml:trace contextRef="#ctx0" brushRef="#br0" timeOffset="19909.1388">-10606 1115 14,'0'7'396,"-13"5"-336,2 7 38,11-12-56,0-7-28,1 0 8,22 0 6,6-14-1,9-17 1,-1-17-5,9-6-8,1-4-4,-3-1-8,-2 9-2,-14 13-1,-7 10 1,-14 12-3,-4 7 2,-3 8 11,0 6-10,-6 31-2,-5 17 1,3 10 0,-1 5 0,9-8 1,0-1 0,0-24-1,9-11-2,9-10-2,6-15 1,5-7 3,-1-28 1,-3-12-1,-8-9-11,-3 11-2,-6 4 10,-6 20 1,-2 15 5,0 6 8,0 0-7,0 12-3,0 13-1,0 8 0,0-3 0,0 0-23,13-3-48,7-7-86,-2-10-173</inkml:trace>
  <inkml:trace contextRef="#ctx0" brushRef="#br0" timeOffset="20220.1563">-9902 1041 396,'-4'3'198,"4"8"-144,0-11-29,11 0 22,12 0-26,7 0-16,-4-14-1,-1 2-7,-7 1-64,-4-1-124</inkml:trace>
  <inkml:trace contextRef="#ctx0" brushRef="#br0" timeOffset="20692.1836">-9605 863 528,'0'4'18,"0"-4"56,23 0-34,7-4-20,1-3-15,-8 2 0,-3 3-2,-9 2 1,-9 7-14,-2 16-29,-5 14-14,-15-4 29,-4 5 24,0 0 26,6-10 32,4-2 4,8-8-5,0-10-16,6-8-21,0 0-17,0 0 3,8 0 1,10 0-4,2-2-2,1-4 0,-4 0-31,2 0-59,-4 3-144</inkml:trace>
  <inkml:trace contextRef="#ctx0" brushRef="#br0" timeOffset="21588.2348">-9110 906 132,'0'0'80,"0"4"-23,0-4-3,0 0-6,0 0 2,0 0-11,0 0 0,-5-10 19,-10 0 4,0-1-25,-3 6 0,-4 5 2,-6 0-14,-4 0-8,-3 16-2,4 6-3,0 9-3,6-1-4,4 5-3,11-2 0,5-4-3,5-2 1,0-7-2,11-8-1,14 1-3,3-11-1,4-2 0,5-2 3,-8-23 0,-5-3 0,-14-3-2,-10-1 2,0 4 5,-3-3-1,-22 13 4,-1 3 3,-2 8 0,-5 7-1,2 0-5,4 3-3,4 11-49,8 0-116,8 3-335</inkml:trace>
  <inkml:trace contextRef="#ctx0" brushRef="#br1" timeOffset="59083.3793">-1611 1506 219,'1'-3'377,"2"-8"-240,-3 7-60,0 0-19,0 4-9,0 0-5,0-2-8,0-1-10,0-2-26,0-2 0,-11 2 0,-5-6 0,-1 7 0,-3 4 0,-7 0 0,2 0 0,0 17 0,-6 5 0,6 11 0,1 3 0,7-3 0,4 1 0,9-4 0,4-6 0,0-11 0,0-4 0,17-9 0,8 0 0,7-10 0,2-23-9,-3-6-15,-3 1-13,-3 5 0,-7 9-1,-8 9 13,-6 6 16,-1 9 9,-3 0 4,0 12 6,0 24 0,0 9 3,0 8-3,-5 4 2,4 0-4,1 0-5,0-12-2,0-9 0,0-12-2,0-15-18,3-9-62,9 0-44,4-17-178</inkml:trace>
  <inkml:trace contextRef="#ctx0" brushRef="#br1" timeOffset="59588.4083">-1422 1492 130,'8'-14'119,"0"0"-16,-5 12-30,-1 2 12,-2 0 22,0 0-10,0 0-47,0 14-34,-10 14 8,-5 16-7,1-2 2,-2 4 6,5-1-4,4-10-4,5-9-6,2-9-9,0-9-5,2-6 2,17-2 1,10 0 2,7-7-2,-2-14 2,0-2-2,-7 5-8,-2 1-46,-5 3-44,-6 0-103,0 6-246</inkml:trace>
  <inkml:trace contextRef="#ctx0" brushRef="#br1" timeOffset="59795.42">-1290 1467 306,'-1'29'125,"1"13"14,0 8-65,0 5-14,0 6-23,0 4-15,0-3-11,0-6-8,7-13-2,-2-19-24,1-18-110,5-6-96</inkml:trace>
  <inkml:trace contextRef="#ctx0" brushRef="#br1" timeOffset="60275.4475">-952 1429 366,'0'-8'146,"0"8"-21,-7 0-71,-19 19 3,-1 20-7,-2 13-7,-4 11 3,9 7-7,4 4-13,7-7-5,10-14-10,3-11-9,20-14-3,15-14 1,8-14-2,5-9 0,-5-37-4,-10-13-14,-10-7-8,-13 14 3,-10 13 22,0 19 9,-24 12 1,-14 8 7,0 0 0,-3 28 4,0 13-3,11 4-7,12 3-6,14-6-3,4-6 0,4-5-23,26-13-94,10-6-235</inkml:trace>
  <inkml:trace contextRef="#ctx0" brushRef="#br1" timeOffset="65040.7199">336 1543 288,'0'-5'212,"-3"1"-97,2 1-23,1 3-28,0 0-2,0 0-4,0 0-11,0 0-4,0 0-11,-7 22-22,-1 7-10,1 17 0,-1 6 0,1 1 0,6 0 0,-1-11 0,2-12 0,0-10-31,0-11-59,0-9-93,17 0-109</inkml:trace>
  <inkml:trace contextRef="#ctx0" brushRef="#br1" timeOffset="65420.7415">528 1594 403,'-12'26'50,"2"13"43,10 3-48,0 5-11,0-3-11,8-5-7,11-12-10,2-12-4,4-15-1,3-5 3,-6-32 0,-5-20 4,-7-7-4,-10 5 1,0 15 9,-4 8 19,-15 16 2,-5 7-3,-6 12-4,5 1-10,-3 12-7,6 14-7,5 9-3,11 2-2,6 4 1,0-7-3,1-6-42,21-9-48,7-9-105,5-3-261</inkml:trace>
  <inkml:trace contextRef="#ctx0" brushRef="#br1" timeOffset="65975.7736">911 1595 150,'-2'-4'244,"-1"-4"-141,2 7-44,1-2-8,0 2-5,0 1 0,0 0-9,0 0-5,0 29-3,0 7-5,0 14-1,0 4-13,-2 1-6,-2-2-3,4-13-1,0-9-3,0-17-49,0-12-95,0-2-51</inkml:trace>
  <inkml:trace contextRef="#ctx0" brushRef="#br1" timeOffset="66791.8203">1087 1523 31,'-4'0'196,"1"0"-92,3 0 20,0 0-10,0 1-20,0 1-34,0-2-33,0 0-18,0 0-6,25 0 12,10-2-8,-2-8-3,-3 4-2,-5 2 0,-11 4-4,-3 0 4,-11 5-1,0 23-1,-23 5 0,-9-1 1,-2-2 0,11-5 6,11-9 5,9-3-8,3-8-8,14-3 4,15-2 0,8 0-1,-1 0 0,-10 3-3,-4 13 1,-16 13 3,-6 9 1,-4 7 5,-27-3 21,-7-1 19,0-6-20,4-11-12,16-12-9,4-12-3,13 0-43,1-19-101,0-7-227</inkml:trace>
  <inkml:trace contextRef="#ctx0" brushRef="#br1" timeOffset="75316.3078">-8499 1590 171,'-4'-2'285,"-5"-1"-171,-1 3-14,6 0-34,2 0-10,2 0-17,0 0-4,0 0-10,0 0-7,0 0 1,0 0 0,0 0-4,0 0-7,0 0-3,2 0-3,12 0 1,7 0-1,3 0-1,5-2 0,2-8 1,-3 3 0,-2-8-2,6 2 0,-7 1 2,-3 5-2,-6 0 0,-2 4 0,-6 3 0,-4-1-2,-3 1 1,-1 0 1,0 0 1,0 0-1,0 0 2,0 0-2,0 15 0,0 7 0,0-1-2,0-2 1,0-2-7,0 1 0,0 1 6,0 6 3,0 7-2,-3 6 0,-7 2 2,1 5-1,4-5-1,3-2 2,-2-7-2,4-7 0,0-7-27,0-5-11,0-6-29,6-3-16,-3-3-63,4 0-127</inkml:trace>
  <inkml:trace contextRef="#ctx0" brushRef="#br1" timeOffset="75572.3224">-8332 1781 446,'-7'0'144,"7"0"-23,0 0-68,18-2 10,7-15-14,4-4-30,-1-1-15,1 10-2,-5 5-2,-2 3-42,-5 4-90,5 0-211</inkml:trace>
  <inkml:trace contextRef="#ctx0" brushRef="#br1" timeOffset="76252.3614">-7952 1567 86,'0'-10'131,"5"-13"-34,1 13-32,-4 7 0,-2-2-2,0 5 13,0 0-5,0 5-30,0 22-35,-14 7 5,-2 8 0,-3 3-4,3 0 5,-1-6 3,6-5-4,2-11-3,8-7 0,1-8 1,0-8-8,0 0 1,0 0 5,15-3 9,9-12 0,0-3-4,-1-3-8,5 6-3,-3 6-1,1 1-25,-2 1-59,-2-1-119,3 2-308</inkml:trace>
  <inkml:trace contextRef="#ctx0" brushRef="#br1" timeOffset="76504.3758">-7810 1582 394,'-10'30'97,"5"9"-16,-1 3-31,4 7-5,-2 4-17,4-4-15,0-6-10,0-9-3,0-13-64,0-9-101,1-6-275</inkml:trace>
  <inkml:trace contextRef="#ctx0" brushRef="#br1" timeOffset="77279.4201">-7602 1583 152,'-7'-4'202,"2"-2"-89,-1 6-28,1 0-29,-3 12 4,-2 17-2,3 4-13,-7 3-2,7 3-5,3-11-11,2-7-15,2-6-8,0-12-7,2-3 3,18 0 1,9 0 1,2-2-1,4-11-2,-5 8-9,-5 5-3,-9 0 4,-7 17 7,-9 9 2,0 6 1,0-1 2,-10-3 0,-12-5 3,3-2 1,-3-8 0,0-1-4,6-6-3,5-6-12,0 0-53,4-4-73,2-14-104</inkml:trace>
  <inkml:trace contextRef="#ctx0" brushRef="#br1" timeOffset="77551.4357">-7619 1696 537,'0'0'134,"0"0"-55,6-5-17,16 0-20,9-4-33,-6 5-6,4 2 0,-5 2-25,0 0-116,2 5-343</inkml:trace>
  <inkml:trace contextRef="#ctx0" brushRef="#br1" timeOffset="82251.7044">-10194 1620 446,'0'-1'95,"0"-8"18,0 1-45,0 4-15,0 1 3,-2-1 4,-6 3-9,-2 1-2,-4 0-17,-5 0-32,-4 8 0,-5 25 0,2 16 0,1 13 0,3 15 0,14-3 0,8-1 0,0-14 0,23-11 0,10-17 0,12-18 0,5-13 0,-3-17 0,-8-27-4,-11-8-12,-20 4 5,-8 6 9,0 13 2,-23 10 0,-6 17 2,-7 2-2,5 14 0,0 22-2,13 0 2,3 1-4,8-3-25,7-7-31,0-9-38,7-8-46,15-6-93</inkml:trace>
  <inkml:trace contextRef="#ctx0" brushRef="#br1" timeOffset="83092.7524">-9978 1669 406,'-9'0'95,"7"0"36,2 0-60,0 0-29,0 0-16,0 0-12,0 0-7,13 0 8,11 0 1,6-5-3,5-4-7,4-2-4,-7 3 1,3 3-3,-6 0 1,-9 1-1,0 2-3,-14 2-6,-2 0-2,-4-1 11,0-2 4,0 3-2,0 0 0,-4 3-3,-7 21 0,-4 10 0,4 13 1,-3 15-1,2 5 1,2 6 0,5 0 0,2-4-1,3-10 1,0-16-1,0-17-37,3-18-37,2-8-62,5-10-75</inkml:trace>
  <inkml:trace contextRef="#ctx0" brushRef="#br1" timeOffset="83288.7634">-9848 1907 671,'-9'7'40,"8"-3"9,1-4-29,17 0 11,14 0-23,5 0-5,-3-4 0,2-1-3,-5-2-57,1-2-126</inkml:trace>
  <inkml:trace contextRef="#ctx0" brushRef="#br1" timeOffset="83764.7911">-9500 1700 95,'-12'18'296,"-5"21"-222,17 2 12,0-4-38,0-4 1,7-8-15,14-13-12,2-12-4,4 0-1,1-20-4,1-22-5,-8-9-2,-8 0-2,-13 6 0,0 10 1,-7 13 8,-23 9 3,-4 11-9,3 2-4,-5 8-3,11 24 1,2 2-7,9 6-37,9-4-67,5-5-121</inkml:trace>
  <inkml:trace contextRef="#ctx0" brushRef="#br1" timeOffset="84204.8159">-9482 1999 394,'-8'7'50,"-16"24"50,10 5-54,4 5 9,7 0-13,3 2-9,0-6-17,5-9-7,20-14-7,7-14 2,6 0-1,-3-31 0,1-15 0,-10-12 1,-12-2-2,-13 3 4,-1 10 4,-6 13 12,-24 8-8,-3 13-7,-1 13-2,2 0-4,4 18 0,6 21-3,0 5-3,12 4-34,4-8-54,6-4-156</inkml:trace>
  <inkml:trace contextRef="#ctx0" brushRef="#br1" timeOffset="99699.7021">-12182 1616 432,'0'-9'118,"0"-3"11,0 0-54,0 8 3,-7 4-19,-10 0-22,-10 6-8,-3 25-7,-3 12-3,3 8-2,2 4-9,11 4-8,8-7 0,9-5 0,0-6 0,13-10 0,14-10 0,9-16 0,2-5-3,-1-8-5,0-24 0,-11-2-1,-12-2 4,-8 8 3,-6 9 4,-3 10 3,-24 9 1,-3 0 1,-4 3 1,5 15-4,6 3-1,8-4-3,11-8-2,-1-4-5,5-5-40,0 0-61,9 0-29,18-10-265</inkml:trace>
  <inkml:trace contextRef="#ctx0" brushRef="#br1" timeOffset="100207.7315">-11926 1590 242,'2'0'118,"3"0"-10,-3 0-7,1 0 9,-3 14-39,0 17-18,0 10-14,0 7-10,0 2-12,0 4-10,0-11-5,-2-11-1,2-9-18,0-14-46,0-9-72,0 0-105</inkml:trace>
  <inkml:trace contextRef="#ctx0" brushRef="#br1" timeOffset="100619.7551">-11637 1604 264,'0'0'181,"0"0"-25,-7 27-52,2 6-31,1 8-25,-2 9-10,4 3-15,-1-3-10,0-8-10,3-9-1,0-12-18,0-11-61,0-10-126,0 0-390</inkml:trace>
  <inkml:trace contextRef="#ctx0" brushRef="#br1" timeOffset="105541.0361">2342 1339 309,'0'-12'311,"0"-8"-174,0 8-68,0 5-35,0 3-3,0 4-11,0 0-2,4 25 11,-2 22-13,-2 7-2,0 5-5,0 3-4,0-5-4,0-5 0,-2-6-1,-4-18-17,4-9-36,1-16-54,1-3-100,0 0-68</inkml:trace>
  <inkml:trace contextRef="#ctx0" brushRef="#br1" timeOffset="105908.0576">2558 1380 425,'0'-11'138,"0"11"13,-11 0-106,-4 9-2,-8 13-7,0 11 11,-1 1-7,3 7-11,4-1-5,3-15-1,10-4-8,0-13-8,4-3-7,0-5 0,0 0 0,0 0 0,0 0 0,0 0 0,0 0 0,0 0 0,14 0 0,11 7 0,3 1 0,2 5 0,0-4-22,0-4-67,-2-5-58,-4 0-127</inkml:trace>
  <inkml:trace contextRef="#ctx0" brushRef="#br1" timeOffset="107363.1407">2296 1103 215,'-31'0'247,"-3"41"-177,-2 20 15,-3 22-36,2 9-14,4 4-4,6 10 4,13-5-4,13-3-11,1-11-9,17-20-6,25-21-6,8-26-9,13-20-62,7-6-125</inkml:trace>
  <inkml:trace contextRef="#ctx0" brushRef="#br1" timeOffset="106708.1034">2870 1450 363,'-4'-10'87,"-2"-9"39,-3 10-58,-4 3-5,-3 6-14,-3 0-20,2 0-3,-6 9 0,-1 13 4,2 8 3,1-5-9,3 2-1,7-1-5,5-8-10,6-6-5,0 1-5,0-11 1,19-2 2,3 0-4,2-12-2,1-15-13,0-12-5,-4 3-11,1 5 2,-9 4 15,1 12 6,-6 9 5,-6 3 2,6 3 3,-8 0 3,2 23 1,3 14 0,-5 3 0,0 14 1,0 5-1,0 14 1,-17 12-1,-5 3 6,-6-1 1,2-11 0,-6-19-1,4-16-3,-1-18 1,9-15 1,7-8 2,3-18-9,6-24 0,4-12-2,0-3 2,17-2-1,12 6 2,2 10-1,3 13-1,-6 12-3,2 14-24,1 4-47,-3 0-85,0 0-150</inkml:trace>
  <inkml:trace contextRef="#ctx0" brushRef="#br1" timeOffset="108095.1827">2902 1172 166,'-7'0'365,"2"0"-326,5 0 5,25 11 29,13 7-37,9 19-11,-5 21-17,-5 14-2,-9 22 0,-1 14 8,-16 11-1,-7 9 5,-4-10-3,-6-11-7,-19-24-3,-4-20-20,-12-24-61,0-20-131</inkml:trace>
  <inkml:trace contextRef="#ctx0" brushRef="#br2" timeOffset="129780.4229">-7839 2434 136,'-4'0'218,"2"0"-96,2 0-59,0 0-4,0 3-19,0 24-2,0 10-7,0 20-9,0 9-7,-3 13-6,-1 10-3,-1-8-5,0-11 0,1-14-1,2-15-26,2-23-156</inkml:trace>
  <inkml:trace contextRef="#ctx0" brushRef="#br2" timeOffset="130899.487">-7636 2600 336,'0'0'110,"0"-4"-45,-6 1-4,-5 3-36,-2 0 0,-1 0 8,-4 9-12,-5 9 6,-3 6 21,1 6-22,1-1 0,-3-4-9,9 2 5,5-9-4,5-12-10,4 0 0,4-6-7,0 0-1,0 2-3,8-2 4,9 5 4,5-3 2,4 0 3,-1 5-6,-1 2-2,-1 3 0,-8 0-1,0 1 0,-4 1-9,-3-7-70,0 2-107,0-3-259</inkml:trace>
  <inkml:trace contextRef="#ctx0" brushRef="#br2" timeOffset="131359.5133">-7791 2794 487,'-10'-2'41,"2"2"41,8 0-52,0 0 19,16 0-5,6 4-7,3 1 4,12-3-8,4 1-4,7-1-7,8-2-7,7 4-8,2-2-3,2-2-1,5 0-2,-7 0-1,-4 0 0,-6 0 0,-4 0 1,-8 0 0,0 0-1,-1-2 1,3-4-2,-5 1 2,-5 4-1,-6-5 0,-8 1 0,-8 3 0,1 0-3,-4 2-22,5 0-70,7 15-57,8 9-343</inkml:trace>
  <inkml:trace contextRef="#ctx0" brushRef="#br2" timeOffset="132523.5799">-6129 2629 298,'0'-7'112,"0"-3"-11,-8 6-24,-6-2 21,-5 6-37,3 0-18,-7 15-4,-6 17-3,2 10-6,-1 12-10,11 2-8,5 4-4,11-8-4,1-5-2,0-9-3,23-12 0,9-16 0,15-10 1,0-8-2,-2-32-2,-7-3-10,-13 6-13,-15 4 3,-10 15 15,0 4 12,-23 11 0,-10 3-1,-6 0 2,4 23 1,5 5-1,9 5-4,10-9 0,7-1-2,4-9-17,0-4-82,15-4-83,12-4-177</inkml:trace>
  <inkml:trace contextRef="#ctx0" brushRef="#br2" timeOffset="133371.6283">-5721 2629 170,'0'-9'260,"0"1"-168,-2 4 14,-11 4-14,-7 0-38,-7 0-24,-1 21 10,-5 3-5,-1 1-3,5 3-11,3-3-12,8-3-1,13-8-7,5-5-2,0-3-4,16-4 3,11-2 1,8 1 2,0-1-3,-1 9-8,-8 7-3,-4 12 3,-14 7-5,-6 5-3,-2 1-1,-2-6 8,-21-10-5,-2-3 2,-1-15 8,2-6 6,6-1 1,6 0 0,4-6 0,8-21-3,0-5 4,0-4 3,13-9 8,9 2 5,3-2-2,-1 8-10,0 11-4,-2 7-1,-4 6 1,-1 1-2,-7 5 1,-5 1-1,-3 2 0,-2 2-1,0-1-2,0 1-7,0 1-37,0 1-93,4 0-151</inkml:trace>
  <inkml:trace contextRef="#ctx0" brushRef="#br2" timeOffset="133759.6505">-5596 2777 281,'0'20'87,"5"1"-29,14-15-22,4-6 7,5-6-1,-4-25-10,-5-3-14,-1-9-10,-11 8-5,-7 1 3,0 10 7,-6 11 36,-13 8-3,-4 5-9,-3 0 6,-3 0-9,9 18-8,5 4-8,4 2-9,8-6-7,-1-1-2,4 0-7,0-4-27,0-2-38,13-5-51,3-6-107</inkml:trace>
  <inkml:trace contextRef="#ctx0" brushRef="#br2" timeOffset="134027.6659">-5172 2587 500,'-26'0'85,"-5"25"44,-7 12-89,-2 17-8,-9 12-2,0 9-2,3 8-4,8-5-9,6-4-9,7-8-4,15-11-4,5-17-28,5-10-48,0-25-53,5-3-69,19-3-224</inkml:trace>
  <inkml:trace contextRef="#ctx0" brushRef="#br2" timeOffset="134271.6799">-5284 3007 544,'0'29'24,"0"-3"55,14-9-57,6-8-11,2-9-5,-1 0 1,-4-8-2,-8-17-1,-8 1-6,-1 3 4,-1 7 11,-23 9 28,-2 5-2,-5 0-9,-1 23-4,7 1-21,3 3-2,10 1-4,7-4-44,5-3-137</inkml:trace>
  <inkml:trace contextRef="#ctx0" brushRef="#br2" timeOffset="191507.9532">-5856 3674 190,'0'-1'120,"0"-1"-34,0-3 14,0-1-29,0-4-7,0-2-1,-3-2 2,-7 4-30,-2 0-22,-3 1 1,-3 5-5,-4 4-1,1 0-1,-5 4-5,6 23 0,-1 6 0,4 3-3,4 5 2,3-5-3,10-3-1,0-8-1,0-10-4,11-12-1,6-3 4,3 0-1,0-27 0,3-14-2,-4-7-2,2 3 1,-4 8-11,-4 19 10,-1 12 5,-1 6 3,-3 9 4,-2 25 0,-1 8 1,-3 10 2,-1 2 4,-1 2-2,2-2-3,3-6-2,0-4 0,-2-13-3,1-9-13,1-17-88,-1-5-112,1-5-211</inkml:trace>
  <inkml:trace contextRef="#ctx0" brushRef="#br2" timeOffset="191986.9808">-5679 3673 160,'-5'-2'209,"-8"2"-113,7 0-39,0 17-28,2 8-1,1 6 13,3-3-16,0-5-10,0-7-9,0-6-4,9-5-2,10-5 2,6 0 2,-1 0-3,3 0-1,-4-3 0,-5 3 1,0 0 1,-11 12 2,-2 12 3,-5 7 1,0-3 9,0 1 3,-10-5 1,-10-1-9,2-5-4,2-5-5,3-5-1,-3-8-20,4 0-65,-1-17-73,7-5-123</inkml:trace>
  <inkml:trace contextRef="#ctx0" brushRef="#br2" timeOffset="192191.9928">-5697 3650 455,'0'0'145,"0"0"-79,0 0 12,9-4-24,14-11-27,2 8-15,0 2-7,1 5-1,4 0-16,-6 0-33,-1 0-51,-4 0-140</inkml:trace>
  <inkml:trace contextRef="#ctx0" brushRef="#br2" timeOffset="192536.0125">-5407 3759 312,'5'5'56,"17"18"30,-3-21-30,0-2-12,4-14-15,-4-17-15,-7-1-10,-6-2 1,-6 8 2,0 8 3,-12 8 19,-7 5-1,-10 5-8,6 0 13,-4 0 11,10 9-19,5 7-13,4 5-7,6-1-5,2-1-3,0 7-21,0-6-37,16-2-61,1-6-89</inkml:trace>
  <inkml:trace contextRef="#ctx0" brushRef="#br2" timeOffset="192768.0256">-5063 3576 140,'0'15'261,"-15"22"-198,-4 8 46,-1 12-55,-5 5-5,-8 12-10,1 2-9,2-3-12,4-6-2,7-12-10,5-13-3,7-13-8,6-17-36,1-7-94,0-5-86</inkml:trace>
  <inkml:trace contextRef="#ctx0" brushRef="#br2" timeOffset="193008.0393">-5068 4069 402,'8'22'34,"17"-3"51,-3-11-65,4-8-14,1 0 5,-7-16-8,-12-13-5,-8-2-2,0 5 5,-13 9 9,-12 14 20,-5 3 22,2 3 5,-6 21-29,12 2-11,6 0-14,14-1-9,2-5-58,0-1-176</inkml:trace>
  <inkml:trace contextRef="#ctx0" brushRef="#br2" timeOffset="153839.7992">-6202 4527 73,'0'-4'52,"0"1"-45,0-2 68,0 1-18,0 2-8,0 2 6,0 0 7,0 0-25,2 0 1,-2 0 13,0 0-21,2 0-1,-2 0 1,0 0 8,2 0 8,-2 0-9,1 0-5,-1 0-7,0 0-1,2 0-3,-2 0 0,0 0 0,0-8-4,0 0-5,0-2 0,-2-1-8,-11 6 0,-5 2-1,-5 3-3,-10 0-2,5 10-1,-5 19 3,4 1 0,4 3-2,8-6 1,8-1 1,5-1-5,4-11-1,0-6 2,22-8 0,4 0 2,5-8 3,7-19-5,-4-2-18,-3-3-31,-2 8-8,-9 5 13,-10 9 20,-8 6 15,-2 4 15,0 0 7,0 19-2,0 11 6,0 4 7,0 4-6,0 0-5,0-2-5,2-5-3,7-6-2,2-7-14,3-12-68,0-3-142</inkml:trace>
  <inkml:trace contextRef="#ctx0" brushRef="#br2" timeOffset="154564.8405">-5839 4568 363,'-5'-12'62,"-9"-5"6,4 7-21,0 1 5,-4 4-17,-4 1 14,-5 4 1,-1 0-17,-5 0 0,9 6-3,-3 14-16,6 5-2,4 2-5,8-3-2,5-3-3,0-6-5,10-6 0,8-9 1,4 0 1,3 0-5,3-16-7,0-9-16,-2-3-1,-11 5 4,-3 1 18,-8 5 4,-3 5 10,-1 8 11,0 4 21,0 0-1,0 0-23,0 21-9,0 12 4,0 3 0,0 2 0,0 7-2,3 6-3,1-2-1,-1-11-2,4-8-9,-3-13-44,4-15-55,-3-2-28,6 0-119</inkml:trace>
  <inkml:trace contextRef="#ctx0" brushRef="#br2" timeOffset="155027.8671">-5618 4803 375,'-6'0'99,"-1"0"-2,7 1-46,0-1-20,0 0-19,0 2-13,0-2 0,0 0 2,5 0-2,0 0-2,-2 0 3,-1 0 11,-1 0 23,2 0 18,-3 0 4,0 0-3,0 0-11,0 0-25,0 0 8,0 0-14,0 0-9,0 0-3,0 0-3,0 0-4,0 0-5,0 0-9,0 0 2,0 13-2,0 4-29,0-5-34,0-8-100,0 2-242</inkml:trace>
  <inkml:trace contextRef="#ctx0" brushRef="#br2" timeOffset="155770.9092">-5485 4536 304,'-10'0'146,"1"0"-26,4 0-12,2 0-22,2 0-23,1 0-13,0 0-9,0 0-17,0 0-7,0 0-13,0 0 0,12 0 11,8-11 3,5 3-12,4 0-5,2 4 0,4 0-1,-1-1 0,-4 2-1,-7-6-3,-5 4 1,-7 0-2,1 2 4,-1 3-3,-1 0 1,2 0-3,-5 0-4,1 0 2,1 0-1,-5 0 3,-1 0 2,-3 0 3,0 0 4,0 0 1,0 20-1,-6 6-2,-5 7 0,-3 6 1,4 2 2,-2-2 0,3 2 1,1-6-4,2-4 0,1-9-1,-1-8-2,6-4-19,0-6-52,0-1-1,0-3-43,0 0-118</inkml:trace>
  <inkml:trace contextRef="#ctx0" brushRef="#br2" timeOffset="156012.9232">-5316 4729 488,'0'-9'228,"0"-1"-143,0 3-14,13-2-33,6 6-10,5 3-15,2 0-9,0 0-2,6 0-20,-1 0-65,1 0-98,-1 0-432</inkml:trace>
  <inkml:trace contextRef="#ctx0" brushRef="#br2" timeOffset="156902.9743">-4882 4544 297,'-15'0'95,"7"9"-11,8 10-15,0-7-16,17-3 4,5-8-17,6-1-5,1 0-5,-2-5-11,-3-18-6,-9 1-8,-6-1-2,-9 3 1,0 8 0,-7 6 5,-17 6-1,-1 0-1,0 0 0,3 16 8,6 2-8,3-3-4,7-3-4,6-3-4,0 3-24,0-5-24,4-2-51,15-5-92</inkml:trace>
  <inkml:trace contextRef="#ctx0" brushRef="#br2" timeOffset="157170.9889">-4367 4461 391,'-20'23'98,"-7"6"15,-10 8-46,-10 7 7,-1 10-32,-5 6 1,5 2-12,10-3-15,5-12-9,13-11-6,8-8-1,6-11-20,6-10-37,0-4-35,0-3-46,11 0-78</inkml:trace>
  <inkml:trace contextRef="#ctx0" brushRef="#br2" timeOffset="157428.0043">-4426 4816 509,'4'29'38,"1"5"83,10-8-81,4 1-22,-3-10-11,2-9-3,-2-8-2,-1-7 3,-4-17-4,-5-7-8,-6 7 7,0 5 3,0 10 16,-21 9 23,-6 0-18,-2 5-4,1 14-1,5 4-10,9 1-7,7-2-16,7-6-85,7 1-272</inkml:trace>
  <inkml:trace contextRef="#ctx0" brushRef="#br0" timeOffset="290963.6406">-4040 967 216,'-4'0'188,"-5"0"-72,0 0-29,5 0-41,3 3 14,1 0-31,0-2-16,0-1-8,4 0 5,14-4 26,5-18-10,6-11-7,1-3-9,0-7-5,-4-1-2,-1 2-1,-5 3-1,-6 4 0,-5 10-2,-3 11 0,-6 8-2,0 6 3,0 6-1,0 20-1,0 12 3,0 7-2,-6-2 1,3-2 0,3-11 0,0-8-1,0-10-4,10-12 4,10 0-1,2-24 2,0-21-2,1-10-12,-5 2-10,-6 14 5,-5 15 6,-4 15 12,-3 9 2,0 6 7,0 19-8,0 10 1,-4 8-2,2-5 1,2 0 0,0-11-26,0-10-131,9-6-316</inkml:trace>
  <inkml:trace contextRef="#ctx0" brushRef="#br0" timeOffset="291731.686">-3522 891 39,'-12'6'518,"9"2"-358,3-8-85,0 0-37,0 0-16,10 0 31,11 0-25,2-6-19,1-2-7,0 0-2,-4 1-29,4 1-91,1 2-174</inkml:trace>
  <inkml:trace contextRef="#ctx0" brushRef="#br0" timeOffset="291527.6745">-3434 711 108,'0'-3'267,"0"3"-153,0 0-38,0 14-13,0 16 9,0 9-30,0 3-17,0 1-6,0 0-8,0-8-8,0-10-3,0-9-1,0-10-32,0-6-60,0 0-38,2-12-140</inkml:trace>
  <inkml:trace contextRef="#ctx0" brushRef="#br0" timeOffset="292800.7472">-2906 742 285,'-18'-11'102,"9"7"-16,-4 2-44,-3 2-5,-2 0 7,-5 2 5,2 14 10,-4 5-21,0-2-15,3 4-4,6-5 1,1-1-3,3-1-10,5 0-2,1 2-3,5 0-2,1 2-1,0 1-1,11-4-1,11-2-3,2-8-2,4-6-2,-1-1 1,-8-4 6,0-16-1,-10-5-2,-2-3 3,-7 2 1,0 3 3,-7 5 1,-12 5 2,-1 2 7,-2 6-5,3 3-3,0 2 0,6 0-2,5 0-4,2 6-39,6 6-121,0 1-216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42.222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5 1 99,'-4'0'51,"4"0"30,0 0-23,0 0-20,0 0 14,0 0 12,0 0 0,0 0 4,0 0-2,0 0-20,0 0-2,0 0-2,0 3-5,0-3-8,0 0 2,0 0-2,0 0-6,0 0-1,0 0-1,0 0-4,0 0-4,0 0-3,0 0-7,0 0 0,0 0-3,1 0 0,12 0 3,5 0 0,3 0 1,-3 0-2,5 0-2,-2 0 0,1 0 0,1 0 0,3 2 0,-3 0 0,1 1 0,0-3 0,1 5 0,2-5 0,-4 7 0,7-7 0,-1 5 0,4 4 0,-2-3 0,1-2 0,-9 4 0,4-4 0,-4 1 0,2 2 0,5-1 0,0 3 0,0-2 0,-5-5 0,5 3 0,-5-5 0,2 0 0,6 2 0,-4 0 0,6 0 0,-10 1 0,-1 0 0,5 1 0,-7-4 0,3 0 0,2 0 0,0 0 0,2 0 0,-2 5 0,3 0 0,-5 2 0,2-4 0,-2-1 0,0-1 0,5 3 0,-3-2 0,7-1 0,1 2 0,-3-2 0,3 2 0,-6-3 0,0 0 0,-3 2 0,-2-1 0,1 2 0,1 0 0,5-3 0,4 0 0,2 0 0,4 0 0,1 0 0,-1 0 0,-1 0 0,-1 0 0,-3 0 0,-3 0 0,-3 0 0,2 0 0,0 0 0,1 0 0,4 0 0,1 0 0,3 0 0,6 0 0,-6 0 0,5 1 0,-6 2 0,4 0 0,1 0 0,-3-1 0,-2-2 0,5 0 0,-7 0 0,1 0 0,4 0 0,-2 0 0,4 0 0,-2 0 0,0 0 0,-2 0 0,1 0 0,2 0 0,-2 0 0,-1 0 0,0 0 0,-3 0 0,3 0 0,-10 0 0,8 0 0,0 0 0,-3 0 0,4 0 0,-5 0 0,4 0 0,-3 0 0,-1 0 0,1 0 0,2 0 0,0 0 0,-1 0 0,0 0 0,-3-2 0,0-3 0,-6 0 0,1 2 0,-2 0 0,-1 3 0,-4 0 0,0 0 0,-2 0 0,2 0 0,-7 0 0,3 0 0,2 0 0,-2 0 0,4 0 0,1 0 0,-1 0 0,2 0 0,-2 0 0,-6 0 0,-3 0 0,3 0 0,1 0 0,-2 0 0,7 0 0,1 0 0,-1 0 0,0 0 0,0 0 0,-4 0 0,1 0 0,1 0 0,-4 0 0,6-3 0,3-1 0,-2 1 0,1 0 0,-3 3 0,-4-4 0,-6 3 0,5 1 0,2 0 0,-1-2 0,1 2 0,2-1 0,3 1 0,-1 0 0,2 0 0,-3 0 0,-1 0 0,2 0 0,1 0 0,3 0 0,-5 1 0,-1-1 0,-2 0 0,-6 0 0,-1 0 0,-7 0 0,-1 0 0,-3 0 0,0 2 0,0-2-94,0 0-418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49.226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2 205 536,'-6'0'58,"-2"0"68,2 0-69,6 0-37,1-4-11,22-3 38,12 0-5,6-2-9,5 1-6,3 3-1,4 2-2,7 1-9,1 1-12,8-2-3,4 3 0,7 0 0,2 0 0,-2 0 0,1 0 0,2 0 0,0 0 0,-2 0 0,-1 0 0,3 9 0,-7 4 0,6 2 0,3 1 0,-5-3 0,0 0 0,-2-5 0,-2-1 0,-9-3 0,-2-4 0,-1 0 0,-4 0 0,-7 0 0,-2 0 0,-2 0 0,-2 0 0,-3 0 0,2 0 0,1 0 0,3 0 0,-2 0 0,4-4 0,1-1 0,8 1 0,0 1 0,-1 3 0,0-1 0,-7 1 0,0-2 0,1 2 0,-3 0 0,0 0 0,-3 0 0,-4-2 0,-4 1 0,3-5 0,-6 2 0,4 0 0,4 0 0,-4 1 0,2-1 0,-1 1 0,0-2 0,1-1 0,-4 2 0,-1 0 0,-9 1 0,-5 2 0,-2-3 0,4 4 0,1 0 0,1 0 0,1 0 0,0 0 0,-2 0 0,2 0 0,-1 0 0,-1 0 0,-4 0 0,0 0 0,-4-5 0,4 3 0,-3 0 0,-5 1 0,6 1 0,-5 0 0,-1 0 0,0 0 0,-2 0 0,-2 0 0,1 0 0,0 0 0,3 0 0,-3 0 0,3 0 0,-4 0 0,0 0 0,-2 0 0,-2 0 0,2 0 0,0 0 0,-5 0 0,0 0 0,3 0 0,0 0 0,-3 0 0,0 0 0,-1 0 0,1 0 0,-2 0 0,-2 0 0,2 0 0,-2 0 0,0 0 0,0 0 0,0 0 0,0 0 0,0 0 0,0 0 0,0 0 0,0 0 0,0 0 0,0 0 0,0 0 0,0 0 0,0 0 0,0 0 0,0 0 0,0 0 0,0 0 0,0 0 0,0 0 0,0 0 0,0 0 0,0 0 0,0 0 0,0 0 0,0 0 0,0 0 0,0 0 0,0 0 0,0 0 0,0 0 0,0 0 0,0 0 0,0 0 0,0 0 0,0 0 0,0 0 0,0 0 0,0-2 0,0-11 0,-11-5 0,-11-6 0,-4 1 0,1 2 0,-3 0 0,5 10 0,-2 4 0,3 2 0,5 3 0,5 2 0,0 0 0,8 0 0,4 0 0,0 0 0,0 0 0,0 0 0,1 0 0,20 0 0,4 0 0,4 0 0,0 0 0,-1 5 0,0 15 0,-8 8 0,-11 5 0,-5 1 0,-4-2 0,-3 3 0,-18-1 0,-3 4 0,1-1 0,-1 0 0,5-6 0,2-11 0,-2-7 0,7-5-242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58.372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2 8 277,'0'0'117,"0"-7"-11,-4 6-44,4 1-1,0 0-18,0 0-16,0 0-5,0 0-7,0 0-7,0 0-4,0 0-2,0 6 0,0 8 0,0 3 1,0-1-2,0 4 0,0 3 0,0-1-1,0-1 2,0 1-1,0 1-1,0-1 0,0-7 2,0-1-4,0 3 4,0-2-2,0 6-2,0-3 2,0 0 0,0 3 2,0 3-4,-2-3 2,2-3 0,0-2-1,-1-1 2,1-3-1,0 2 0,0-3 0,0-1 0,0-2-1,0 0 2,0 0 1,0 4-4,0 2 2,-2 8 0,1-4 0,1-5 0,0 6 2,-1-2-4,1-8 2,0 2 0,0-6 0,0 2-1,0-1 2,0-2-1,0 3 2,0-2-4,0 8 2,0 7 2,0 3-4,0-1 4,0 1-4,0-5 2,0 1 0,0-6 0,0-1-1,0-3 2,0-1-1,0 0 0,0 3 2,0 2-2,0 8 0,0-2 0,0 2 0,0 4 0,0 0 0,0-2-2,0-7 4,0-4-5,0-5 4,0 5 1,0-3-4,0 6 2,0 1 2,0 5-2,0 4 0,0 2 0,0 6-2,0-2 4,0-7-2,0-1 0,0-9 0,0-2-2,0-4 4,0 1-4,0 3 4,0-1-2,0 4 0,0 0 0,0-3 0,0 4 0,0 3 0,0 0 0,0 1 0,0-4 0,0-2 0,0 1 0,0-2 1,0 3-1,0-7 0,0 6 0,0 3 0,0-3-1,0 4 1,0-1 0,0-8 0,0 0 0,0 4 0,0-6 0,0 1 0,0 2 0,0 0 0,0 0 0,0 1 0,0 5-2,0 2 2,0 0 2,0 7-5,0-4 3,0 0-1,0-4 1,0-1-2,0-7 1,0-1 1,0-2-1,0 1 0,0 4 1,0 9 0,0-3-2,0 2-2,0-3-2,0 2 6,0 0 0,0 0 0,0 0-1,0-8 2,0 0-1,0 3-1,0-3 1,0 2 0,0 3 1,0 1-1,0-1-1,0-4 2,0 0-2,0 1 1,0 3 1,0-1-2,0-3 1,0-2-1,0 5 2,0 2-1,0 0 0,0 2-2,0-5 2,0 1-1,0-6 2,0 0-2,0-1 1,0-2 0,0 0 0,0 2 0,0 3 0,0 9 0,0 0 0,0-1-2,0 1 3,0-7-3,0 3 2,0-1-1,0-2 0,0-1 1,0-1 0,0-1 0,0-2-1,0 5 1,0 3-1,0 2 0,1 3 2,-1-2-1,0 2-1,0-6 1,0-1 0,0-4-2,0 0 1,0-4 0,0-2 0,1-2 0,-1 4 1,2 1-1,-2 3 1,0 4 0,1 3 1,-1-4-1,0 0 0,0-9 0,0-4 0,0 0-6,0 0 5,0 0 2,0 0 2,0 0-1,0 0-1,0 0 0,0 0 1,0 0-1,0 0-1,0 2 2,0-2-4,0 0-3,0 0-68,0 0 6,0-8-18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42.222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Group>
    <inkml:annotationXML>
      <emma:emma xmlns:emma="http://www.w3.org/2003/04/emma" version="1.0">
        <emma:interpretation id="{9CE69D13-3235-4399-A97F-BD2DEEB03220}" emma:medium="tactile" emma:mode="ink">
          <msink:context xmlns:msink="http://schemas.microsoft.com/ink/2010/main" type="inkDrawing" rotatedBoundingBox="3780,18050 10688,18199 10685,18376 3776,18227" semanticType="callout" shapeName="Other">
            <msink:sourceLink direction="with" ref="{F9189324-D940-40ED-B6FC-2F701CAF46DB}"/>
            <msink:sourceLink direction="with" ref="{4F8074AD-48DC-480E-B55C-D85C8DA8447A}"/>
          </msink:context>
        </emma:interpretation>
      </emma:emma>
    </inkml:annotationXML>
    <inkml:trace contextRef="#ctx0" brushRef="#br0">-6 2 99,'-6'0'51,"6"0"30,0 0-23,0 0-20,0 0 14,0 0 12,0 0 0,0 0 4,0 0-2,0 0-20,0 0-2,0 0-2,0 3-5,0-3-8,0 0 2,0 0-2,0 0-6,0 0-1,0 0-1,0 0-4,0 0-4,0 0-3,0 0-7,0 0 0,0 0-3,2 0 0,14 0 3,8 0 0,4 0 1,-4 0-2,6 0-2,-3 0 0,2 0 0,1 0 0,5 3 0,-5-1 0,2 2 0,-1-3 0,2 5 0,2-6 0,-4 9 0,8-9 0,0 7 0,4 4 0,-2-3 0,0-3 0,-10 6 0,4-6 0,-4 1 0,2 4 0,6-2 0,0 3 0,1 0 0,-7-9 0,6 4 0,-6-6 0,3 0 0,7 3 0,-5 0 0,8-1 0,-13 2 0,-1 0 0,6 1 0,-10-5 0,5 0 0,3 0 0,0 0 0,2 0 0,-3 7 0,5-1 0,-8 3 0,4-4 0,-3-3 0,0 0 0,6 2 0,-3-1 0,9-1 0,1 2 0,-4-3 0,4 3 0,-8-4 0,0 0 0,-4 2 0,-3 0 0,3 2 0,0-1 0,7-3 0,4 0 0,4 0 0,5 0 0,1 0 0,-1 0 0,-1 0 0,-2 0 0,-4 0 0,-3 0 0,-5 0 0,3 0 0,1 0 0,0 0 0,5 0 0,3 0 0,3 0 0,7 0 0,-7 0 0,7 2 0,-9 1 0,6 1 0,1 0 0,-2-1 0,-4-3 0,6 0 0,-9 0 0,1 0 0,6 0 0,-4 0 0,6 0 0,-2 0 0,-1 0 0,-2 0 0,2 0 0,1 0 0,-1 0 0,-2 0 0,-1 0 0,-2 0 0,2 0 0,-12 0 0,10 0 0,1 0 0,-5 0 0,6 0 0,-7 0 0,5 0 0,-4 0 0,0 0 0,0 0 0,3 0 0,0 0 0,-1 0 0,-1 0 0,-3-3 0,0-3 0,-8-1 0,0 4 0,-1-1 0,-2 4 0,-5 0 0,0 0 0,-2 0 0,1 0 0,-8 0 0,4 0 0,2 0 0,-2 0 0,5 0 0,1 0 0,-1 0 0,2 0 0,-2 0 0,-8 0 0,-3 0 0,2 0 0,3 0 0,-3 0 0,9 0 0,1 0 0,-1 0 0,0 0 0,-1 0 0,-4 0 0,1 0 0,1 0 0,-5 0 0,8-4 0,4-1 0,-2 1 0,0-1 0,-3 5 0,-6-4 0,-7 2 0,5 2 0,4 0 0,-2-2 0,2 2 0,3-2 0,3 2 0,-1 0 0,3 0 0,-5 0 0,-1 0 0,3 0 0,1 0 0,4 0 0,-6 2 0,-1-2 0,-4 0 0,-7 0 0,-1 0 0,-10 0 0,-1 0 0,-4 0 0,0 2 0,0-2-94,0 0-418</inkml:trace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09.968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41 130 363,'-6'0'183,"-5"0"-80,-8 0-26,14 0-43,5 0-4,0 0 6,0 0 5,0 0 6,0 0-7,0 0-10,0 0-9,0 0-8,0 0-8,0-3-5,0 3 0,0 0 0,0 0 0,0 0 0,0 0 0,0 0 0,11-1 0,5-1 0,0-1 0,3 1 0,5 2 0,-2-1 0,-1 1 0,3 0 0,-4-3 0,0 3 0,-2 0 0,-4 0 0,-1 0 0,-1 0 0,2 0 0,4 0 0,-2 0 0,3 0 0,9 0 0,-5 0 0,5 0 0,-5 0 0,-1 0 0,-5 0 0,1 0 0,-4 0 0,0 0 0,0 0 0,1 0 0,-1 0 0,0 0 0,3 0 0,5 0 0,-2 0 0,3 0 0,-2 0 0,-5 0 0,0 0 0,0 3 0,-5-3 0,4 0 0,5 0 0,-1 0 0,1 0 0,-5 0 0,-2 1 0,0 1 0,0 1 0,-4-1 0,3-2 0,-1 0 0,2 0 0,2 0 0,-1 0 0,0 0 0,-1 0 0,0 0 0,2 0 0,-3 0 0,-1 0 0,-1 0 0,5 0 0,-1 0 0,-2 0 0,0 0 0,-2 0 0,-1 0 0,-2 0 0,3 0 0,0 0 0,0 0 0,2 0 0,2 0 0,-2-2 0,0 2 0,-2-3 0,-3 3 0,2 0 0,-5-2 0,4 2 0,0-1 0,3-2 0,-1 0 0,-2 3 0,3-7 0,-1 7 0,-1 0 0,-1-2 0,-1 2 0,0 0 0,-2 0 0,0 0 0,1 0 0,0-1 0,2 1 0,-6-3 0,4 3 0,1 0 0,-4-1 0,4 1 0,-1 0 0,0 0 0,-2 0 0,2 0 0,0-2 0,-4 0 0,3 2 0,-2-3 0,3 2 0,-4 1 0,3-3 0,-3 3 0,-2 0 0,1 0 0,2 0 0,0-1 0,-2 1 0,3 0 0,-1 0 0,4 0 0,-3-2 0,0 0 0,-4-1 0,0 3 0,0 0 0,0 0 0,0 0 0,0 0 0,0 0 0,0 0 0,0 0 0,0 0 0,0 0 0,0 0 0,0 0 0,0 0 0,0 0 0,0-6 0,-13-2 0,-4-4 0,-2 5 0,-2 0 0,1 2 0,2 0 0,0 5 0,3 0 0,4 0 0,4 0 0,3 0 0,4 0 0,0 0 0,0-3 0,0 3 0,0 0 0,0-4 0,15 2 0,2-6 0,-4 1 0,-1 6 0,-1-2 0,-6 3 0,2 0 0,-1 0 0,-2 11 0,-1 6 0,-1 7 0,1 7 0,4-10 0,-4 4 0,3-5 0,-3-3 0,-3-10 0,1-2 0,-1-1 0,0-4 0,-1 0 0,-16 4 0,-3-2 0,3 1 0,1 1-4,4 1-41,3-3-28,5-2-46,4 0-152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4.297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2 0 361,'0'0'66,"0"0"27,0 0-57,0 0-24,0 5-7,-1 3 8,1 7 17,-3-2 14,3 3-23,0 5-4,0 3-8,0 0-3,0 1-3,0 3 0,0 2-3,0-3 0,0 2 1,0 1-1,0-3 0,0 1 1,0 4 0,0 2-1,0 5 2,0 1 0,0 3-1,0-2 0,0-1-1,0-3 1,0-3-1,-1-3 2,1-3-1,0-5-2,0-1 2,0-2 0,0 1 0,0-3 0,0 2 0,0 0-2,0 0 2,0 3 0,0-1-1,0 1 0,0-1 1,-3-1-2,3 1 2,0-4-1,0 2 0,0-4 0,0 1 1,0-3-2,0 0 1,0-2 0,0 1 0,0-5-1,0-3 1,0 2 1,0-2-1,0 0 0,0-3-1,0-2 2,0 2-2,0 1 1,0 6 0,0-1 0,0 4 0,0 3 0,0-2 0,0 0-1,0-1-1,0-3 0,0-6 0,0 2 2,0-5 1,0 0-1,0 0 0,0 0 0,0 1-1,0 3 1,0 2-1,0 0 1,0 6-1,0-3 1,0 1 2,0-1-2,0-4 8,0-3-3,0-2-3,0 0 0,0 0-3,0 0 1,0 3 1,0 4-1,0-3-1,0 8 2,3-1-2,-2-3 2,-1-3 0,0-2-2,0-3 2,0 0-1,0 0 2,0 0-1,0 0 0,0 6 0,0 0 1,0 0-1,0 5 0,0-7 1,0 4-2,0-4 0,0 2 1,0-2 0,0-1-2,0-3 1,0 1 1,0-1 0,0 0-2,0 0 2,3 4-2,-3 4 2,4 4 0,-3 0-2,4 0 2,-2-3-1,-3-2 1,0-7-1,0 3 1,0-1 0,0 5 0,0 0-2,0 1 1,0 0 0,0-2 0,0-2 0,1-1 0,-1-3 0,0 0 0,0 0 1,0 0 0,0 0 0,0 0-1,0 0 1,0 0-2,0 0 1,0 0 1,0 0-3,0 0-3,0 0-28,0 0-57,0-4-139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1.571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0-2 360,'-6'0'72,"2"4"-20,4 21-20,0-6-5,0 6-4,0 0 2,0 3 6,0 5-11,0 3-4,0-8 2,0 6-8,0-6 0,0 1 1,0-1-5,0 1-5,0-6 0,0 1-1,0 4 0,0-5 0,0-3 1,0-2-1,0-1 1,0-1-1,0-1 0,0 1 0,0-2-2,0-2 4,0 0-3,0-4 2,0 1-2,0-1 1,0 3 0,0-4 0,0 7-1,0-2-1,0 1 1,0 5-2,0-6 2,0 2 0,0 2-3,0-1 3,0 4-2,0-3-1,0-4 2,0-3 2,0-1-2,0-2 1,0-2 0,0 4-1,0 0 2,0 2-1,0-1-2,0-2 0,0 0 0,0-1 4,0-5 0,0 1-1,0 3 1,0-3-2,0 0 1,0 1 0,0 2 0,0-1-1,0-3 1,0 4-1,0-3 1,0 3 0,0-5 2,0 0-3,0 0 2,0 0 0,0 0 0,0 0 0,0 0-8,0 0-54,0-5-57,0-9-194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6.670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85 0 212,'-6'0'156,"-3"0"-35,4 0-64,2 6-14,0 4-34,3 1-2,0-1-4,0 9 2,0-4 0,0 3 10,0 3 7,0 1 1,-2 8-1,0 1-10,2-2-2,0-1-4,0-2-3,0 1-2,0-1 1,0 3-2,-2-5 1,0 1-1,2-3 0,-3 5 0,3-5 0,-1 0 1,-3 3 0,2-5-1,2 1 7,-2-1-6,-4 2 2,4 3 5,-1-5-5,2 4 1,-2 1-1,3-3-1,0 1-1,0-3 1,0 1-2,0-2 1,0 4 0,0-3-2,0 0 3,0-2-1,0 3-1,0 1 0,0 6 1,-1 5 0,1 0-3,-4-5 4,4 6-2,-2-11 0,2-1-1,-1-3 1,1-3 0,0 2 0,0 1 1,0-1-1,0-2 1,0 0-2,0 7 1,0-1 0,0 1 1,0 1-2,0-7 2,0 1-1,0 2 1,0 1-1,-2-1 0,2 0 0,0 4 0,0-1 0,0 1 0,0-1 0,0-2 0,0 3 0,0-3 0,0 3 0,0-5-1,0-7 3,0-1-4,0-3 3,0-1-1,0 0 0,0 1 1,0 5-2,0 3 1,0 6 0,0-3 1,0 0-2,0-10 2,0-6-1,0-3-1,0 3 2,0-3 0,0 4-2,0 1 1,0 2 0,0 2-1,0 1 1,0-1 0,0-2 0,0-4 1,0 0-1,0-3-1,0 0 1,0 0 0,0 0 1,0 0-2,0 0 1,0 0 1,0 2-2,0-2-1,0 2 0,0 0 3,0 0-1,0-2 0,0 0 1,0 3-1,0-3 0,0 0 1,0 0-2,0 0 1,0 0 0,0 1-1,0 3 1,0 5 0,0-2 0,0-1 2,0 0-4,0-3 3,0 1 0,0-2-2,0 4 2,0 1 2,0 7 0,0-4 1,0-2 0,0-3-1,0 0 1,0-3-1,0-2-1,0 0-2,0 1 1,0 6 0,0-3 2,0 2-3,0-2 2,2-4-1,-2 3-1,0-3 0,0 0 0,0 0 1,0 0-2,0 0 0,0 3 0,1 1 2,1 5-1,2-3 0,-3-3-1,-1 1-13,0-4-41,0 0-71,0-13-293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8.197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79-163 170,'0'0'77,"0"0"30,0 0 5,0 0-26,0 0-19,0 0 1,0 0-29,-3 0-22,-5 0-6,-1 12-1,0 4-1,-4 1 1,-1 7-1,2 1-4,-4 7-2,1-1 0,-1 4 0,3-2-2,-3-6 1,3-8 0,5-5 2,3-5 17,2-4 3,3-5-11,0 0-1,0 0-6,0 3-2,0-3-1,0 0-3,0 9-1,0 0 2,7 5 0,6 5-1,6-5 0,1-2 0,3-4 0,3-2-1,-3-3 2,1-3-2,1 5-27,-7-3-29,-3-2-63,-2 0-233</inkml:trace>
  <inkml:trace contextRef="#ctx0" brushRef="#br0" timeOffset="13952.798">-36 169 218,'0'0'64,"0"0"-6,0 0-6,0-6 10,0-5-6,0 8-14,0-1 6,0 2-1,0-1-1,0 3-7,0-1-5,0 1 0,0 0-3,0 0-4,0 0-9,0 0-6,0 0-3,0-3-2,0 3 0,0 0 7,0 0 1,0 0-1,0 0-3,0 0-1,0 0-2,0 0-3,0 0-1,0 0 2,0 0-4,1-3 1,-1 1 0,5 0 0,0-3-1,3 3 1,1 1-1,4-3 1,3 2-2,-1-3 0,-1 2 1,-3 0-2,4-1 0,-2-2 0,-1 1 0,1 0 0,-1 0 0,-3 2 0,7 3 0,-1 0 0,-1 0 0,-1 0 0,2 0 0,-5 0 0,2 0 0,-2 0 0,-4-2 0,3 2 0,-2 0 0,4 0 0,-1 0 0,0 0 0,1 0 0,3 0 0,-3 0 0,2 0 0,5 0 0,-1 0 0,0 0 0,2 0 0,-4 5 0,3-5 0,-2 3 0,-5 1 0,-1-1 0,0-3 0,-3 2 0,4-2 0,1 0 0,3 0 0,7 1 0,-1 3 0,-4-2 0,-6 3 0,0-1 0,1-1 0,2-1 0,-1 1 0,1-1 0,1-2 0,4 2 0,0 0 0,0-2 0,6 3 0,-3 0 0,0 1 0,1-2 0,0 1 0,2-3 0,0 3 0,-2-3 0,-4 1 0,2-1 0,-4 3 0,2-1 0,-4 1 0,6-2 0,-4 1 0,3-1 0,-2-1 0,1 0 0,-2 0 0,-3 0 0,0 0 0,2 0 0,3 0 0,3 0 0,2 0 0,3 0 0,-5 0 0,2 0 0,-2 0 0,-4 0 0,2 0 0,1 0 0,-5 0 0,0 0 0,3 0 0,3 0 0,2 0 0,5 0 0,5 0 0,0 0 0,-3 0 0,1 0 0,-5 3 0,-4-1 0,-4-2 0,-3 0 0,0 0 0,0 0 0,0 0 0,0 0 0,3 0 0,3 0 0,0 4 0,0-2 0,-3-2 0,0 0 0,2 0 0,-4 0 0,6 0 0,-3 0 0,2 0 0,-4 0 0,-1 0 0,-2 0 0,2 0 0,0-2 0,1 2 0,0-4 0,4 2 0,1-1 0,1 2 0,-3 1 0,-4 0 0,1 0 0,1 0 0,-3 0 0,-1 0 0,0 0 0,-2-2 0,-1 1 0,1-4 0,6 1 0,2-2 0,8 0 0,-2 0 0,-1-3 0,0 5 0,3 0 0,-5 0 0,-2 2 0,-3 0 0,-5-2 0,4 3 0,7-1 0,-1-3 0,-1 0 0,4 0 0,-2 1 0,0 1 0,-7 3 0,2-2 0,-1 2 0,-6 0 0,-1 0 0,1-1 0,4-1 0,2-2 0,5 0 0,3 0 0,-4 0 0,-7 2 0,1 0 0,-1 2 0,-2 0 0,-2 0 0,-2 0 0,1-3 0,-1 3 0,0-2 0,4 2 0,-2-2 0,4 2 0,1-2 0,-1 2 0,1 0 0,1 0 0,-4 0 0,-4 0 0,-4 0 0,-1 0 0,1 0 0,-2 0 0,-3 0 0,1 0 0,-1 0 0,1 0 0,1 0 0,-3 0 0,2 0 0,-2 0 0,0 0 0,0-1 0,0 1 0,0 0 0,1 0 0,2 0 0,-1 0 0,3 0 0,-2-3 0,-1 3 0,3 0 0,1 0 0,-3 0 0,-2 0 0,3 0 0,-3 0 0,1 0 0,-2 0 0,0 0 0,0 0 0,0 0 0,0 0 0,0 0 0,0 0-16,0 0-263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25.275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4 249 331,'-2'2'87,"-4"8"-14,-1-5-13,7-5-23,0 0-7,0 0 28,0 0-5,3 0-6,10 0-10,1 0 3,-2 0-9,6 0-4,5 0-6,-4-3 0,12-8-9,1-1-3,6 2 2,-1 2 2,5 0-5,-5 6 2,3 0-3,-1 1-7,0 1 0,2 0 0,1 0 0,1 0 0,-4-2 0,4-3 0,-4 5 0,2 0 0,5 0 0,-8 0 0,7 0 0,-8 2 0,-3 1 0,-3-3 0,-5 0 0,0 0 0,7 0 0,-3 0 0,2 0 0,1 0 0,0 0 0,-7 0 0,2 0 0,-7 0 0,5 0 0,-5 0 0,3 0 0,2-3 0,-3-4 0,3 2 0,0 3 0,-3 0 0,2 2 0,-1 0 0,-3 0 0,6 0 0,-7 0 0,0 0 0,1 0 0,1-3 0,-3-1 0,6 1 0,-2-2 0,1 1 0,4 3 0,-1 1 0,2 0 0,-4 0 0,-2 0 0,-1 0 0,-3 0 0,0 0 0,6-3 0,1-2 0,5 0 0,1 1 0,-4 0 0,1 2 0,-1 2 0,-2 0 0,-3 0 0,0 0 0,-2 0 0,-2 0 0,4 0 0,-2 0 0,4-2 0,1 0 0,-2-3 0,4 4 0,-5-1 0,-3 0 0,3 2 0,-8 0 0,4 0 0,0 0 0,3 0 0,-1 0 0,-1-3 0,-1 2 0,0-3 0,6-1 0,-3 2 0,1 0 0,0 2 0,1 1 0,-2 0 0,-1 0 0,-3 0 0,-4 0 0,-2 0 0,-1 0 0,1 0 0,-1 0 0,2 0 0,0 0 0,5 0 0,-4 0 0,1 1 0,-3 2 0,3-2 0,-2 1 0,-2-2 0,1 0 0,-2 0 0,2 0 0,-5 0 0,3 0 0,3 0 0,2 0 0,0 0 0,2 0 0,-3 5 0,-2-4 0,-2 2 0,-1-2 0,-3-1 0,2 0 0,-4 0 0,3 0 0,2 0 0,1 0 0,-1 0 0,6 0 0,-2 3 0,-3-1 0,-4-2 0,0 2 0,0-2 0,-1 0 0,1 1 0,0-1 0,3 3 0,-1-1 0,2 0 0,-4-2 0,-3 0 0,-1 2 0,-2-2 0,0 0 0,0 0 0,0 0 0,3 0 0,-3 0 0,2 0 0,0 2 0,1 1 0,4-2 0,-2-1 0,-3 2 0,1-2 0,-3 0 0,2 0 0,-2 0 0,5 0 0,-3 0 0,0 0 0,3 0 0,-5 0 0,2 0 0,-2 0 0,0 0 0,0 0 0,0 0 0,0 0 0,0 0 0,-7-2 0,-7-8 0,-1 2 0,-4-2 0,-2-1 0,-4 2 0,-2-3 0,-7-3 0,-1-1 0,-2 0 0,0 0 0,12 1 0,6 7 0,5 2 0,12 6 0,-1 0 0,3 0 0,0 0 0,0 0 0,0 0 0,16 0 0,7 0 0,4 2 0,1 2 0,-1 3 0,-1 0 0,-9 8 0,-3 0 0,-6 6 0,-6 5 0,-2 5 0,0 2 0,0 4 0,0-1 0,-4-3 0,-5 0 0,-2-9 0,1-3-36,-1-5-120,7-6-196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47.546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26 2895 44,'-3'0'26,"-4"0"11,7 0-12,0-5-13,0 4 16,0 1-2,0 0 7,0 0 5,0 0 11,0 0-12,0 0 2,0 0-11,0 0-11,0 0-9,0 0-6,0 0 0,0-8 2,0 0-1,0-4-1,0-5 4,0-2 2,0-1 0,0 2 0,0-1-5,0 2 2,0 5-2,0-1-2,0-4 0,0 5-1,0-4 1,0-5 0,0 1-1,0-3 2,0-3-2,0 1 0,0 3 1,0 2-1,0 4 0,0 1 1,0 2-1,0 1 2,0-3-1,0 1-2,0-2 1,0-1 1,3-2-1,-1 2 1,0 3-1,-1-1-1,1 4 2,1 3-1,0-1 1,-3 0-2,1-3 2,0-3-1,0-3 2,-1-2-2,0-4 1,0 3 0,0 0 1,0-1-1,0-1 0,0 4-1,0-2 0,0-1 1,0 1-2,0 3 2,0 2-1,0-1 0,0 3 0,0 0 0,0-3 0,0 3 0,0-2 0,0 1 0,0 0 1,0-3-2,0 1 1,5 1 0,-5-2 1,0-1-1,0 1 0,0-4 1,0-2-1,0 1 0,0 1 0,0-1 0,0 3 0,0-1 0,0 2 0,0-1 1,0 2-2,0-1 1,0 0 0,0-5 0,0-2 0,0 0 0,0 0 0,0-1 1,0-1-1,0 3-1,0-3 1,0 5 1,0 4-1,0 2 0,0 3 0,0-1-1,0 3 2,0-11-2,0 1 1,0-3 1,0-1-2,0 0 1,0-3 0,0 12 0,-5-9 1,5 7-2,-1-2 1,0 1 0,1-3-1,-1-6 2,1 3-1,0-2 0,0-1 0,0 2 0,0 4 0,0-1 0,0-1 0,0 4 0,0 0 0,0 2 0,0-5 0,0-2 1,0 0-1,0-4-1,0-7 2,0 1-2,0 1 2,0 0-2,0-6 2,0 3-1,0-5 0,0 0 0,0 7 0,0 5 0,0 2 2,0 3 0,0 1 0,0 7-2,0 2 2,-6 1-2,1-4-11,-5-2-32,-1-3-109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1.469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12 1363 18,'-2'-11'49,"1"-1"-28,1 5-1,0-2 4,0 4-5,0-2-12,0 4-2,0 0-3,0 2-1,0-1-1,-3-3 3,1-5 11,2-6 7,-1-5 3,1-4 2,0 1-9,0 3 2,0 0 0,0 5-1,-3-1-4,3 1-2,0-4-4,0-2-3,0-6-1,0-6-2,0-3 1,0 1 0,0 2 0,0 1 0,0 2 1,0 1 4,0 1-4,0-2 0,0-1 0,0 4 1,0-1 0,0-1-2,0 3 3,0 0-1,0 3-2,0 3 1,0 0 1,0 1-2,0-1 0,0 2 2,0 0-3,0-2-1,0-4-1,0 1 1,0-3-1,0-5 1,0 1-1,0 2 2,0 6-1,0 7 0,0 3 1,0 1-2,0 0 0,0-4 0,0-8 0,0-4-6,0-1-6,0 1-34,0 4-47,0 10-103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49.317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34 1747 5,'0'0'31,"0"0"21,0 0-19,-2 0-1,0 0-15,0 0 11,2 0-7,-3 0-9,3-3 2,0 2 0,0-8 1,0 1 2,0-4-3,0-1 2,0-4-3,0-3-7,0-2 1,0-1-5,0-1 2,0-1 4,0 0-4,0-1 2,0-1-4,0 1 3,0-2 0,0 1-1,0-2 2,0 3-1,0-2 2,0-5-3,0-1-2,0-2-1,0 1-1,0 0 1,0 4 2,0 5-3,0 0 0,0 2 0,0-1 1,0 2-1,0-1 0,0-1 0,0-4 0,0-2 1,0-2-1,0 2-1,0 1 2,0 2-1,0 3 1,0 3 1,0 0 2,0 1-3,0 2 0,0-2 1,0-2-2,0-1 2,0 2 4,0-1 0,0 3-4,0 1 1,0 5 3,0 0 0,0 0 2,0-1 2,0-4-6,0 2 0,0-6-2,0-1 2,0 0 0,0 0-1,0-6 2,0 1 2,0 0-2,0 2 0,0 8-4,-2 2 1,1 7-2,1-4 1,-3 0-1,3 0 0,-3-5-1,0-2-2,1-3-1,-3 2-6,0 3-28,3 7-6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4.082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20 3470 18,'-5'-3'161,"3"-2"-136,0 1-4,-1 1-9,3 0-8,0-1-5,0-1 2,0-2 0,0 1 8,0 0 23,0 2 15,0 2-7,-2-1-6,2 0 10,-2 3-16,2 0-19,0 0-6,0 0-3,0 0 0,0 0 1,0 0 1,0 0 0,0-11 0,0-1 0,0-5 1,0-1 0,0-2 1,0-4-1,0-3 0,0-5 0,0 0 2,0-3-3,0 0 3,0 2-4,0-4 1,0-1 5,0-5-1,0-4 2,0 1-2,0 1-3,0 7-2,0 2 2,0 6-5,0-1 4,0 3-1,0-1-2,2 1 2,0-3-1,-2 1 2,0-1-2,3 1 1,-3-3-1,2 2 1,-1-3-1,-1-1 0,1 1 1,-1-4 0,0 1 0,0-4 1,0-3-1,0-1 0,0 5-1,0 1 0,0 7 2,2-1-2,-2 1 0,0 8 1,0-5-1,0-1 0,0-5 0,0-4 3,0-8-6,0 3 3,0-10-1,0 4 1,0 3 1,0 3-1,0 4-1,0 3 2,0-5-2,0 2 1,0-12 1,0 4-2,0-7 2,0-2-2,0 0 2,0 0-2,0 4 1,0 5 0,0 2 1,0 4 2,0 1-3,0 0 0,0 3 0,0 1-3,0 0 3,0-4 0,0 0 0,0-4 0,0 3 3,0-1-6,0 3 3,0 2 4,0 5-3,0 2-1,0 6 0,0-2 0,0-2-1,0-2 3,0-10-3,0 4 1,-2 3 1,2-1-2,0 13 1,0 9-11,0 3-18,0 9-21,0 1-14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49.226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Group>
    <inkml:annotationXML>
      <emma:emma xmlns:emma="http://www.w3.org/2003/04/emma" version="1.0">
        <emma:interpretation id="{5FCF1FB6-45CF-4FA6-8FD2-E3392AC5A056}" emma:medium="tactile" emma:mode="ink">
          <msink:context xmlns:msink="http://schemas.microsoft.com/ink/2010/main" type="inkDrawing" rotatedBoundingBox="14687,18201 20806,18135 20813,18705 14693,18770" semanticType="callout" shapeName="Other">
            <msink:sourceLink direction="with" ref="{F9189324-D940-40ED-B6FC-2F701CAF46DB}"/>
            <msink:sourceLink direction="with" ref="{2221BEC6-1269-439C-97D8-EA00CF125564}"/>
          </msink:context>
        </emma:interpretation>
      </emma:emma>
    </inkml:annotationXML>
    <inkml:trace contextRef="#ctx0" brushRef="#br0">-2 272 536,'-9'0'58,"-1"0"68,2 0-69,8 0-37,2-6-11,28-3 38,16 0-5,7-3-9,8 1-6,3 4-1,6 3-2,9 2-9,1 0-12,11-1-3,5 3 0,9 0 0,3 0 0,-2 0 0,0 0 0,3 0 0,0 0 0,-2 0 0,-1 0 0,2 11 0,-8 7 0,9 2 0,2 1 0,-6-3 0,1-1 0,-3-6 0,-3-2 0,-12-4 0,-3-5 0,-1 0 0,-5 0 0,-9 0 0,-3 0 0,-2 0 0,-4 0 0,-3 0 0,3 0 0,0 0 0,5 0 0,-2 0 0,4-5 0,2-1 0,10 0 0,0 3 0,-1 3 0,0-2 0,-9 2 0,0-3 0,0 3 0,-3 0 0,1 0 0,-5 0 0,-5-2 0,-6 0 0,5-5 0,-8 1 0,5 1 0,5 0 0,-5-1 0,2 1 0,-1 1 0,0-3 0,2 0 0,-5 1 0,-3 1 0,-10 1 0,-8 2 0,-2-3 0,5 5 0,2 0 0,1 0 0,1 0 0,0 0 0,-3 0 0,4 0 0,-3 0 0,0 0 0,-6 0 0,0 0 0,-4-6 0,4 3 0,-4 1 0,-6 0 0,8 2 0,-8 0 0,0 0 0,0 0 0,-3 0 0,-3 0 0,3 0 0,-2 0 0,5 0 0,-4 0 0,3 0 0,-4 0 0,-1 0 0,-2 0 0,-2 0 0,1 0 0,1 0 0,-7 0 0,1 0 0,3 0 0,0 0 0,-4 0 0,1 0 0,-3 0 0,3 0 0,-3 0 0,-3 0 0,2 0 0,-2 0 0,0 0 0,0 0 0,0 0 0,0 0 0,0 0 0,0 0 0,0 0 0,0 0 0,0 0 0,0 0 0,0 0 0,0 0 0,0 0 0,0 0 0,0 0 0,0 0 0,0 0 0,0 0 0,0 0 0,0 0 0,0 0 0,0 0 0,0 0 0,0 0 0,0 0 0,0 0 0,0 0 0,0 0 0,0 0 0,0 0 0,0 0 0,0 0 0,0 0 0,0 0 0,0 0 0,0 0 0,0 0 0,0-3 0,0-14 0,-15-6 0,-14-10 0,-4 3 0,0 2 0,-4 1 0,6 12 0,-2 6 0,5 2 0,5 4 0,7 3 0,1 0 0,9 0 0,6 0 0,0 0 0,0 0 0,0 0 0,2 0 0,25 0 0,6 0 0,6 0 0,-1 0 0,-2 7 0,1 20 0,-10 9 0,-16 8 0,-6 1 0,-5-2 0,-3 3 0,-25 0 0,-3 5 0,0-2 0,-1 0 0,7-8 0,3-15 0,-3-8 0,9-8-242</inkml:trace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5.465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40 2386 108,'0'-4'48,"-5"-11"8,0 1-10,5-5-23,0-3 2,0-3-5,0-6-3,0-5 3,0-11 13,0-12-3,0-10 6,0-15 0,0-5 5,5-13 0,4-1-13,-3-4-11,0 1 0,1 3-6,-3-2 0,-4 1 0,0-3 0,0-7 4,0 0-1,0-10-2,0 7 0,0 14-2,0 16-4,0 20-1,-7 16-2,0 2-2,0 9 0,1-2-1,-1 3 1,-1 10-3,-2 2-6,4 10-28,-2 5-38,6 9-103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6.761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51 2010 82,'-3'0'38,"-3"0"24,1 0-52,-5 0 19,7 0 4,1-1-1,0-2-1,-1 1-6,3 1 1,0-4-15,0-1 12,0-4 4,0-5-7,0-4 1,0-9-1,0-8-1,0-11-2,0-12 3,0-13 0,0-14-2,0-14 1,0-11 3,5-5-4,-5-6 3,0-1 1,0 3-7,0 6-5,-2 7-2,-7 5-3,5 0 1,4 4 0,0 1 0,0 12-2,0 16-4,0 15 1,1 16 1,-1 9-5,0 10-1,0 7-8,0 8-11,-1 4-69,-6 7-174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39.873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11057 6063 122,'0'0'271,"0"0"-209,-4 0 20,-16 15-43,1 9 18,-6 7-12,-6 8 3,-2 8-9,5 0 0,3-6-10,3-6-14,9-13 2,6-7 3,4-8-5,3 0-2,0-5-7,0-2-1,0 0-1,0 0-1,0 2-2,0-2 1,15 6-1,9 1-1,5-4 0,8 1-10,2-4-65,7 0-107,-6-2-424</inkml:trace>
  <inkml:trace contextRef="#ctx0" brushRef="#br0" timeOffset="-1011.0577">-11306 5976 430,'-3'-6'114,"1"-3"32,-2 9-73,4 6-38,0 58-2,0 18 3,0 21-8,0 12-5,-4 8-11,-3-12-10,5-20-2,2-29-7,0-27-66,5-22-109,12-13-389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1:33.194"/>
    </inkml:context>
    <inkml:brush xml:id="br0">
      <inkml:brushProperty name="width" value="0.06667" units="cm"/>
      <inkml:brushProperty name="height" value="0.06667" units="cm"/>
      <inkml:brushProperty name="color" value="#3C9EDD"/>
      <inkml:brushProperty name="fitToCurve" value="1"/>
    </inkml:brush>
  </inkml:definitions>
  <inkml:trace contextRef="#ctx0" brushRef="#br0">39 3807 64,'-6'0'154,"4"0"-88,0 0-22,2 0-24,0-3-3,0-1-2,0-6 3,0 0 0,0-3 4,0-2-1,-1-1 2,1-1-4,-4-5-2,4-5-4,0-3-3,0-2-2,-2-4-3,-1-1 2,0 2 1,-2-2 0,3 2 9,0 2-3,2 3-3,0 1-2,0 1-3,0 1-3,0 3-1,0 2-1,0-1-1,0 0 2,0-3-1,0-1 1,0 1 0,0-2 0,0-1 1,0-1-2,0-2 0,0-2 1,0 4-1,0 2-1,0 5 1,0 1-1,0-1 2,0 3-2,0-4 0,0 1 3,0-3-3,0 0 1,0-1-1,0-1 0,0 5 0,0-3 0,0 2 2,0-3-2,0 2 1,0 3-1,0-2 0,0-3 0,0 0 0,0-3 0,0-5 1,0 5-1,0 2 0,2-4 0,-2 6 0,0 4 0,0 1 0,2-8 1,-2-3 0,0-2-1,3-7 0,-3 4 1,0-4-1,0-1 0,0 2 0,2 0 0,-2 2 1,0-3 2,0 4-2,0-5 1,0 3-2,0 1 1,0-1-1,0-2 0,0-1 0,0-1-1,0-3 1,0 0 0,0-5 0,0 0 1,0 0-1,1-1 1,-1 9-2,0 4 2,0 5-1,0 0 1,0 6-1,0-5 0,0 3-1,0 0 2,0-1 0,0 3-1,0 1 0,0 0 0,0 2 0,0-2 0,0-4 0,0 3 1,0 0 0,0 1-1,0 2 0,0 1 0,2 3 0,-2-1 0,0-2 1,0 3-2,0-1 3,0 6-2,0-3 0,0 2 0,0 0 0,0 1 0,0 3 0,0-3 0,3-1-1,-3 1 2,2 4-2,-2-2 1,0 6 1,0-1-2,0 2 1,0-1 0,0 1-1,4-1 1,-4-2 0,1-1 0,1 1 0,-2 0 0,1 2 0,-1-1-1,0 4 1,0-3 1,0 0-2,1-2 1,-1-2-1,5-3-1,-5 1 1,0 0 0,1-1 1,-1 2 0,0 1 0,0 3-1,2 3 1,0 4-1,-2-1 1,1-1-1,-1-1 2,2 2-1,-1-3 0,-1 0-1,3 0 2,-3-1-1,0 7-1,2-5 2,-2 5-1,0 0-7,0 0-32,0 0-67,0 0-186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8:28.161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 contextRef="#ctx0" brushRef="#br0">26 623 196,'-4'0'190,"-10"0"-97,9 6 29,3 6-30,-4-8-26,4 0-7,2-4-12,0 0-21,0 0-8,0 0-9,6-35 3,21-28 15,12-23-18,6-12-3,0 3-5,4 15 1,-8 18-1,-5 18-2,-12 19 0,1 20-8,-8 5 1,-5 49-3,0 28-5,-12 13 5,0 10 8,0-7 1,0-9 1,2-19 1,12-26 1,6-20 0,8-19-1,13-29 5,17-48 5,11-28-4,1-15-3,1 8-1,-17 20 0,-13 24-3,-14 28-5,-14 20-17,-11 11-37,-2 9-30,0 0-177</inkml:trace>
  <inkml:trace contextRef="#ctx0" brushRef="#br0" timeOffset="1">1394-375 372,'0'-10'44,"0"-19"117,-18 29-68,-19 14-37,-15 48-22,-7 29-6,-14 27-5,10 20 3,15 12 3,21 1-18,24-10-5,3-12-5,41-25 0,18-20-1,13-21-29,3-21-77,2-16-137</inkml:trace>
  <inkml:trace contextRef="#ctx0" brushRef="#br0" timeOffset="2">1845 88 277,'1'-4'106,"-1"-4"10,0 2-29,0 2-21,-4-1-25,-15 5 2,-5 0-13,-7 0 1,-1 3-2,-2 14-2,2 3-11,5 7 1,4-5-8,11 0-5,3-6-2,5-10-3,4-1 0,0-2-6,5-1 4,27 0 3,8 3 0,5 6 0,-3 5 2,-6 9-6,-13 10-7,-7 4-2,-8 8 1,-8 0 2,0-2-2,-8-9 6,-21-9 2,-3-9-1,-7-10-2,6-7 2,6-1 3,9-1 0,9-25 0,9-5 1,0-4 3,0-5 0,9-1 1,15-1 0,3-1-1,0 8 1,-2-4-2,1 5 0,-8 5 0,-1 2 1,-7 3-1,0 3-2,-8 4 4,1 2-2,-3 7 3,0 1 0,0 7-1,0 0-1,0 0-14,0 0-49,4 5-121,8 13-207</inkml:trace>
  <inkml:trace contextRef="#ctx0" brushRef="#br0" timeOffset="3">2074 104 453,'0'-3'51,"0"3"55,0 0-46,0 24-19,0 16-3,0 9-15,0 9-3,0-1-10,0 0-6,0-7-3,0-10-6,0-14-49,2-11-99,5-7-161</inkml:trace>
  <inkml:trace contextRef="#ctx0" brushRef="#br0" timeOffset="4">2314 148 457,'0'-3'95,"0"-5"-31,15-8 6,21-1-25,12-3-29,-3 10-8,-3 6-4,-7 4-1,-17 0 4,-7 34 2,-11 12-3,-13 10-5,-26 4 0,-8-3 1,0-8 0,12-5 19,10-13 12,11-8-3,11-11-5,3-9-19,0-3-8,7 0 9,19 0 4,4-7-7,2-6-3,3 11 0,2 2-7,-6 0-64,-3 4-67,5 5-191</inkml:trace>
  <inkml:trace contextRef="#ctx0" brushRef="#br0" timeOffset="5">2957 425 537,'0'0'71,"0"0"66,-1 38-77,-16 16-27,-3 9-7,1 6-18,-1-6-5,1-13-33,11-14-118,7-14-472</inkml:trace>
  <inkml:trace contextRef="#ctx0" brushRef="#br0" timeOffset="6">3804 31 284,'3'-12'39,"-3"-1"74,0 9-25,0 4-16,-5 0-40,-15 13-6,-7 21-7,-6 10 2,1 17-11,4 8 8,2 2 11,20-3-8,6-12-13,9-13-5,31-23-5,12-19 5,7-1-1,0-35 1,-8-20-2,-11-5-12,-17 4-4,-20 13-2,-3 19 17,-18 14 0,-23 10 0,-7 5 0,1 28 1,9 11-2,4-2 2,12-3-2,12-5-1,10-12-2,0-9-54,18-13-72,7 0-92</inkml:trace>
  <inkml:trace contextRef="#ctx0" brushRef="#br0" timeOffset="7">4083 64 355,'-9'6'99,"6"5"27,3-8-55,0-3-49,0 0 1,15 0 19,12-6-10,12-8-13,0-3-8,0-1-7,4 13-2,-6 2-1,3 1-1,-4 2-3,-12 0-2,0 0-6,-17 0 4,-1 0-3,-6 0 0,0 0 2,0 0 7,0 0 1,0 0 4,0 0-1,0 12-3,0 15 1,-10 13 0,-8 1 2,3 4 2,1 4 3,6-1-3,3-2-3,5-6-3,0-3 2,0-5-3,0-12-8,11-9-31,-1-11-49,-1 0-58,-2 0-78</inkml:trace>
  <inkml:trace contextRef="#ctx0" brushRef="#br0" timeOffset="8">4278 241 544,'0'0'29,"0"0"91,27-14-47,6-7-36,3 3-27,-1 4-6,2 8-4,-7 6-31,-1 0-62,-6 0-191</inkml:trace>
  <inkml:trace contextRef="#ctx0" brushRef="#br0" timeOffset="9">4536-342 333,'0'4'203,"-2"12"-183,6 2 43,43 4-22,11 13-19,11 17-2,1 21-2,-7 27 6,-20 8-11,-26 17 13,-17 9 20,-4-9-13,-41-1-7,-2-20-10,-10-24-10,7-17-6,10-27-35,6-21-37,17-15-110,4-2-34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10-02T13:36:27.945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 contextRef="#ctx0" brushRef="#br0">0-46,'33'0,"-1"0,0 0,1 0,-1 0,1 0,-1 0,0 0,1 0,-1 0,1 0,-1 0,0 0,1 0,-1 0,0 0,1 0,-1 0,1 0,-1 0,0 0,1 0,-1 0,1 0,-1 0,0 0,-32 33,33-33,-1 0,0 0,1 0,-1 0,1 0,-1 0,0 0,1 0,-1 0,1 0,-1 0,0 0,1 0,-1 0,33 0,-33 0,1 0,-1 0,0 0,1 0,-1 0,1 0,-1 0,-32-33,32 33,1 0,-1 0,0 0,1 0,-1 0,1 0,-1 0,0 0,1 0,-1 0,1 0,-1 0,0 0,1 0,-1 0,1 0,31 0,-31 0,-1 0,33 0,-33 0,1 0,-1 0,33 0,-33 0,1 0,31 0,-31 0,31 0,-31 0,32 0,-33 0,33 0,0 0,-1 0,1 0,-33 0,33 0,0 0,0 0,0 0,-1 0,1 0,0 0,0-32,-1 32,1 0,0 0,0 0,0 0,-1 0,1 0,32 0,-32 0,0-32,0 32,-1 0,1 0,0-33,0 33,32 0,-32 0,-1 0,1-32,0 32,32 0,-32 0,32 0,-32 0,32 0,-32-33,32 33,-32 0,-1 0,34 0,-34 0,33 0,-32 0,32-32,-32 32,32 0,-32 0,32 0,-32-32,0 32,32 0,-32 0,-1 0,34 0,-34 0,1 32,0-32,32 0,-32 0,32 0,0 0,0 0,0 0,1 32,-1-32,0 0,33 0,-33 0,32 0,-32 0,33 0,-33 33,33-33,-33 0,32 0,-32 0,1 32,31-32,-32 0,0 0,1 0,-1 0,32 0,-31 0,-1 33,32-33,-32 0,33 0,-1 0,1 0,0 0,-1 0,1 0,-1 0,33 0,-32 0,32 0,-33 0,1 0,-1 0,1 0,-1 0,-32 0,33 0,0 0,-1 0,-32 0,65 0,-32 0,-1 0,1 0,32 0,-33 0,1 0,32 32,-33-32,1 0,-1 0,-31 0,31 0,1 0,-33 0,32 0,-32 0,1 0,31 0,-32 0,1 0,31 0,1 0,-1 0,1 32,-33-32,32 0,1 0,-1 0,1 0,0 0,-33 0,32 0,-32 0,1 0,-1 33,0-33,0 0,0 0,0 0,-32 0,32 0,-32 0,32 32,-32-32,32 0,0 0,-32 0,32 0,-32 0,32 0,0 0,-32 0,0 0,32 0,-32 0,0 0,-1 0,34 0,-34 0,1 0,0 0,32 0,-32 0,0 0,-1 0,-31 0,31 0,-31 0,-1 0,1 0,-1 0,0 0,1 32,-33 1</inkml:trace>
  <inkml:trace contextRef="#ctx0" brushRef="#br0" timeOffset="11679.6678">357-337,'32'0,"0"0,1 0,-1 0,33 0,-33 0,33 0,-33 0,33 0,0 0,-33-33,33 33,0 0,0-32,-1 32,1-32,0 32,0-33,-1 1,34 32,-34-32,1-1,0 33,0-32,-1-1,1 33,0-32,32 0,-32-1,32 1,-32-1,32 1,0 0,0-1,1 1,31-33,-32 33,0-33,33 0,-33 0,33 1,-1-1,-32 32,33-31,-33 31,33-31,-33-1,0 32,32-31,-31-34,-1 34,0-1,32-32,-31 32,-1 0,32-32,-32 32,33-32,-33 0,33 32,-33-32,0 0,33 0,-33 0,32-1,-32 34,33-33,-33-1,0 34,0-34,1 34,-1-33,0 32,-32 0,32-32,0 32,0 0,-32 1,32-1,0 0,0 0,1 0,-1 1,0-1,0 33,0-1,0-32,1 33,-1 0,0-1,0 1,0 32,0-33,0 1,1 32,-34-32,34 32,-34 0,33 0,-32 0,32-33,-32 33,0 0,0 0,32 0,-32 0,-1 0,1 0,0 0,0 0,0 0,-1 33,1-33,0 32,0-32,-1 32,34-32,-34 33,1-1,0-32,32 33,-32-1,0-32,-1 32,1 1,0-1,0 1,-1-1,34 0,-34 1,1-33,0 32,32 0,-32 1,0-1,-1 1,1-1,0 0,0 1,-33-1,33 1,0 31,-1-31,1-1,0 0,0 33,-1-32,1-1,0 33,0-33,0 1,-1 31,1-31,0 31,0 1,-1-32,1 31,0-31,0 32,-1-1,1-31,0 31,0 1,0 0,-33-33,33 33,0-32,-1 31,1 1,0-33,0 33,-33 0,33-33,0 33,-1-32,1-1,0 33,0-33,-1 0,-31 1,32 32,-1-33,1 0,-33 1,33-1,-32 1,31-1,-31 0,32 1,-33-1,33 0,-1 1,-31-1,32 1,-33-1,33-32,-33 32,33 1,-33-1,33 1,0-1,0 0,-1 1,-31-1,32-32,-1 32,34 1,-34-1,1-32,0 33,0-1,-1 0,1-32,0 33,0-1,32 1,-32-1,-1-32,1 32,0 1,0-1,-1-32,1 32,0 1,0-1,0-32,-1 33,-31-1,32-32,-1 32,1-32,-33 33,33-1,-32-32,31 33,-31-33,32 32,-33 0,0-32,33 0,-33 33,1-33,-1 32,33-32,-33 33,1-33,-1 32,1-32,-1 32,0-32,33 0,-33 33,1-33,-1 32,1-32,-1 0,0 32,1-32,-1 0,1 0,-1 33,0-33,1 0,-1 0,0 0,-32 32,33-32,-1 0,1 0,-1 33,0-33,1 0,-1 32,1-32,-1 0,0 32,1-32,-1 0,1 0,-1 0,0 33,1-33,-1 0,0 0,1 0,-1 0,1 0,-1 0,0 0,1 0,-1 0,1 32,-1-32,0 0,1 0,-1 33,0-33,1 0,-1 0,1 0,-1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10-02T13:36:44.196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 contextRef="#ctx0" brushRef="#br0">2400 61,'0'33,"0"32,0 32,0-32,0 32,0 0,0-64</inkml:trace>
  <inkml:trace contextRef="#ctx0" brushRef="#br0" timeOffset="1216.0696">5185 159,'0'32,"0"33,0 0,0 32,0 33,0-66,0 1,0 0,0-33</inkml:trace>
  <inkml:trace contextRef="#ctx0" brushRef="#br0" timeOffset="-2959.1691">-3074-36,'0'-32,"0"64,0 1,0 31,0 1,0 32,0 1,0-33,0-1,0 1,0-32,0-1</inkml:trace>
  <inkml:trace contextRef="#ctx0" brushRef="#br0" timeOffset="-980.0559">-159-3,'0'64,"0"1,0 0,0 0,0 32,0-32,0-33,33 1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7:09.517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  <inkml:brush xml:id="br1">
      <inkml:brushProperty name="width" value="0.06667" units="cm"/>
      <inkml:brushProperty name="height" value="0.06667" units="cm"/>
      <inkml:brushProperty name="color" value="#6600FF"/>
      <inkml:brushProperty name="fitToCurve" value="1"/>
    </inkml:brush>
    <inkml:context xml:id="ctx1">
      <inkml:inkSource xml:id="inkSrc18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3-10-02T13:36:47.089"/>
    </inkml:context>
    <inkml:brush xml:id="br2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4037 1508 227,'-8'7'151,"-1"2"-38,4 2-7,5-3-47,0-8-25,0 0-17,0 0-11,11 0 20,30-32 17,7-24-12,5-14-12,-1-15-12,2 2-7,-9 7 3,-7 11-4,-6 14 1,-14 15 0,-4 12-4,-13 21-2,-1 3 4,0 16 2,0 44 1,-19 12-1,-1 10 3,6 10-3,2-6 0,6-17 0,6-11-1,0-20-2,4-30-3,19-8 3,13 0 6,7-46 0,6-28-1,1 0-2,-3-13 0,-6 17-1,-19 26 0,-6 17-2,-13 16-1,-3 11 4,0 20 2,0 29-1,-8 16 0,-7 0 1,9-4-4,6-14 2,0-12-1,6-14-4,25-21-1,5 0 1,9-32-64,-2-20-250</inkml:trace>
  <inkml:trace contextRef="#ctx0" brushRef="#br0" timeOffset="9571.5475">2402 1014 612,'-13'0'52,"8"8"-2,5-8-46,26 0 11,16 0-3,5-12-9,-6 11-2,-10 1 0,-11 0-2,-15 38 0,-5 16-9,-6 8 7,-33-1 5,-1-7 8,-1-10 23,4-3 22,16-9-11,11-20-8,10-5-27,0-7-18,8 0 4,15 0 7,19-9 0,3-4-2,-4-6-28,6 3-49,-10-3-119,2 8-327</inkml:trace>
  <inkml:trace contextRef="#ctx0" brushRef="#br0" timeOffset="10444.5974">3207 1043 228,'0'9'166,"-5"-7"-87,3-2-3,-9 0-27,-1 0 11,-6-11-14,-4-5-15,-1 5 5,-9 5-7,-6 5-12,-4 1-12,-3 0 5,-8 5-2,7 19 2,-6 5-1,9 1-3,12 8-4,14 4-3,15 3-1,2-2 0,0-8-2,23-4-8,18-8-1,3-10 5,-1-7-2,4-6 1,-1 0 6,-14-35 0,-10-3 3,-21-7 0,-1 3 2,-14 10 3,-25 10 6,0 15 2,2 3-2,1 4-2,9 0-8,1 0-2,10 16-25,15-1-123,1-8-272</inkml:trace>
  <inkml:trace contextRef="#ctx0" brushRef="#br0" timeOffset="8648.4947">1135 1497 411,'0'18'71,"0"-18"-55,20 0 63,18-18-26,9-34-15,5-14-1,-2-16-22,-8-7-7,-4 13-6,-11 9 0,-8 11-1,-6 12 0,-6 22-1,-4 12 0,-3 10 2,0 2 0,0 39-1,0 26-1,-3 15 3,-4-5 1,4 5 0,3-9 1,0-16-1,0-16-2,20-13-4,9-28 0,8-6 4,6-54-2,-5-25-2,2-1-1,-8 4-2,-12 21 1,-3 23 3,-13 20 1,-4 12 0,0 6 5,0 2-3,0 36-2,0 13 2,0 9 0,-4 4 0,4-11-2,0-5 0,0-10-9,0-22-56,0-4-106,20-12-106</inkml:trace>
  <inkml:trace contextRef="#ctx0" brushRef="#br0" timeOffset="9054.5177">1868 1273 708,'0'0'47,"3"0"-31,19 0 11,12-2 4,9-14-26,1 7-2,-3 0-3,-4 7-33,-6 0-78,-9-1-165</inkml:trace>
  <inkml:trace contextRef="#ctx0" brushRef="#br0" timeOffset="8879.5077">2014 1019 251,'0'0'137,"0"29"-62,0 2-16,0 9-11,0 9-23,0 2-8,0 5-5,0-4-9,0 0-3,0-20-47,0-13-98,0-1-276</inkml:trace>
  <inkml:trace contextRef="#ctx0" brushRef="#br0" timeOffset="12972.742">5262 1195 183,'-12'6'393,"-6"10"-301,18-16-53,16 0-30,23 0 14,5 0-15,-2 0-5,-5-9 0,-10 9-2,-19 0-1,-8 0 5,0 19 0,-20 10-2,0 2-1,-2-5 9,11-7 5,11-2-13,0-9-7,4-8 3,36 3-4,13 0-19,1 4-27,-12 8 11,-17 5 32,-23 14 11,-2 4 21,-22 9 20,-17-9 1,-3 6-11,2-15-14,14-7-12,5-6-6,11-16-12,8 0-91,-2-10-99,4-18-177</inkml:trace>
  <inkml:trace contextRef="#ctx0" brushRef="#br0" timeOffset="14046.8034">6050 1309 80,'0'0'211,"0"0"-129,0 0-23,0 0 7,0 0 15,0 0-21,0-6-18,-11 0-14,-19 2-11,-8 0-2,-7 4-2,-4 0-6,-6 0 2,6 0 7,4 20-4,6-2-8,12 18-4,8-1 0,9 0-1,10 5-14,2-5-6,32-3-3,11-13 9,5-5 6,-5-9-4,0-5 7,-10-3 7,-14-17 0,-10-14 1,-11-1 4,0 4 12,-13 3 3,-16 8-1,0 8-1,-8 2-4,8 10-12,6 0-1,-1 0-16,10 0-48,8 0-179</inkml:trace>
  <inkml:trace contextRef="#ctx0" brushRef="#br0" timeOffset="11748.672">4046 1707 305,'0'0'125,"0"0"-105,3 0 42,49-32 0,2-21-24,5-17-1,-3-1-20,-7-5-9,-10 6-5,-10 24-2,-12 12 1,-9 12 0,-8 11 1,0 6 8,0 5 8,0 10-14,0 31-6,-11 13 1,6 13 2,3-1 3,2-2-1,0-15-2,0-8-1,20-19-4,12-12 2,4-10 1,0-26 2,4-34-2,5-14-8,-15-2 1,-6 20-1,-7 7 3,-13 20 5,-1 14 2,-3 14 12,0 1-3,0 10-13,-16 22 0,4 9-13,-2 10-19,8-7-54,6-4-52,0-16-155</inkml:trace>
  <inkml:trace contextRef="#ctx0" brushRef="#br0" timeOffset="12167.6958">4775 1430 465,'0'0'297,"0"3"-296,4 3 3,32-6 18,16 0-15,6 0-4,-8 0-37,-4 0-80,-13 0-118</inkml:trace>
  <inkml:trace contextRef="#ctx0" brushRef="#br0" timeOffset="11999.6864">4905 1262 346,'0'0'108,"0"9"-34,0 20-34,0 6-6,0 11-12,0-4-10,-2 18-9,2-8 0,0 0-5,0-14-47,0-16-97,0-10-210</inkml:trace>
  <inkml:trace contextRef="#ctx0" brushRef="#br1" timeOffset="33592.9209">-3834 2120 124,'0'0'306,"0"-6"-165,0 4-61,0-2-15,0 1-19,0-2 2,0-6-5,0 4 5,-11-1-8,-15 1-11,-4 7-17,-7 0-2,-5 0 0,-1 22-2,2 5-4,6-2-3,15-3 0,5-10-1,9 0-1,6-12-3,0 3-5,14-3-1,24 0 10,12 0 0,1 5-2,-3 12-10,-10 9 0,-8 9 0,-13 12 10,-14 7 1,-3 2 1,-7-8 0,-23 0 2,-7-10-1,-6-10-1,11-6 1,5-6-1,9-8-1,13-4 2,3-4-3,2 0-8,0-6 1,0-26 7,2-18 1,18 0 0,3 0-1,-1-1-2,2 10 1,-4 3-2,2 0 3,1 7 1,-7 4 0,-1 5 1,-4 3-1,-2 6 1,-3 4 1,-1 1-1,-2 3 0,-3 2 0,0 3-5,0 0-84,4 0-48,7 0-173</inkml:trace>
  <inkml:trace contextRef="#ctx0" brushRef="#br1" timeOffset="34071.9488">-3617 2116 264,'2'-18'102,"5"3"-10,-7 10-1,2 5-9,-2 0-10,0 0-30,0 22-23,0 27-1,0 24 4,0 10-8,0 8-7,-2-9-4,2-14-3,0-13 0,0-23-19,0-19-66,0-13-122,7-2-253</inkml:trace>
  <inkml:trace contextRef="#ctx0" brushRef="#br1" timeOffset="34634.9809">-3376 2146 272,'-6'0'120,"-4"6"31,10-6-58,0 0-61,0 0-19,19 0 23,23 0-9,8 0-15,-1-6-9,-8 3-1,-19 3-2,-14 6 4,-8 40-3,0 16-3,-35 11 1,-12 3 1,-8-1 4,4-6 29,11-11 5,14-8-3,13-18-4,7-17-16,6-12-14,0-3-4,26 0 11,20 0 0,5-10-1,7 10-6,-3 0 1,-4 14-1,-7 17-72,-1-3-126</inkml:trace>
  <inkml:trace contextRef="#ctx0" brushRef="#br1" timeOffset="52877.0242">-977 2025 354,'-47'0'94,"-13"0"9,16 8-40,24 35-7,6 2-10,8-28-15,4-6-11,2-6-15,0-5-3,20 0 4,11 0 0,8 0 1,5 0-5,-7 0 1,1 0-2,-13 20-3,-9 23-6,-12 7 2,-4 7 3,-7-5 4,-26-7 0,-10-3 1,4-13 2,10-2 8,7-11 4,8-10 12,12-3-6,2-3-12,0 0-5,0 0-3,-2 0 1,2 0-4,0-3 1,0-10-1,0-5-6,0-8-1,7-8 1,13-13-2,6-10 1,-3 0 4,0-2 2,-8 8 1,-1 10 0,-5 11 1,-5 4 1,1 7-1,-5 7 2,0 4-2,0 6 2,0 2 0,0 0 0,0 0-1,0 0 1,0 0-3,0 0 0,2 0 0,-2 0-1,0-3-8,0 1 1,0 2-5,0-3-16,0 3-20,4 0-43,5 0-136</inkml:trace>
  <inkml:trace contextRef="#ctx0" brushRef="#br1" timeOffset="53776.0756">-699 2103 262,'-15'0'109,"11"0"24,2 5-28,2 3 0,0-4-27,0-4-15,0 0-27,0 0-9,0 0-11,0 0-9,0 0-7,0 0-1,11 0 1,16 0 1,11-6 0,0-12-2,6-4-11,-9 2-18,4 4-13,-8 3-1,-3 2 1,-5 2-5,-13 4-5,-5 0 26,-1 5 23,-4 0 13,0 0 10,-6 0-12,-13 16 16,-3 18-1,4 10-7,5 3-2,0 9-4,3 2-4,6-3 2,2 2-3,2-5 1,0-3-2,0-6-2,0-3-1,10-4 0,-4-14-3,2-12-36,-1-10-55,-3 0-61,3-13-142</inkml:trace>
  <inkml:trace contextRef="#ctx0" brushRef="#br1" timeOffset="53956.0861">-545 2412 588,'0'0'131,"0"0"-66,0 0-20,8 0-10,19-9-25,-1-2-7,-3 6-1,7 2-16,1-1-105,3 4-255</inkml:trace>
  <inkml:trace contextRef="#ctx0" brushRef="#br1" timeOffset="54824.1356">19 2132 93,'-9'-12'189,"-21"-16"-92,3 18-36,-10 4 6,1 6-30,-6 0-1,4 22-3,7 10 5,2 12-9,3 6 5,11 2-1,10-1-12,5-7-12,0-12-5,5-7-4,25-12 0,8-13 2,2 0 0,4-22-1,-3-23-14,-4-9-22,-2-6-20,-9 3-20,-7 8 17,-18 15 38,1 12 19,-2 2 14,0 18 42,0 2 25,0 0-57,0 36 7,0 11 7,0 16-11,0 10-4,5 6-8,4 3-10,0-6-2,4-4 0,3-16-4,0-20-63,-3-20-117</inkml:trace>
  <inkml:trace contextRef="#ctx1" brushRef="#br0">-6364-7,'0'64,"0"1,0 0,-33 0,33 32,0 0,0-32,0 0,0-33,0 33</inkml:trace>
  <inkml:trace contextRef="#ctx1" brushRef="#br0" timeOffset="3531.2019">-11417 122,'0'-32,"0"64,0 65,0 1,0-1,33 0,-33 0,0-32,0 0</inkml:trace>
  <inkml:trace contextRef="#ctx1" brushRef="#br0" timeOffset="1295.0736">-9052-104,'0'-33,"0"130,0-32,0 65,0-33,0 32,0-31,0-34,0 1</inkml:trace>
  <inkml:trace contextRef="#ctx0" brushRef="#br0" timeOffset="23775.3589">-12602 1789 449,'-5'0'81,"3"0"-23,2 0 2,14-10-17,18-18-14,5-23-5,5-12-9,2-12-5,2-4-5,-11-1-4,-5 12-1,-12 22 0,-7 19-3,-9 14-2,-2 13 4,0 13-1,0 34 1,0 25 2,0-5-1,0 12 2,0-11 3,5-10 1,16-8-4,9-15-2,2-28-3,7-7 5,1-42 1,8-30 0,-8-13-7,-5-4-11,-11 21 3,-9 14 3,-6 28 8,-7 20 3,-2 6 9,0 6-8,0 23-1,-2 14 2,-2-1-1,-1 2-3,5 0 0,0-9-35,0-6-75,25-11-133</inkml:trace>
  <inkml:trace contextRef="#ctx0" brushRef="#br0" timeOffset="24007.3731">-11769 1581 319,'15'0'230,"9"6"-203,7-6 27,6 0-29,8-3-18,-9-19-6,-7 3-89,-4 9-106</inkml:trace>
  <inkml:trace contextRef="#ctx0" brushRef="#br0" timeOffset="24685.412">-11396 1322 435,'-7'3'16,"7"-3"13,11 0 26,21-6-27,11-13-14,-8 3-11,-5 0 2,-9 10-4,-13 6 4,-8 3 3,0 32 29,-29 12 1,-3-2 31,3-2-10,12-1-34,6-8-13,11-21-14,0-7-3,19-6 0,15 0-8,2 0-12,0-6-7,-10 3 10,-11 3 18,-8 12 8,-7 26 5,0 13 8,-7-4-5,-10-5-1,-3-12-7,9-11 0,-3-14-7,-3-5-47,5-4-72,4-25-91</inkml:trace>
  <inkml:trace contextRef="#ctx0" brushRef="#br0" timeOffset="25604.4645">-10745 1405 228,'5'0'92,"-1"0"-29,-4 0 5,0 0-3,0 0-2,-22 0-18,-7 0-1,-13 0-18,4 0-1,2 0-1,-6 0-6,10 0-7,-3 18-1,9 11-2,8-4-5,9 6-2,4-4-3,5 0-11,0 6-7,29-1-7,10-18 15,4-4 5,1-10 3,-11 0 3,-5-2 0,-12-16-1,-16-10 6,0-7 6,0 10 7,-29 6 2,-2-2-10,-6 1-4,4 2-2,4 10-1,5 6-11,11 2-38,4 0-114,9 6-151</inkml:trace>
  <inkml:trace contextRef="#ctx0" brushRef="#br0" timeOffset="16026.9166">-7379 1631 285,'-9'13'123,"-12"12"-2,15 0-13,6-22-74,0-3-30,20 0 33,19-28-3,14-22-8,12-26-5,5-12-17,-5 3-2,-2-1-2,-22 8-3,-12 26-8,-15 6-6,-12 19 3,-2 18 15,0 9 1,-9 31-5,-9 34 1,2 18 3,5 9 5,9-5 1,2-9 0,0-18-2,13-17-2,17-27-4,6-16 1,2-16 3,6-52-1,3-14-9,-3-3-9,-1 3 0,-16 25 4,-11 28 6,-7 22 4,-9 7 7,0 7-3,0 34 1,0 3 5,0 10-4,0-3-2,0-6-1,0-5-4,4-12-68,13-9-89,4-9-159</inkml:trace>
  <inkml:trace contextRef="#ctx0" brushRef="#br0" timeOffset="16319.9335">-6440 1403 470,'0'2'176,"0"23"-128,11-25-3,27 0-3,3 0-28,10-19-11,-5 6 0,-3-4-22,-12-1-84,-6 2-221</inkml:trace>
  <inkml:trace contextRef="#ctx0" brushRef="#br0" timeOffset="17356.9928">-5595 1233 244,'-9'0'95,"9"-6"-55,0 1-17,-4-4 4,-1-3 4,-9 6 29,-2-3 0,-4 4-13,-7 3-19,-4 2 0,-4 0-11,-2 0-1,0 18-6,2 22 0,2 4-1,7 0-5,10 7-1,16-10-4,0-6-1,16 2 0,15-15-2,5-18-2,6-4 3,1 0 2,-11-20-3,-1-23 1,-14-6-12,-15-3-3,-2 10 14,-6 17 8,-22 6-1,-14 13 2,7 6-1,-5 0 0,4 0-5,13 22-8,1-3-75,17-6-108</inkml:trace>
  <inkml:trace contextRef="#ctx0" brushRef="#br0" timeOffset="19909.1388">-9979 1521 14,'0'9'396,"-16"7"-336,1 9 38,15-15-56,0-10-28,1 0 8,29 0 6,8-19-1,12-22 1,-1-23-5,12-8-8,0-4-4,-2-3-8,-4 13-2,-18 16-1,-10 15 1,-18 15-3,-5 9 2,-4 11 11,0 8-10,-7 41-2,-8 23 1,4 13 0,0 7 0,11-11 1,0-1 0,0-33-1,11-14-2,13-13-2,7-20 1,8-9 3,-2-38 1,-4-15-1,-11-12-11,-4 14-2,-7 6 10,-9 26 1,-2 20 5,0 8 8,0 0-7,0 16-3,0 17-1,0 10 0,0-3 0,0 0-23,17-4-48,10-9-86,-3-14-173</inkml:trace>
  <inkml:trace contextRef="#ctx0" brushRef="#br0" timeOffset="20220.1563">-9053 1423 396,'-5'4'198,"5"10"-144,0-14-29,14 0 22,17 0-26,8 0-16,-5-18-1,-1 2-7,-9 1-64,-5-1-124</inkml:trace>
  <inkml:trace contextRef="#ctx0" brushRef="#br0" timeOffset="20692.1836">-8662 1186 528,'0'6'18,"0"-6"56,30 0-34,10-6-20,1-3-15,-11 2 0,-4 5-2,-12 2 1,-11 9-14,-3 22-29,-7 17-14,-19-4 29,-5 7 24,-1-1 26,9-12 32,4-4 4,11-10-5,0-13-16,8-11-21,0 0-17,0 0 3,11 0 1,13 0-4,2-3-2,1-5 0,-4 0-31,2 0-59,-5 4-144</inkml:trace>
  <inkml:trace contextRef="#ctx0" brushRef="#br0" timeOffset="21588.2348">-8011 1244 132,'0'0'80,"0"5"-23,0-5-3,0 0-6,0 0 2,0 0-11,0 0 0,-7-14 19,-12 1 4,-1-1-25,-4 7 0,-5 7 2,-7 0-14,-6 0-8,-4 21-2,4 8-3,2 13-3,7-3-4,5 8-3,15-3 0,7-6-3,6-2 1,0-9-2,14-11-1,19 1-3,4-15-1,5-2 0,6-2 3,-10-31 0,-6-5 0,-18-3-2,-14-1 2,0 4 5,-5-2-1,-28 15 4,0 6 3,-5 9 0,-5 10-1,2 0-5,6 4-3,5 15-49,10 0-116,11 3-335</inkml:trace>
  <inkml:trace contextRef="#ctx0" brushRef="#br1" timeOffset="59083.3793">1851 2041 219,'2'-5'377,"1"-9"-240,-3 8-60,0 1-19,0 5-9,0 0-5,0-2-8,0-2-10,0-3-26,0-2 0,-14 2 0,-7-8 0,-2 10 0,-3 5 0,-9 0 0,2 0 0,0 22 0,-8 8 0,8 14 0,2 3 0,9-3 0,5 2 0,11-6 0,6-9 0,0-13 0,0-7 0,23-11 0,9 0 0,10-13 0,3-31-9,-4-7-15,-4 0-13,-4 7 0,-10 12-1,-10 13 13,-7 7 16,-2 12 9,-4 0 4,0 16 6,0 31 0,0 13 3,0 10-3,-7 6 2,6 0-4,1 0-5,0-16-2,0-13 0,0-15-2,0-20-18,4-12-62,11 0-44,7-22-178</inkml:trace>
  <inkml:trace contextRef="#ctx0" brushRef="#br1" timeOffset="59588.4083">2100 2022 130,'10'-19'119,"1"0"-16,-7 17-30,-2 2 12,-2 0 22,0 0-10,0 0-47,0 18-34,-13 20 8,-7 20-7,2-2 2,-3 5 6,7-1-4,4-13-4,8-13-6,2-12-9,0-11-5,2-8 2,24-3 1,11 0 2,11-10-2,-4-18 2,1-2-2,-9 6-8,-3 2-46,-7 3-44,-8 0-103,1 9-246</inkml:trace>
  <inkml:trace contextRef="#ctx0" brushRef="#br1" timeOffset="59795.42">2274 1989 306,'-2'38'125,"2"18"14,0 10-65,0 7-14,0 9-23,0 4-15,0-4-11,0-8-8,9-16-2,-2-26-24,1-24-110,6-8-96</inkml:trace>
  <inkml:trace contextRef="#ctx0" brushRef="#br1" timeOffset="60275.4475">2718 1938 366,'0'-10'146,"0"10"-21,-9 0-71,-25 25 3,-2 27-7,-2 17-7,-5 14 3,11 11-7,6 4-13,9-9-5,13-19-10,4-14-9,26-19-3,20-18 1,11-19-2,6-12 0,-7-50-4,-13-16-14,-12-9-8,-18 17 3,-13 19 22,0 24 9,-31 16 1,-19 11 7,-1 0 0,-3 38 4,1 16-3,13 6-7,16 4-6,19-8-3,5-9 0,5-6-23,35-17-94,13-8-235</inkml:trace>
  <inkml:trace contextRef="#ctx0" brushRef="#br1" timeOffset="65040.7199">4412 2089 288,'0'-6'212,"-4"1"-97,3 1-23,1 4-28,0 0-2,0 0-4,0 0-11,0 0-4,0 0-11,-9 29-22,-2 9-10,2 24 0,-2 6 0,2 3 0,7-1 0,0-14 0,2-16 0,0-13-31,0-16-59,0-11-93,22 0-109</inkml:trace>
  <inkml:trace contextRef="#ctx0" brushRef="#br1" timeOffset="65420.7415">4665 2157 403,'-17'35'50,"4"17"43,13 4-48,0 6-11,0-3-11,11-8-7,14-15-10,2-16-4,7-20-1,2-6 3,-7-44 0,-6-26 4,-10-9-4,-13 7 1,0 19 9,-5 12 19,-21 20 2,-5 10-3,-8 16-4,5 1-10,-2 16-7,7 18-7,7 13-3,14 2-2,8 5 1,0-9-3,1-7-42,28-13-48,9-12-105,7-4-261</inkml:trace>
  <inkml:trace contextRef="#ctx0" brushRef="#br1" timeOffset="65975.7736">5168 2159 150,'-2'-5'244,"-2"-6"-141,2 9-44,2-1-8,0 1-5,0 2 0,0 0-9,0 0-5,0 38-3,0 10-5,0 19-1,0 4-13,-2 3-6,-4-4-3,6-17-1,0-12-3,0-22-49,0-16-95,0-3-51</inkml:trace>
  <inkml:trace contextRef="#ctx0" brushRef="#br1" timeOffset="66791.8203">5399 2063 31,'-5'0'196,"1"0"-92,4 0 20,0 0-10,0 2-20,0 0-34,0-2-33,0 0-18,0 0-6,33 0 12,13-2-8,-3-12-3,-3 6-2,-7 3 0,-14 5-4,-5 0 4,-14 7-1,0 30-1,-30 6 0,-13 0 1,-1-3 0,14-7 6,14-12 5,12-4-8,4-10-8,18-4 4,20-3 0,11 0-1,-1 0 0,-14 4-3,-5 17 1,-21 17 3,-8 13 1,-6 9 5,-34-4 21,-10-2 19,-1-7-20,7-15-12,20-16-9,6-16-3,16 0-43,2-26-101,0-8-227</inkml:trace>
  <inkml:trace contextRef="#ctx0" brushRef="#br1" timeOffset="75316.3078">-7208 2152 171,'-5'-3'285,"-6"0"-171,-3 3-14,9 0-34,3 0-10,2 0-17,0 0-4,0 0-10,0 0-7,0 0 1,0 0 0,0 0-4,0 0-7,0 0-3,2 0-3,17 0 1,8 0-1,5 0-1,6-3 0,2-10 1,-3 3 0,-2-10-2,6 3 0,-8 1 2,-3 7-2,-9 0 0,-3 5 0,-7 4 0,-7-2-2,-2 2 1,-2 0 1,0 0 1,0 0-1,0 0 2,0 0-2,0 20 0,0 9 0,0-1-2,0-2 1,0-4-7,0 2 0,0 1 6,0 8 3,0 10-2,-4 7 0,-9 4 2,1 5-1,6-5-1,3-4 2,-2-9-2,5-9 0,0-10-27,0-6-11,0-7-29,8-5-16,-4-4-63,4 0-127</inkml:trace>
  <inkml:trace contextRef="#ctx0" brushRef="#br1" timeOffset="75572.3224">-6988 2406 446,'-9'0'144,"9"0"-23,0 0-68,23-3 10,11-19-14,4-7-30,-1 1-15,0 12-2,-5 6-2,-3 5-42,-7 5-90,8 0-211</inkml:trace>
  <inkml:trace contextRef="#ctx0" brushRef="#br1" timeOffset="76252.3614">-6488 2121 86,'0'-13'131,"7"-17"-34,1 17-32,-6 8 0,-2-1-2,0 6 13,0 0-5,0 6-30,0 30-35,-19 9 5,-1 11 0,-5 4-4,3 0 5,0-9 3,8-5-4,2-16-3,10-8 0,2-12 1,0-10-8,0 0 1,0 0 5,20-4 9,12-16 0,0-4-4,-2-4-8,6 9-3,-3 6-1,1 3-25,-2 1-59,-3-2-119,4 3-308</inkml:trace>
  <inkml:trace contextRef="#ctx0" brushRef="#br1" timeOffset="76504.3758">-6302 2141 394,'-12'40'97,"5"12"-16,-1 4-31,5 9-5,-2 6-17,5-6-15,0-9-10,0-10-3,0-18-64,0-12-101,2-8-275</inkml:trace>
  <inkml:trace contextRef="#ctx0" brushRef="#br1" timeOffset="77279.4201">-6028 2143 152,'-9'-5'202,"3"-3"-89,-3 8-28,3 0-29,-5 16 4,-2 22-2,4 6-13,-9 4-2,9 3-5,3-13-11,3-11-15,3-7-8,0-16-7,3-4 3,23 0 1,13 0 1,1-2-1,6-15-2,-6 10-9,-7 7-3,-12 0 4,-10 22 7,-11 13 2,0 8 1,0-3 2,-13-2 0,-15-8 3,2-2 1,-3-10 0,1-2-4,7-8-3,6-8-12,1 0-53,4-6-73,4-18-104</inkml:trace>
  <inkml:trace contextRef="#ctx0" brushRef="#br1" timeOffset="77551.4357">-6050 2293 537,'0'0'134,"0"0"-55,8-7-17,21 0-20,11-5-33,-7 7-6,6 3 0,-8 2-25,0 0-116,4 6-343</inkml:trace>
  <inkml:trace contextRef="#ctx0" brushRef="#br1" timeOffset="82251.7044">-9437 2192 446,'0'-2'95,"0"-9"18,0 0-45,0 6-15,0 1 3,-2-1 4,-9 3-9,-2 2-2,-5 0-17,-8 0-32,-3 11 0,-8 32 0,2 22 0,2 18 0,5 19 0,17-4 0,11 0 0,0-20 0,30-14 0,14-23 0,15-24 0,7-17 0,-4-22 0,-11-37-4,-14-10-12,-27 5 5,-10 8 9,0 18 2,-30 13 0,-9 22 2,-8 3-2,7 19 0,-1 28-2,17 1 2,4 2-4,11-6-25,9-8-31,0-12-38,9-10-46,20-9-93</inkml:trace>
  <inkml:trace contextRef="#ctx0" brushRef="#br1" timeOffset="83092.7524">-9152 2257 406,'-12'0'95,"9"0"36,3 0-60,0 0-29,0 0-16,0 0-12,0 0-7,17 0 8,14 0 1,9-7-3,6-5-7,5-2-4,-8 3 1,3 4-3,-8 1 1,-12 1-1,0 2-3,-18 3-6,-3 0-2,-5-2 11,0-1 4,0 3-2,0 0 0,-5 3-3,-10 29 0,-4 13 0,4 18 1,-3 19-1,2 7 1,3 8 0,6 1 0,3-7-1,4-12 1,0-23-1,0-21-37,4-24-37,3-11-62,6-13-75</inkml:trace>
  <inkml:trace contextRef="#ctx0" brushRef="#br1" timeOffset="83288.7634">-8982 2573 671,'-11'9'40,"9"-3"9,2-6-29,23 0 11,17 0-23,8 0-5,-5-6 0,3 0-3,-6-4-57,0-2-126</inkml:trace>
  <inkml:trace contextRef="#ctx0" brushRef="#br1" timeOffset="83764.7911">-8524 2298 95,'-16'24'296,"-6"28"-222,22 2 12,0-4-38,0-6 1,9-12-15,19-16-12,2-16-4,6 0-1,0-26-4,3-30-5,-12-11-2,-10-2-2,-17 10 0,0 12 1,-9 18 8,-31 12 3,-4 14-9,3 3-4,-6 11-3,14 31 1,3 3-7,11 9-37,12-7-67,7-5-121</inkml:trace>
  <inkml:trace contextRef="#ctx0" brushRef="#br1" timeOffset="84204.8159">-8500 2696 394,'-11'9'50,"-20"32"50,12 7-54,6 6 9,9 0-13,4 4-9,0-9-17,7-12-7,26-18-7,9-19 2,7 0-1,-2-41 0,0-21 0,-13-15 1,-16-2-2,-16 3 4,-2 14 4,-8 16 12,-31 12-8,-5 16-7,0 18-2,2 0-4,5 25 0,8 26-3,0 8-3,16 4-34,5-9-54,8-6-156</inkml:trace>
  <inkml:trace contextRef="#ctx0" brushRef="#br1" timeOffset="99699.7021">-12051 2187 432,'0'-12'118,"0"-4"11,0 0-54,0 11 3,-10 5-19,-12 0-22,-13 8-8,-5 33-7,-3 16-3,3 10-2,3 6-9,15 6-8,11-10 0,11-6 0,0-9 0,16-13 0,20-13 0,11-22 0,3-6-3,-1-10-5,-1-33 0,-13-2-1,-17-2 4,-10 9 3,-8 13 4,-4 13 3,-31 12 1,-5 0 1,-4 4 1,5 20-4,9 4-1,11-6-3,13-9-2,-1-7-5,7-6-40,0 0-61,13 0-29,22-13-265</inkml:trace>
  <inkml:trace contextRef="#ctx0" brushRef="#br1" timeOffset="100207.7315">-11714 2152 242,'2'0'118,"5"0"-10,-5 0-7,2 0 9,-4 18-39,0 24-18,0 12-14,0 10-10,0 3-12,0 4-10,0-13-5,-2-16-1,2-12-18,0-17-46,0-13-72,0 0-105</inkml:trace>
  <inkml:trace contextRef="#ctx0" brushRef="#br1" timeOffset="100619.7551">-11335 2170 264,'0'0'181,"0"0"-25,-9 36-52,3 8-31,0 11-25,-1 11-10,4 4-15,-1-3-10,0-11-10,4-12-1,0-16-18,0-15-61,0-13-126,0 0-390</inkml:trace>
  <inkml:trace contextRef="#ctx0" brushRef="#br1" timeOffset="105541.0361">7050 1819 309,'0'-16'311,"0"-11"-174,0 11-68,0 7-35,0 3-3,0 6-11,0 0-2,5 34 11,-2 28-13,-3 10-2,0 6-5,0 5-4,0-8-4,0-5 0,-3-10-1,-4-22-17,4-13-36,2-21-54,1-4-100,0 0-68</inkml:trace>
  <inkml:trace contextRef="#ctx0" brushRef="#br1" timeOffset="105908.0576">7334 1873 425,'0'-14'138,"0"14"13,-15 0-106,-4 12-2,-11 17-7,-1 15 11,0 1-7,3 9-11,6-1-5,4-19-1,12-7-8,1-16-8,5-5-7,0-6 0,0 0 0,0 0 0,0 0 0,0 0 0,0 0 0,0 0 0,18 1 0,15 8 0,4 2 0,2 6 0,1-5-22,0-6-67,-4-6-58,-4 0-127</inkml:trace>
  <inkml:trace contextRef="#ctx0" brushRef="#br1" timeOffset="107363.1407">6989 1505 215,'-40'0'247,"-5"54"-177,-2 28 15,-5 28-36,4 12-14,4 5-4,9 14 4,17-6-4,16-5-11,2-14-9,22-27-6,34-29-6,10-33-9,16-27-62,10-8-125</inkml:trace>
  <inkml:trace contextRef="#ctx0" brushRef="#br1" timeOffset="106708.1034">7744 1966 363,'-5'-13'87,"-3"-12"39,-4 13-58,-5 4-5,-4 8-14,-4 0-20,3 0-3,-8 11 0,-2 19 4,3 10 3,2-7-9,3 3-1,9-2-5,7-10-10,8-8-5,0 1-5,0-14 1,25-3 2,5 0-4,1-16-2,2-20-13,0-15-5,-5 2-11,1 9 2,-13 4 15,3 15 6,-8 13 5,-9 4 2,8 4 3,-10 0 3,3 31 1,4 18 0,-7 5 0,0 17 1,0 8-1,0 17 1,-22 17-1,-8 4 6,-6-1 1,1-15 0,-6-25-1,3-22-3,0-23 1,12-20 1,9-11 2,4-24-9,8-33 0,5-14-2,0-5 2,22-2-1,16 8 2,3 12-1,4 18-1,-9 16-3,4 19-24,0 5-47,-3 0-85,0 0-150</inkml:trace>
  <inkml:trace contextRef="#ctx0" brushRef="#br1" timeOffset="108095.1827">7787 1597 166,'-10'0'365,"4"0"-326,6 0 5,32 14 29,19 10-37,10 26-11,-6 26-17,-6 20-2,-12 29 0,-1 18 8,-22 16-1,-8 11 5,-6-13-3,-8-16-7,-25-30-3,-5-28-20,-17-31-61,1-26-131</inkml:trace>
  <inkml:trace contextRef="#ctx0" brushRef="#br2" timeOffset="129780.4229">-6340 3273 136,'-5'0'218,"3"0"-96,2 0-59,0 0-4,0 4-19,0 32-2,0 13-7,0 27-9,0 12-7,-4 17-6,-1 13-3,-2-11-5,0-13 0,2-20-1,3-20-26,2-30-156</inkml:trace>
  <inkml:trace contextRef="#ctx0" brushRef="#br2" timeOffset="130899.487">-6072 3494 336,'0'0'110,"0"-5"-45,-9 1-4,-5 4-36,-3 0 0,-2 0 8,-4 12-12,-7 12 6,-5 7 21,2 9-22,2-2 0,-4-4-9,11 2 5,7-13-4,6-14-10,6-1 0,5-8-7,0 0-1,0 2-3,10-2 4,13 7 4,6-5 2,5 1 3,-1 7-6,-2 2-2,0 4 0,-12 0-1,1 0 0,-6 3-9,-3-9-70,0 2-107,-1-5-259</inkml:trace>
  <inkml:trace contextRef="#ctx0" brushRef="#br2" timeOffset="131359.5133">-6277 3751 487,'-13'-2'41,"3"2"41,10 0-52,0 0 19,21 0-5,8 5-7,4 2 4,15-4-8,6 0-4,9 0-7,11-3-7,9 6-8,3-4-3,2-2-1,6 0-2,-8 0-1,-6 0 0,-7 0 0,-7 0 1,-9 0 0,0 0-1,-2-2 1,4-7-2,-6 3 2,-7 5-1,-8-8 0,-11 3 0,-9 3 0,0 1-3,-5 2-22,7 0-70,8 20-57,12 12-343</inkml:trace>
  <inkml:trace contextRef="#ctx0" brushRef="#br2" timeOffset="132523.5799">-4090 3532 298,'0'-9'112,"0"-4"-11,-11 8-24,-7-3 21,-7 8-37,3 0-18,-8 19-4,-8 24-3,2 13-6,0 15-10,14 4-8,6 4-4,14-9-4,2-8-2,0-12-3,31-15 0,11-22 0,19-13 1,1-10-2,-2-43-2,-11-4-10,-16 7-13,-20 6 3,-13 20 15,0 6 12,-30 14 0,-13 4-1,-8 0 2,4 30 1,8 8-1,12 6-4,12-13 0,10 0-2,5-13-17,0-4-82,20-6-83,15-6-177</inkml:trace>
  <inkml:trace contextRef="#ctx0" brushRef="#br2" timeOffset="133371.6283">-3554 3532 170,'0'-11'260,"0"0"-168,-2 6 14,-16 5-14,-8 0-38,-9 0-24,-3 27 10,-5 5-5,-2 1-3,7 5-11,4-5-12,11-4-1,16-10-7,7-8-2,0-3-4,21-5 3,14-3 1,11 2 2,1-2-3,-3 11-8,-10 11-3,-5 15 3,-18 9-5,-9 8-3,-2 0-1,-2-8 8,-28-12-5,-3-5 2,-2-20 8,4-8 6,7-1 1,9 0 0,4-7 0,11-29-3,0-7 4,0-4 3,17-13 8,12 2 5,4-1-2,-1 9-10,-1 16-4,-2 9-1,-5 7 1,-2 3-2,-9 5 1,-6 2-1,-5 3 0,-2 3-1,0-2-2,0 1-7,0 1-37,0 2-93,5 0-151</inkml:trace>
  <inkml:trace contextRef="#ctx0" brushRef="#br2" timeOffset="133759.6505">-3389 3729 281,'0'27'87,"6"0"-29,19-18-22,5-9 7,7-9-1,-6-32-10,-5-4-14,-3-12-10,-14 10-5,-9 2 3,0 13 7,-7 15 36,-18 10-3,-6 7-9,-3 0 6,-4 0-9,12 24-8,6 5-8,5 3-9,11-7-7,-1-3-2,5 0-7,0-4-27,0-4-38,17-6-51,4-8-107</inkml:trace>
  <inkml:trace contextRef="#ctx0" brushRef="#br2" timeOffset="134027.6659">-2832 3477 500,'-34'0'85,"-7"33"44,-9 16-89,-3 22-8,-11 17-2,-1 12-2,5 10-4,10-6-9,8-6-9,9-10-4,20-15-4,7-22-28,6-15-48,0-32-53,6-4-69,25-4-224</inkml:trace>
  <inkml:trace contextRef="#ctx0" brushRef="#br2" timeOffset="134271.6799">-2979 4035 544,'0'38'24,"0"-3"55,18-13-57,8-10-11,4-12-5,-3 0 1,-5-10-2,-10-24-1,-10 3-6,-2 2 4,-2 11 11,-30 11 28,-1 7-2,-8 0-9,-1 31-4,9 1-21,4 3-2,13 3-4,10-7-44,6-3-137</inkml:trace>
  <inkml:trace contextRef="#ctx0" brushRef="#br2" timeOffset="191507.9532">-3732 4921 190,'0'-2'120,"0"0"-34,0-5 14,0-1-29,0-5-7,0-3-1,-3-3 2,-11 6-30,-1-1-22,-5 3 1,-4 5-5,-5 6-1,2 0-1,-7 6-5,7 29 0,-1 9 0,6 4-3,5 6 2,4-5-3,13-6-1,0-10-1,0-12-4,14-17-1,9-4 4,3 0-1,0-36 0,5-19-2,-6-8-2,2 3 1,-4 10-11,-6 26 10,-2 16 5,0 8 3,-4 13 4,-4 31 0,0 12 1,-4 13 2,-2 3 4,-1 2-2,2-2-3,5-8-2,-1-6 0,-1-16-3,0-13-13,1-22-88,-1-7-112,2-7-211</inkml:trace>
  <inkml:trace contextRef="#ctx0" brushRef="#br2" timeOffset="191986.9808">-3499 4919 160,'-7'-2'209,"-10"2"-113,9 0-39,1 22-28,1 12-1,2 6 13,4-2-16,0-8-10,0-8-9,0-9-4,12-7-2,14-6 2,6 0 2,0 0-3,3 0-1,-4-3 0,-8 3 1,1 0 1,-15 16 2,-2 16 3,-7 8 1,0-2 9,0 0 3,-13-6 1,-14-1-9,4-8-4,1-5-5,5-8-1,-3-10-20,4 0-65,-1-22-73,8-7-123</inkml:trace>
  <inkml:trace contextRef="#ctx0" brushRef="#br2" timeOffset="192191.9928">-3523 4889 455,'0'0'145,"0"0"-79,0 0 12,13-6-24,16-13-27,4 9-15,0 4-7,2 5-1,4 1-16,-8 0-33,0 0-51,-6 0-140</inkml:trace>
  <inkml:trace contextRef="#ctx0" brushRef="#br2" timeOffset="192536.0125">-3141 5033 312,'6'7'56,"23"24"30,-3-29-30,-2-2-12,7-18-15,-6-24-15,-9 0-10,-9-3 1,-7 11 2,0 9 3,-15 12 19,-11 7-1,-12 6-8,8 0 13,-5 0 11,12 11-19,8 11-13,4 5-7,8 0-5,3-1-3,0 8-21,0-8-37,21-1-61,2-9-89</inkml:trace>
  <inkml:trace contextRef="#ctx0" brushRef="#br2" timeOffset="192768.0256">-2689 4791 140,'0'19'261,"-19"30"-198,-6 11 46,-2 16-55,-5 7-5,-12 15-10,2 2-9,2-3-12,6-8-2,9-15-10,7-18-3,9-18-8,7-22-36,2-10-94,0-6-86</inkml:trace>
  <inkml:trace contextRef="#ctx0" brushRef="#br2" timeOffset="193008.0393">-2695 5446 402,'10'29'34,"23"-4"51,-4-14-65,5-11-14,2 0 5,-10-22-8,-15-16-5,-11-4-2,0 8 5,-17 12 9,-16 18 20,-7 4 22,4 4 5,-9 27-29,16 4-11,8-1-14,18 0-9,3-8-58,0-1-176</inkml:trace>
  <inkml:trace contextRef="#ctx0" brushRef="#br2" timeOffset="153839.7992">-4186 6054 73,'0'-6'52,"0"2"-45,0-2 68,0 0-18,0 4-8,0 2 6,0 0 7,0 0-25,2 0 1,-2 0 13,0 0-21,2 0-1,-2 0 1,0 0 8,3 0 8,-3 0-9,2 0-5,-2 0-7,0 0-1,2 0-3,-2 0 0,0 0 0,0-11-4,0 0-5,0-2 0,-2-1-8,-15 7 0,-7 3-1,-7 4-3,-12 0-2,7 14-1,-8 24 3,6 2 0,5 3-2,10-6 1,12-3 1,6-1-5,5-14-1,0-9 2,29-10 0,4 0 2,9-10 3,8-26-5,-6-2-18,-3-5-31,-3 11-8,-12 7 13,-13 12 20,-10 7 15,-3 6 15,0 0 7,0 25-2,0 15 6,0 6 7,0 4-6,0 0-5,0-2-5,3-7-3,9-8-2,2-9-14,5-16-68,-1-4-142</inkml:trace>
  <inkml:trace contextRef="#ctx0" brushRef="#br2" timeOffset="154564.8405">-3709 6108 363,'-7'-16'62,"-11"-6"6,4 9-21,1 0 5,-5 7-17,-5 0 14,-8 6 1,0 0-17,-8 0 0,13 9-3,-4 17-16,7 7-2,7 3-5,9-4-2,7-4-3,0-8-5,13-8 0,11-12 1,5 0 1,4 0-5,4-22-7,-1-10-16,-2-6-1,-14 7 4,-4 2 18,-11 7 4,-3 6 10,-2 10 11,0 6 21,0 0-1,0 0-23,0 28-9,0 16 4,0 4 0,0 3 0,0 8-2,4 9-3,0-3-1,1-14-2,4-11-9,-4-18-44,5-19-55,-3-3-28,7 0-119</inkml:trace>
  <inkml:trace contextRef="#ctx0" brushRef="#br2" timeOffset="155027.8671">-3419 6420 375,'-8'0'99,"0"0"-2,8 2-46,0-2-20,0 0-19,0 2-13,0-2 0,0 0 2,6 0-2,0 0-2,-2 0 3,-1 0 11,-2 0 23,3 0 18,-4 0 4,0 0-3,0 0-11,0 0-25,0 0 8,0 0-14,0 0-9,0 0-3,0 0-3,0 0-4,0 0-5,0 0-9,0 0 2,0 18-2,0 4-29,0-6-34,0-10-100,0 1-242</inkml:trace>
  <inkml:trace contextRef="#ctx0" brushRef="#br2" timeOffset="155770.9092">-3243 6066 304,'-14'0'146,"3"0"-26,4 0-12,3 0-22,2 0-23,2 0-13,0 0-9,0 0-17,0 0-7,0 0-13,0 0 0,16 0 11,11-15 3,6 5-12,4-1-5,5 5 0,4 1-1,-2-2 0,-5 3-1,-8-7-3,-8 4 1,-8 1-2,1 1 4,-2 5-3,-1 0 1,3 0-3,-7 0-4,2 0 2,1 0-1,-7 0 3,-1 0 2,-4 0 3,0 0 4,0 0 1,0 27-1,-8 8-2,-7 8 0,-3 9 1,5 2 2,-3-1 0,5 1 1,0-7-4,3-7 0,1-10-1,0-11-2,7-6-19,0-8-52,0-1-1,0-4-43,0 0-118</inkml:trace>
  <inkml:trace contextRef="#ctx0" brushRef="#br2" timeOffset="156012.9232">-3022 6322 488,'0'-12'228,"0"-1"-143,0 4-14,18-3-33,7 8-10,6 4-15,3 0-9,0 0-2,9 0-20,-3 0-65,3 0-98,-3 0-432</inkml:trace>
  <inkml:trace contextRef="#ctx0" brushRef="#br2" timeOffset="156902.9743">-2451 6076 297,'-19'0'95,"8"13"-11,11 12-15,0-9-16,22-4 4,7-11-17,8-1-5,1 0-5,-2-7-11,-5-24-6,-11 2-8,-8-1-2,-12 3 1,0 11 0,-9 8 5,-23 8-1,-1 0-1,1 0 0,2 22 8,9 2-8,4-5-4,10-3-4,7-3-4,0 2-24,0-5-24,5-4-51,20-6-92</inkml:trace>
  <inkml:trace contextRef="#ctx0" brushRef="#br2" timeOffset="157170.9889">-1773 5966 391,'-26'31'98,"-10"7"15,-13 11-46,-12 10 7,-3 12-32,-5 9 1,6 2-12,13-3-15,6-16-9,18-16-6,10-9-1,8-16-20,8-12-37,0-7-35,0-3-46,15 0-78</inkml:trace>
  <inkml:trace contextRef="#ctx0" brushRef="#br2" timeOffset="157428.0043">-1851 6438 509,'5'38'38,"2"8"83,13-12-81,5 2-22,-4-14-11,3-11-3,-4-11-2,0-9 3,-6-23-4,-5-9-8,-9 9 7,0 7 3,0 12 16,-28 13 23,-7 0-18,-4 7-4,2 18-1,7 6-10,12 1-7,9-3-16,9-7-85,9 0-272</inkml:trace>
  <inkml:trace contextRef="#ctx0" brushRef="#br0" timeOffset="290963.6406">-1343 1325 216,'-6'0'188,"-5"0"-72,-1 0-29,7 0-41,3 4 14,2-1-31,0-1-16,0-2-8,5 0 5,19-5 26,7-25-10,6-14-7,3-4-9,-1-9-5,-4-1-2,-2 2-1,-7 4-1,-8 6 0,-6 13-2,-4 14 0,-8 11-2,0 8 3,0 8-1,0 26-1,0 17 3,0 9-2,-8-3 1,4-3 0,4-14 0,0-11-1,0-12-4,13-17 4,13 0-1,3-32 2,0-28-2,2-13-12,-8 2-10,-7 20 5,-6 19 6,-7 20 12,-3 12 2,0 8 7,0 25-8,0 13 1,-5 11-2,2-6 1,3-1 0,0-14-26,0-13-131,12-9-316</inkml:trace>
  <inkml:trace contextRef="#ctx0" brushRef="#br0" timeOffset="291731.686">-662 1223 39,'-16'9'518,"12"1"-358,4-10-85,0 0-37,0 0-16,14 0 31,13 0-25,3-8-19,2-3-7,-1 1-2,-4 1-29,4 1-91,2 2-174</inkml:trace>
  <inkml:trace contextRef="#ctx0" brushRef="#br0" timeOffset="291527.6745">-546 984 108,'0'-4'267,"0"4"-153,0 0-38,0 19-13,0 21 9,0 11-30,0 5-17,0 2-6,0-1-8,0-11-8,0-13-3,0-11-1,0-15-32,0-7-60,0 0-38,2-16-140</inkml:trace>
  <inkml:trace contextRef="#ctx0" brushRef="#br0" timeOffset="292800.7472">148 1025 285,'-23'-14'102,"11"9"-16,-5 2-44,-5 3-5,-1 0 7,-7 3 5,2 18 10,-5 7-21,0-3-15,4 6-4,8-8 1,1 0-3,5-2-10,5 0-2,3 3-3,5 1-2,2 1-1,0 2-1,15-5-1,14-4-3,2-10-2,6-7-2,-2-2 1,-9-5 6,-2-22-1,-11-6-2,-5-4 3,-8 2 1,0 5 3,-8 5 1,-17 8 2,-2 3 7,-2 7-5,4 5-3,0 2 0,8 0-2,7 0-4,2 7-39,8 9-121,0 1-216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42.222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6 2 99,'-6'0'51,"6"0"30,0 0-23,0 0-20,0 0 14,0 0 12,0 0 0,0 0 4,0 0-2,0 0-20,0 0-2,0 0-2,0 3-5,0-3-8,0 0 2,0 0-2,0 0-6,0 0-1,0 0-1,0 0-4,0 0-4,0 0-3,0 0-7,0 0 0,0 0-3,2 0 0,14 0 3,8 0 0,4 0 1,-4 0-2,6 0-2,-3 0 0,2 0 0,1 0 0,5 3 0,-5-1 0,2 2 0,-1-3 0,2 5 0,2-6 0,-4 9 0,8-9 0,0 7 0,4 4 0,-2-3 0,0-3 0,-10 6 0,4-6 0,-4 1 0,2 4 0,6-2 0,0 3 0,1 0 0,-7-9 0,6 4 0,-6-6 0,3 0 0,7 3 0,-5 0 0,8-1 0,-13 2 0,-1 0 0,6 1 0,-10-5 0,5 0 0,3 0 0,0 0 0,2 0 0,-3 7 0,5-1 0,-8 3 0,4-4 0,-3-3 0,0 0 0,6 2 0,-3-1 0,9-1 0,1 2 0,-4-3 0,4 3 0,-8-4 0,0 0 0,-4 2 0,-3 0 0,3 2 0,0-1 0,7-3 0,4 0 0,4 0 0,5 0 0,1 0 0,-1 0 0,-1 0 0,-2 0 0,-4 0 0,-3 0 0,-5 0 0,3 0 0,1 0 0,0 0 0,5 0 0,3 0 0,3 0 0,7 0 0,-7 0 0,7 2 0,-9 1 0,6 1 0,1 0 0,-2-1 0,-4-3 0,6 0 0,-9 0 0,1 0 0,6 0 0,-4 0 0,6 0 0,-2 0 0,-1 0 0,-2 0 0,2 0 0,1 0 0,-1 0 0,-2 0 0,-1 0 0,-2 0 0,2 0 0,-12 0 0,10 0 0,1 0 0,-5 0 0,6 0 0,-7 0 0,5 0 0,-4 0 0,0 0 0,0 0 0,3 0 0,0 0 0,-1 0 0,-1 0 0,-3-3 0,0-3 0,-8-1 0,0 4 0,-1-1 0,-2 4 0,-5 0 0,0 0 0,-2 0 0,1 0 0,-8 0 0,4 0 0,2 0 0,-2 0 0,5 0 0,1 0 0,-1 0 0,2 0 0,-2 0 0,-8 0 0,-3 0 0,2 0 0,3 0 0,-3 0 0,9 0 0,1 0 0,-1 0 0,0 0 0,-1 0 0,-4 0 0,1 0 0,1 0 0,-5 0 0,8-4 0,4-1 0,-2 1 0,0-1 0,-3 5 0,-6-4 0,-7 2 0,5 2 0,4 0 0,-2-2 0,2 2 0,3-2 0,3 2 0,-1 0 0,3 0 0,-5 0 0,-1 0 0,3 0 0,1 0 0,4 0 0,-6 2 0,-1-2 0,-4 0 0,-7 0 0,-1 0 0,-10 0 0,-1 0 0,-4 0 0,0 2 0,0-2-94,0 0-418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49.226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2 272 536,'-9'0'58,"-1"0"68,2 0-69,8 0-37,2-6-11,28-3 38,16 0-5,7-3-9,8 1-6,3 4-1,6 3-2,9 2-9,1 0-12,11-1-3,5 3 0,9 0 0,3 0 0,-2 0 0,0 0 0,3 0 0,0 0 0,-2 0 0,-1 0 0,2 11 0,-8 7 0,9 2 0,2 1 0,-6-3 0,1-1 0,-3-6 0,-3-2 0,-12-4 0,-3-5 0,-1 0 0,-5 0 0,-9 0 0,-3 0 0,-2 0 0,-4 0 0,-3 0 0,3 0 0,0 0 0,5 0 0,-2 0 0,4-5 0,2-1 0,10 0 0,0 3 0,-1 3 0,0-2 0,-9 2 0,0-3 0,0 3 0,-3 0 0,1 0 0,-5 0 0,-5-2 0,-6 0 0,5-5 0,-8 1 0,5 1 0,5 0 0,-5-1 0,2 1 0,-1 1 0,0-3 0,2 0 0,-5 1 0,-3 1 0,-10 1 0,-8 2 0,-2-3 0,5 5 0,2 0 0,1 0 0,1 0 0,0 0 0,-3 0 0,4 0 0,-3 0 0,0 0 0,-6 0 0,0 0 0,-4-6 0,4 3 0,-4 1 0,-6 0 0,8 2 0,-8 0 0,0 0 0,0 0 0,-3 0 0,-3 0 0,3 0 0,-2 0 0,5 0 0,-4 0 0,3 0 0,-4 0 0,-1 0 0,-2 0 0,-2 0 0,1 0 0,1 0 0,-7 0 0,1 0 0,3 0 0,0 0 0,-4 0 0,1 0 0,-3 0 0,3 0 0,-3 0 0,-3 0 0,2 0 0,-2 0 0,0 0 0,0 0 0,0 0 0,0 0 0,0 0 0,0 0 0,0 0 0,0 0 0,0 0 0,0 0 0,0 0 0,0 0 0,0 0 0,0 0 0,0 0 0,0 0 0,0 0 0,0 0 0,0 0 0,0 0 0,0 0 0,0 0 0,0 0 0,0 0 0,0 0 0,0 0 0,0 0 0,0 0 0,0 0 0,0 0 0,0 0 0,0 0 0,0 0 0,0 0 0,0 0 0,0 0 0,0 0 0,0-3 0,0-14 0,-15-6 0,-14-10 0,-4 3 0,0 2 0,-4 1 0,6 12 0,-2 6 0,5 2 0,5 4 0,7 3 0,1 0 0,9 0 0,6 0 0,0 0 0,0 0 0,0 0 0,2 0 0,25 0 0,6 0 0,6 0 0,-1 0 0,-2 7 0,1 20 0,-10 9 0,-16 8 0,-6 1 0,-5-2 0,-3 3 0,-25 0 0,-3 5 0,0-2 0,-1 0 0,7-8 0,3-15 0,-3-8 0,9-8-24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58.372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Group>
    <inkml:annotationXML>
      <emma:emma xmlns:emma="http://www.w3.org/2003/04/emma" version="1.0">
        <emma:interpretation id="{66304D66-A0BB-4008-BDD3-0DD4F205F16B}" emma:medium="tactile" emma:mode="ink">
          <msink:context xmlns:msink="http://schemas.microsoft.com/ink/2010/main" type="inkDrawing" rotatedBoundingBox="20773,18979 20784,14928 20807,14929 20796,18980" semanticType="callout" shapeName="Other">
            <msink:sourceLink direction="with" ref="{2221BEC6-1269-439C-97D8-EA00CF125564}"/>
          </msink:context>
        </emma:interpretation>
      </emma:emma>
    </inkml:annotationXML>
    <inkml:trace contextRef="#ctx0" brushRef="#br0">19 9 277,'0'0'117,"0"-9"-11,-5 7-44,5 2-1,0 0-18,0 0-16,0 0-5,0 0-7,0 0-7,0 0-4,0 0-2,0 8 0,0 11 0,0 3 1,0 0-2,0 4 0,0 5 0,0-2-1,0-2 2,0 3-1,0 0-1,0 0 0,0-11 2,0 0-4,0 3 4,0-2-2,0 8-2,0-4 2,0 0 0,0 4 2,-1 4-4,-1-4 2,2-5 0,0-1-1,-1-3 2,1-3-1,0 3 0,0-4 0,0-2 0,0-3-1,0 1 2,0 0 1,0 5-4,0 3 2,-3 9 0,2-4 0,1-6 0,0 7 2,-2-3-4,2-9 2,0 1 0,0-7 0,0 2-1,0-1 2,0-3-1,0 4 2,0-2-4,0 10 2,0 10 2,0 3-4,0-1 4,0 2-4,0-7 2,0 1 0,0-7 0,0-2-1,0-5 2,0 0-1,0 0 0,0 3 2,0 4-2,0 9 0,0-2 0,0 4 0,0 4 0,0 0 0,0-3-2,0-8 4,0-7-5,0-5 4,0 5 1,0-2-4,0 6 2,0 3 2,0 5-2,0 7 0,0 2 0,0 7-2,0-2 4,0-9-2,0-1 0,0-12 0,0-3-2,0-6 4,0 2-4,0 4 4,0-1-2,0 4 0,0 1 0,0-4 0,0 6 0,0 2 0,0 2 0,0 0 0,0-4 0,0-4 0,0 2 0,0-2 1,0 2-1,0-7 0,0 6 0,0 5 0,0-4-1,0 5 1,0 0 0,0-12 0,0 0 0,0 5 0,0-7 0,0 1 0,0 3 0,0-1 0,0 1 0,0 1 0,0 6-2,0 3 2,0 1 2,0 8-5,0-5 3,0 0-1,0-4 1,0-3-2,0-9 1,0-1 1,0-2-1,0 0 0,0 6 1,0 12 0,0-4-2,0 3-2,0-5-2,0 3 6,0 1 0,0-1 0,0 0-1,0-10 2,0-1-1,0 4-1,0-3 1,0 3 0,0 3 1,0 1-1,0 0-1,0-6 2,0 0-2,0 0 1,0 6 1,0-2-2,0-4 1,0-3-1,0 7 2,0 2-1,0 1 0,0 2-2,0-6 2,0 0-1,0-6 2,0-2-2,0 0 1,0-3 0,0 0 0,0 3 0,0 3 0,0 13 0,0-1 0,0-1-2,0 2 3,0-9-3,0 2 2,0 1-1,0-4 0,0-1 1,0-2 0,0-1 0,0-2-1,0 7 1,0 2-1,0 4 0,2 4 2,-2-2-1,0 2-1,0-9 1,0 0 0,0-6-2,0 0 1,0-4 0,0-4 0,1-3 0,-1 7 1,3 0-1,-3 4 1,0 6 0,1 3 1,-1-4-1,0-1 0,0-12 0,0-5 0,0 0-6,0 0 5,0 0 2,0 0 2,0 0-1,0 0-1,0 0 0,0 0 1,0 0-1,0 0-1,0 2 2,0-2-4,0 0-3,0 0-68,0 0 6,0-10-182</inkml:trace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58.372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9 9 277,'0'0'117,"0"-9"-11,-5 7-44,5 2-1,0 0-18,0 0-16,0 0-5,0 0-7,0 0-7,0 0-4,0 0-2,0 8 0,0 11 0,0 3 1,0 0-2,0 4 0,0 5 0,0-2-1,0-2 2,0 3-1,0 0-1,0 0 0,0-11 2,0 0-4,0 3 4,0-2-2,0 8-2,0-4 2,0 0 0,0 4 2,-1 4-4,-1-4 2,2-5 0,0-1-1,-1-3 2,1-3-1,0 3 0,0-4 0,0-2 0,0-3-1,0 1 2,0 0 1,0 5-4,0 3 2,-3 9 0,2-4 0,1-6 0,0 7 2,-2-3-4,2-9 2,0 1 0,0-7 0,0 2-1,0-1 2,0-3-1,0 4 2,0-2-4,0 10 2,0 10 2,0 3-4,0-1 4,0 2-4,0-7 2,0 1 0,0-7 0,0-2-1,0-5 2,0 0-1,0 0 0,0 3 2,0 4-2,0 9 0,0-2 0,0 4 0,0 4 0,0 0 0,0-3-2,0-8 4,0-7-5,0-5 4,0 5 1,0-2-4,0 6 2,0 3 2,0 5-2,0 7 0,0 2 0,0 7-2,0-2 4,0-9-2,0-1 0,0-12 0,0-3-2,0-6 4,0 2-4,0 4 4,0-1-2,0 4 0,0 1 0,0-4 0,0 6 0,0 2 0,0 2 0,0 0 0,0-4 0,0-4 0,0 2 0,0-2 1,0 2-1,0-7 0,0 6 0,0 5 0,0-4-1,0 5 1,0 0 0,0-12 0,0 0 0,0 5 0,0-7 0,0 1 0,0 3 0,0-1 0,0 1 0,0 1 0,0 6-2,0 3 2,0 1 2,0 8-5,0-5 3,0 0-1,0-4 1,0-3-2,0-9 1,0-1 1,0-2-1,0 0 0,0 6 1,0 12 0,0-4-2,0 3-2,0-5-2,0 3 6,0 1 0,0-1 0,0 0-1,0-10 2,0-1-1,0 4-1,0-3 1,0 3 0,0 3 1,0 1-1,0 0-1,0-6 2,0 0-2,0 0 1,0 6 1,0-2-2,0-4 1,0-3-1,0 7 2,0 2-1,0 1 0,0 2-2,0-6 2,0 0-1,0-6 2,0-2-2,0 0 1,0-3 0,0 0 0,0 3 0,0 3 0,0 13 0,0-1 0,0-1-2,0 2 3,0-9-3,0 2 2,0 1-1,0-4 0,0-1 1,0-2 0,0-1 0,0-2-1,0 7 1,0 2-1,0 4 0,2 4 2,-2-2-1,0 2-1,0-9 1,0 0 0,0-6-2,0 0 1,0-4 0,0-4 0,1-3 0,-1 7 1,3 0-1,-3 4 1,0 6 0,1 3 1,-1-4-1,0-1 0,0-12 0,0-5 0,0 0-6,0 0 5,0 0 2,0 0 2,0 0-1,0 0-1,0 0 0,0 0 1,0 0-1,0 0-1,0 2 2,0-2-4,0 0-3,0 0-68,0 0 6,0-10-182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09.968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54 173 363,'-8'0'183,"-6"0"-80,-12 0-26,20 0-43,6 0-4,0 0 6,0 0 5,0 0 6,0 0-7,0 0-10,0 0-9,0 0-8,0 0-8,0-4-5,0 4 0,0 0 0,0 0 0,0 0 0,0 0 0,0 0 0,14-1 0,8-2 0,-2 0 0,5 0 0,7 3 0,-3-2 0,-2 2 0,5 0 0,-6-4 0,1 4 0,-4 0 0,-4 0 0,-2 0 0,-1 0 0,2 0 0,5 0 0,-2 0 0,4 0 0,12 0 0,-7 0 0,7 0 0,-7 0 0,-1 0 0,-6 0 0,1 0 0,-6 0 0,0 0 0,1 0 0,1 0 0,-2 0 0,0 0 0,5 0 0,6 0 0,-3 0 0,4 0 0,-3 0 0,-5 0 0,-2 0 0,1 4 0,-5-4 0,4 0 0,6 0 0,0 0 0,-1 0 0,-4 0 0,-4 2 0,-1 1 0,2 0 0,-7 0 0,5-3 0,-1 0 0,2 0 0,2 0 0,0 0 0,-1 0 0,-1 0 0,0 0 0,3 0 0,-4 0 0,-1 0 0,-2 0 0,6 0 0,-1 0 0,-2 0 0,0 0 0,-3 0 0,-1 0 0,-3 0 0,4 0 0,0 0 0,1 0 0,1 0 0,4 0 0,-3-3 0,-1 3 0,-1-3 0,-5 3 0,2 0 0,-5-3 0,4 3 0,1-2 0,3-2 0,0 0 0,-4 4 0,4-9 0,-1 9 0,-1 0 0,-1-3 0,-2 3 0,0 0 0,-2 0 0,-1 0 0,3 0 0,-2-2 0,4 2 0,-8-4 0,4 4 0,2 0 0,-5-1 0,5 1 0,-1 0 0,0 0 0,-2 0 0,2 0 0,-1-3 0,-4 0 0,4 3 0,-3-3 0,4 1 0,-6 2 0,5-4 0,-5 4 0,-2 0 0,1 0 0,3 0 0,0-1 0,-2 1 0,3 0 0,-1 0 0,5 0 0,-4-3 0,1 0 0,-6 0 0,0 3 0,0 0 0,0 0 0,0 0 0,0 0 0,0 0 0,0 0 0,0 0 0,0 0 0,0 0 0,0 0 0,0 0 0,0 0 0,0 0 0,0-8 0,-18-3 0,-4-5 0,-3 7 0,-2 0 0,0 2 0,4 1 0,-1 6 0,5 0 0,4 0 0,6 0 0,4 0 0,5 0 0,0 0 0,0-4 0,0 4 0,0 0 0,0-6 0,19 4 0,4-9 0,-6 2 0,-1 7 0,-2-2 0,-8 4 0,3 0 0,-1 0 0,-2 15 0,-2 8 0,-2 8 0,2 10 0,6-12 0,-6 4 0,3-6 0,-3-5 0,-4-12 0,2-4 0,-2-1 0,0-5 0,-2 0 0,-20 6 0,-4-4 0,3 3 0,2 0-4,5 1-41,5-3-28,5-3-46,6 0-152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4.297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5 0 361,'0'0'66,"0"0"27,0 0-57,0 0-24,0 6-7,-2 5 8,2 9 17,-3-3 14,3 5-23,0 6-4,0 3-8,0 1-3,0 1-3,0 5 0,0 2-3,0-4 0,0 2 1,0 2-1,0-4 0,0 1 1,0 6 0,0 2-1,0 7 2,0 1 0,0 4-1,0-3 0,0 0-1,0-5 1,0-4-1,-2-4 2,2-4-1,0-6-2,0-2 2,0-2 0,0 0 0,0-3 0,0 3 0,0 0-2,0-1 2,0 5 0,0-2-1,0 1 0,0 0 1,-4-3-2,4 2 2,0-4-1,0 1 0,0-4 0,0 0 1,0-3-2,0-1 1,0-2 0,0 1 0,0-6-1,0-4 1,0 2 1,0-2-1,0-1 0,0-3-1,0-3 2,0 2-2,0 3 1,0 7 0,0-2 0,0 6 0,0 4 0,0-3 0,0 0-1,0 0-1,0-6 0,0-6 0,0 1 2,0-6 1,0 0-1,0 0 0,0 0 0,0 2-1,0 3 1,0 2-1,0 2 1,0 6-1,0-2 1,0 0 2,0-1-2,0-6 8,0-3-3,0-3-3,0 0 0,0 0-3,0 0 1,0 4 1,0 5-1,0-3-1,0 10 2,4-2-2,-2-3 2,-2-4 0,0-3-2,0-4 2,0 0-1,0 0 2,0 0-1,0 0 0,0 8 0,0 0 1,0 0-1,0 6 0,0-9 1,0 6-2,0-6 0,0 3 1,0-3 0,0-1-2,0-4 1,0 2 1,0-2 0,0 0-2,0 0 2,3 5-2,-3 6 2,6 5 0,-5 0-2,6-1 2,-4-2-1,-3-4 1,0-9-1,0 4 1,0-2 0,0 8 0,0-1-2,0 2 1,0 0 0,0-4 0,0-1 0,2-3 0,-2-3 0,0 0 0,0 0 1,0 0 0,0 0 0,0 0-1,0 0 1,0 0-2,0 0 1,0 0 1,0 0-3,0 0-3,0 0-28,0 0-57,0-5-139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1.571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4-2 360,'-9'0'72,"4"5"-20,5 28-20,0-8-5,0 8-4,0 1 2,0 2 6,0 9-11,0 2-4,0-9 2,0 6-8,0-6 0,0 0 1,0 0-5,0 0-5,0-7 0,0 0-1,0 7 0,0-8 0,0-3 1,0-3-1,0-2 1,0-1-1,0-1 0,0 2 0,0-4-2,0-2 4,0 0-3,0-5 2,0 0-2,0 0 1,0 3 0,0-4 0,0 9-1,0-3-1,0 1 1,0 7-2,0-8 2,0 2 0,0 4-3,0-3 3,0 6-2,0-3-1,0-6 2,0-4 2,0-2-2,0-2 1,0-3 0,0 6-1,0 0 2,0 2-1,0-1-2,0-3 0,0 0 0,0-1 4,0-6 0,0 1-1,0 3 1,0-3-2,0-1 1,0 3 0,0 1 0,0 0-1,0-5 1,0 5-1,0-3 1,0 3 0,0-6 2,0 1-3,0-1 2,0 0 0,0 0 0,0 0 0,0 0-8,0 0-54,0-7-57,0-12-194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6.670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01 0 212,'-7'0'156,"-4"0"-35,5 0-64,3 8-14,0 5-34,3 2-2,0-2-4,0 12 2,0-5 0,0 4 10,0 4 7,0 1 1,-3 12-1,1 0-10,2-3-2,0 0-4,0-4-3,0 2-2,0-1 1,0 3-2,-3-6 1,1 1-1,2-4 0,-3 7 0,3-7 0,-1 1 1,-4 3 0,3-6-1,1 0 7,-1 0-6,-5 2 2,5 4 5,-1-6-5,1 5 1,-1 1-1,3-4-1,0 2-1,0-5 1,0 2-2,0-2 1,0 4 0,0-3-2,0 0 3,0-3-1,0 3-1,0 2 0,0 9 1,-1 6 0,1 0-3,-5-7 4,5 8-2,-2-14 0,2-2-1,-2-4 1,2-3 0,0 1 0,0 2 1,0-1-1,0-2 1,0-1-2,0 10 1,0-2 0,0 2 1,0 1-2,0-10 2,0 2-1,0 3 1,0 0-1,-2 0 0,2 0 0,0 5 0,0-2 0,0 2 0,0-2 0,0-2 0,0 4 0,0-4 0,0 4 0,0-6-1,0-10 3,0-2-4,0-4 3,0 0-1,0-1 0,0 2 1,0 6-2,0 4 1,0 9 0,0-5 1,0 0-2,0-13 2,0-8-1,0-4-1,0 4 2,0-4 0,0 5-2,0 2 1,0 3 0,0 2-1,0 0 1,0 1 0,0-4 0,0-5 1,0 0-1,0-4-1,0 0 1,0 0 0,0 0 1,0 0-2,0 0 1,0 0 1,0 2-2,0-2-1,0 3 0,0 0 3,0 0-1,0-3 0,0 0 1,0 3-1,0-3 0,0 0 1,0 0-2,0 0 1,0 0 0,0 2-1,0 3 1,0 7 0,0-2 0,0-3 2,0 2-4,0-6 3,0 3 0,0-4-2,0 6 2,0 2 2,0 8 0,0-5 1,0-2 0,0-4-1,0 0 1,0-5-1,0-2-1,0 0-2,0 2 1,0 7 0,0-4 2,0 3-3,0-3 2,2-5-1,-2 4-1,0-4 0,0 0 0,0 1 1,0-1-2,0 0 0,0 4 0,2 1 2,0 6-1,3-3 0,-4-3-1,-1 0-13,0-5-41,0 0-71,0-18-293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8.197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34-163 170,'0'0'77,"0"0"30,0 0 5,0 0-26,0 0-19,0 0 1,0 0-29,-4 0-22,-7 0-6,0 16-1,-1 5-1,-5 2 1,-2 8-1,3 3-4,-5 8-2,1 0 0,0 4 0,2-2-2,-3-8 1,5-11 0,5-6 2,4-7 17,3-6 3,4-6-11,0 0-1,0 0-6,0 4-2,0-4-1,0 0-3,0 12-1,0 0 2,9 7 0,9 6-1,6-6 0,3-3 0,3-6 0,4-2-1,-3-4 2,0-3-2,2 5-27,-9-3-29,-4-3-63,-4 0-233</inkml:trace>
  <inkml:trace contextRef="#ctx0" brushRef="#br0" timeOffset="13952.798">-17 278 218,'0'0'64,"0"0"-6,0 0-6,0-8 10,0-6-6,0 10-14,0-2 6,0 4-1,0-2-1,0 4-7,0-2-5,0 2 0,0 0-3,0 0-4,0 0-9,0 0-6,0 0-3,0-4-2,0 4 0,0 0 7,0 0 1,0 0-1,0 0-3,0 0-1,0 0-2,0 0-3,0 0-1,0 0 2,0 0-4,1-4 1,-1 2 0,7-1 0,-1-3-1,4 3 1,3 1-1,3-3 1,5 2-2,-1-3 0,-1 2 1,-5 0-2,6-1 0,-3-4 0,-1 3 0,1-1 0,-2 1 0,-2 1 0,7 5 0,0 0 0,-2 0 0,0 0 0,1 0 0,-6 0 0,3 0 0,-3 0 0,-4-2 0,2 2 0,-1 0 0,4 0 0,-1 0 0,0 0 0,2 0 0,3 0 0,-3 0 0,2 0 0,6 0 0,-1 0 0,1 0 0,2 0 0,-5 6 0,4-5 0,-3 2 0,-7 3 0,-1-2 0,0-4 0,-4 2 0,6-2 0,0 0 0,5 0 0,9 2 0,-1 3 0,-6-2 0,-7 3 0,-1 0 0,2-2 0,3-1 0,-2 0 0,1 0 0,2-3 0,5 3 0,0-1 0,0-2 0,7 5 0,-3-2 0,0 3 0,2-4 0,-1 2 0,2-4 0,1 4 0,-2-4 0,-6 2 0,3-2 0,-6 4 0,3-2 0,-5 2 0,7-2 0,-5 0 0,5 0 0,-4-2 0,2 0 0,-2 0 0,-5 0 0,0 0 0,4 0 0,3 0 0,4 0 0,2 0 0,4 0 0,-6 0 0,3 0 0,-3 0 0,-6 0 0,4 0 0,0 0 0,-5 0 0,-2 0 0,5 0 0,4 0 0,3 0 0,6 0 0,7 0 0,0 0 0,-3 0 0,0 0 0,-7 3 0,-5 0 0,-5-3 0,-3 0 0,-1 0 0,-1 0 0,2 0 0,-1 0 0,4 0 0,3 0 0,1 6 0,1-4 0,-5-2 0,0 0 0,2 0 0,-4 0 0,6 0 0,-2 0 0,2 0 0,-6 0 0,0 0 0,-4 0 0,4 0 0,-1-2 0,2 2 0,0-6 0,5 3 0,1 0 0,1 1 0,-3 2 0,-6 0 0,2 0 0,1 0 0,-4 0 0,-1 0 0,0 0 0,-4-2 0,1 0 0,-1-4 0,10 0 0,1-2 0,11 0 0,-2 0 0,-2-3 0,0 5 0,4 1 0,-6 0 0,-3 2 0,-4 0 0,-7-2 0,6 3 0,9 0 0,-2-5 0,-1 0 0,6 1 0,-3 1 0,0 1 0,-10 4 0,4-3 0,-2 3 0,-8 0 0,-2 0 0,2-2 0,6 0 0,2-4 0,7 1 0,3 0 0,-5-1 0,-9 4 0,2-1 0,-2 3 0,-3 0 0,-2 0 0,-3 0 0,1-4 0,0 4 0,-1-2 0,5 2 0,-2-3 0,5 3 0,1-2 0,-1 2 0,2 0 0,0 0 0,-4 0 0,-6 0 0,-5 0 0,-2 0 0,2 0 0,-3 0 0,-3 0 0,0 0 0,0 0 0,1 0 0,1 0 0,-4 0 0,2 0 0,-2 0 0,0 0 0,0-2 0,0 2 0,0 0 0,2 0 0,1 0 0,0 0 0,4 0 0,-3-4 0,-2 4 0,5 0 0,0 0 0,-3 0 0,-2 0 0,3 0 0,-3 0 0,0 0 0,-2 0 0,0 0 0,0 0 0,0 0 0,0 0 0,0 0 0,0 0-16,0 0-263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25.275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8 332 331,'-2'2'87,"-6"12"-14,-1-8-13,9-6-23,0 0-7,0 0 28,0 0-5,3 0-6,15 0-10,0 0 3,-2 0-9,8 0-4,6 0-6,-5-4 0,15-10-9,3-2-3,7 3 2,-1 2 2,6 0-5,-7 8 2,5 1-3,-2 0-7,1 2 0,2 0 0,1 0 0,1 0 0,-4-2 0,4-5 0,-4 7 0,2 0 0,6 0 0,-10 0 0,9 0 0,-10 3 0,-4 1 0,-5-4 0,-5 0 0,-2 0 0,11 0 0,-4 0 0,2 0 0,1 0 0,1 0 0,-11 0 0,4 0 0,-9 0 0,6 0 0,-6 0 0,3 0 0,3-4 0,-3-5 0,3 2 0,0 4 0,-3 1 0,2 2 0,-2 0 0,-3 0 0,7 0 0,-8 0 0,-1 0 0,1 0 0,2-4 0,-4-1 0,8 1 0,-2-3 0,0 1 0,6 5 0,-2 1 0,4 0 0,-6 0 0,-4 0 0,1 0 0,-5 0 0,-1 0 0,9-4 0,2-3 0,6 1 0,1 1 0,-5-1 0,1 3 0,-2 3 0,-2 0 0,-3 0 0,-1 0 0,-3 0 0,-1 0 0,4 0 0,-3 0 0,6-2 0,1-1 0,-2-3 0,5 4 0,-7 0 0,-3-1 0,3 3 0,-11 0 0,6 0 0,1 0 0,3 0 0,-2 0 0,-1-4 0,-1 2 0,1-3 0,6-1 0,-3 1 0,2 2 0,-1 1 0,1 2 0,-2 0 0,-1 0 0,-4 0 0,-6 0 0,-2 0 0,-2 0 0,2 0 0,-1 0 0,1 0 0,2 0 0,5 0 0,-4 0 0,0 2 0,-3 1 0,4-1 0,-3 1 0,-3-3 0,2 0 0,-3 0 0,3 0 0,-6 0 0,3 0 0,4 0 0,2 0 0,1 0 0,3 0 0,-5 6 0,-2-4 0,-3 1 0,-1-1 0,-4-2 0,2 0 0,-4 0 0,3 0 0,3 0 0,1 0 0,-2 0 0,9 0 0,-3 4 0,-4-1 0,-4-3 0,-2 2 0,1-2 0,-1 0 0,1 2 0,0-2 0,3 4 0,0-2 0,2 1 0,-5-3 0,-4 0 0,-1 2 0,-3-2 0,0 0 0,0 0 0,0 0 0,4 0 0,-4 0 0,2 0 0,1 3 0,0 1 0,7-2 0,-3-2 0,-5 2 0,2-2 0,-4 0 0,3 0 0,-3 0 0,6 0 0,-3 0 0,0 0 0,3 0 0,-6 0 0,3 0 0,-3 0 0,0 0 0,0 0 0,0 0 0,0 0 0,0 0 0,-9-2 0,-10-12 0,-1 4 0,-5-4 0,-2 0 0,-6 1 0,-3-3 0,-8-3 0,-2-3 0,-3 1 0,0-1 0,16 2 0,8 10 0,7 2 0,15 8 0,-1 0 0,4 0 0,0 0 0,0 0 0,0 0 0,21 0 0,10 0 0,4 2 0,2 4 0,-2 3 0,0 1 0,-13 9 0,-4 2 0,-7 6 0,-9 8 0,-2 6 0,0 3 0,0 5 0,0-1 0,-4-4 0,-8 0 0,-3-12 0,2-4-36,-1-6-120,8-9-196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47.546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34 3845 44,'-4'0'26,"-5"0"11,9 0-12,0-6-13,0 5 16,0 1-2,0 0 7,0 0 5,0 0 11,0 0-12,0 0 2,0 0-11,0 0-11,0 0-9,0 0-6,0 0 0,0-11 2,0 0-1,0-5-1,0-6 4,0-3 2,0-2 0,0 3 0,0-1-5,0 3 2,0 6-2,0-2-2,0-4 0,0 6-1,0-5 1,0-7 0,0 1-1,0-3 2,0-5-2,0 2 0,0 3 1,0 4-1,0 5 0,0 1 1,0 2-1,0 2 2,0-3-1,0 0-2,0-3 1,0 0 1,4-3-1,-2 2 1,1 4-1,-1 0-1,0 4 2,2 5-1,0-2 1,-4 0-2,1-5 2,1-2-1,-1-5 2,-1-3-2,0-4 1,0 2 0,0 2 1,0-2-1,0-2 0,0 5-1,0-2 0,0-1 1,0 2-2,0 3 2,0 2-1,0 0 0,0 3 0,0 0 0,0-3 0,0 4 0,0-4 0,0 2 0,0 0 1,0-4-2,0 2 1,6 0 0,-6-2 1,0 0-1,0-1 0,0-4 1,0-2-1,0 0 0,0 1 0,0 0 0,0 4 0,0-2 0,0 2 0,0 0 1,0 2-2,0-1 1,0 0 0,0-7 0,0-3 0,0 1 0,0-1 0,0-1 1,0-1-1,0 4-1,0-5 1,0 8 1,0 4-1,0 4 0,0 3 0,0 0-1,0 3 2,0-15-2,0 2 1,0-5 1,0 0-2,0-1 1,0-3 0,0 15 0,-6-11 1,6 8-2,-1-1 1,-1 0 0,2-4-1,-1-7 2,1 4-1,0-4 0,0 0 0,0 2 0,0 5 0,0 0 0,0-3 0,0 7 0,0-2 0,0 4 0,0-6 0,0-4 1,0 0-1,0-5-1,0-9 2,0 2-2,0 0 2,0 0-2,0-7 2,0 3-1,0-6 0,0 0 0,0 10 0,0 5 0,0 4 2,0 3 0,0 2 0,0 9-2,0 3 2,-8 1-2,1-5-11,-6-3-32,-1-4-109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1.469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19 1811 18,'-2'-15'49,"0"-1"-28,2 7-1,0-4 4,0 7-5,0-4-12,0 6-2,0 0-3,0 3-1,0-2-1,-4-3 3,1-7 11,3-9 7,-1-5 3,1-6 2,0 1-9,0 3 2,0 2 0,0 5-1,-4 0-4,4 0-2,0-4-4,0-3-3,0-9-1,0-6-2,0-5 1,0 1 0,0 2 0,0 3 0,0 2 1,0 0 4,0 3-4,0-3 0,0-1 0,0 4 1,0 0 0,0-2-2,0 4 3,0 0-1,0 4-2,0 4 1,0 0 1,0 2-2,0-2 0,0 3 2,0-1-3,0-2-1,0-4-1,0 0 1,0-5-1,0-5 1,0 1-1,0 3 2,0 7-1,0 9 0,0 6 1,0 0-2,0 0 0,0-6 0,0-9 0,0-7-6,0-1-6,0 2-34,0 5-47,0 14-103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49.317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47 2322 5,'0'0'31,"0"0"21,0 0-19,-3 0-1,0 0-15,0 0 11,3 0-7,-4 0-9,4-3 2,0 1 0,0-9 1,0 0 2,0-5-3,0-2 2,0-4-3,0-5-7,0-2 1,0-2-5,0-1 2,0-1 4,0 0-4,0-1 2,0-2-4,0 1 3,0-2 0,0 1-1,0-2 2,0 3-1,0-3 2,0-5-3,0-2-2,0-4-1,0 3-1,0 0 1,0 4 2,0 8-3,0-1 0,0 3 0,0-1 1,0 3-1,0-2 0,0-2 0,0-4 0,0-3 1,0-3-1,0 3-1,0 1 2,0 2-1,0 5 1,0 4 1,0-1 2,0 3-3,0 1 0,0-1 1,0-4-2,0-1 2,0 3 4,0-2 0,0 4-4,0 3 1,0 5 3,0 0 0,0 0 2,0 0 2,0-6-6,0 2 0,0-8-2,0-1 2,0 0 0,0 0-1,0-8 2,0 2 2,0 0-2,0 2 0,0 10-4,-2 4 1,0 8-2,2-4 1,-4-1-1,4 0 0,-4-6-1,0-2-2,1-6-1,-4 4-6,1 4-28,3 9-6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09.968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Group>
    <inkml:annotationXML>
      <emma:emma xmlns:emma="http://www.w3.org/2003/04/emma" version="1.0">
        <emma:interpretation id="{C37A6E98-B641-45E8-9FEB-C2A489664CCC}" emma:medium="tactile" emma:mode="ink">
          <msink:context xmlns:msink="http://schemas.microsoft.com/ink/2010/main" type="inkDrawing" rotatedBoundingBox="13102,15410 15106,15359 15113,15642 13109,15694" semanticType="callout" shapeName="Other">
            <msink:sourceLink direction="from" ref="{3D35C8E7-0A92-4A39-9AA1-A502CE72DC98}"/>
            <msink:sourceLink direction="to" ref="{69E5B02A-1175-4722-A49B-B4B5150D90B1}"/>
          </msink:context>
        </emma:interpretation>
      </emma:emma>
    </inkml:annotationXML>
    <inkml:trace contextRef="#ctx0" brushRef="#br0">54 173 363,'-8'0'183,"-6"0"-80,-12 0-26,20 0-43,6 0-4,0 0 6,0 0 5,0 0 6,0 0-7,0 0-10,0 0-9,0 0-8,0 0-8,0-4-5,0 4 0,0 0 0,0 0 0,0 0 0,0 0 0,0 0 0,14-1 0,8-2 0,-2 0 0,5 0 0,7 3 0,-3-2 0,-2 2 0,5 0 0,-6-4 0,1 4 0,-4 0 0,-4 0 0,-2 0 0,-1 0 0,2 0 0,5 0 0,-2 0 0,4 0 0,12 0 0,-7 0 0,7 0 0,-7 0 0,-1 0 0,-6 0 0,1 0 0,-6 0 0,0 0 0,1 0 0,1 0 0,-2 0 0,0 0 0,5 0 0,6 0 0,-3 0 0,4 0 0,-3 0 0,-5 0 0,-2 0 0,1 4 0,-5-4 0,4 0 0,6 0 0,0 0 0,-1 0 0,-4 0 0,-4 2 0,-1 1 0,2 0 0,-7 0 0,5-3 0,-1 0 0,2 0 0,2 0 0,0 0 0,-1 0 0,-1 0 0,0 0 0,3 0 0,-4 0 0,-1 0 0,-2 0 0,6 0 0,-1 0 0,-2 0 0,0 0 0,-3 0 0,-1 0 0,-3 0 0,4 0 0,0 0 0,1 0 0,1 0 0,4 0 0,-3-3 0,-1 3 0,-1-3 0,-5 3 0,2 0 0,-5-3 0,4 3 0,1-2 0,3-2 0,0 0 0,-4 4 0,4-9 0,-1 9 0,-1 0 0,-1-3 0,-2 3 0,0 0 0,-2 0 0,-1 0 0,3 0 0,-2-2 0,4 2 0,-8-4 0,4 4 0,2 0 0,-5-1 0,5 1 0,-1 0 0,0 0 0,-2 0 0,2 0 0,-1-3 0,-4 0 0,4 3 0,-3-3 0,4 1 0,-6 2 0,5-4 0,-5 4 0,-2 0 0,1 0 0,3 0 0,0-1 0,-2 1 0,3 0 0,-1 0 0,5 0 0,-4-3 0,1 0 0,-6 0 0,0 3 0,0 0 0,0 0 0,0 0 0,0 0 0,0 0 0,0 0 0,0 0 0,0 0 0,0 0 0,0 0 0,0 0 0,0 0 0,0 0 0,0-8 0,-18-3 0,-4-5 0,-3 7 0,-2 0 0,0 2 0,4 1 0,-1 6 0,5 0 0,4 0 0,6 0 0,4 0 0,5 0 0,0 0 0,0-4 0,0 4 0,0 0 0,0-6 0,19 4 0,4-9 0,-6 2 0,-1 7 0,-2-2 0,-8 4 0,3 0 0,-1 0 0,-2 15 0,-2 8 0,-2 8 0,2 10 0,6-12 0,-6 4 0,3-6 0,-3-5 0,-4-12 0,2-4 0,-2-1 0,0-5 0,-2 0 0,-20 6 0,-4-4 0,3 3 0,2 0-4,5 1-41,5-3-28,5-3-46,6 0-152</inkml:trace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4.082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28 4608 18,'-7'-4'161,"4"-3"-136,0 2-4,-1 1-9,4 0-8,0-1-5,0-2 2,0-2 0,0 0 8,0 2 23,0 1 15,0 3-7,-2-1-6,2 0 10,-3 4-16,3 0-19,0 0-6,0 0-3,0 0 0,0 0 1,0 0 1,0 0 0,0-14 0,0-2 0,0-6 1,0-2 0,0-3 1,0-5-1,0-3 0,0-8 0,0 0 2,0-3-3,0-1 3,0 4-4,0-6 1,0-2 5,0-6-1,0-5 2,0 0-2,0 3-3,0 8-2,0 4 2,0 6-5,0 1 4,0 2-1,0 0-2,3 0 2,-1-2-1,-2 0 2,0-1-2,4 1 1,-4-4-1,3 3 1,-2-4-1,-1-2 0,2 2 1,-2-6 0,0 2 0,0-5 1,0-4-1,0-2 0,0 6-1,0 3 0,0 8 2,3-1-2,-3 2 0,0 10 1,0-6-1,0-2 0,0-7 0,0-4 3,0-12-6,0 4 3,0-12-1,0 4 1,0 5 1,0 3-1,0 7-1,0 3 2,0-7-2,0 2 1,0-15 1,0 6-2,0-10 2,0-3-2,0 0 2,0 0-2,0 6 1,0 6 0,0 4 1,0 3 2,0 3-3,0 0 0,0 3 0,0 2-3,0 0 3,0-5 0,0-1 0,0-4 0,0 3 3,0-1-6,0 3 3,0 4 4,0 6-3,0 3-1,0 8 0,0-3 0,0-3-1,0-2 3,0-13-3,0 5 1,-3 4 1,3-2-2,0 18 1,0 11-11,0 5-18,0 12-21,0 1-147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5.465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53 3169 108,'0'-6'48,"-7"-14"8,1 2-10,6-7-23,0-4 2,0-5-5,0-7-3,0-7 3,0-14 13,0-17-3,0-12 6,0-21 0,0-6 5,6-18 0,6 0-13,-3-6-11,-1 1 0,1 4-6,-4-2 0,-5 0 0,0-2 0,0-11 4,0 1-1,0-14-2,0 9 0,0 20-2,0 20-4,0 27-1,-9 21-2,0 4-2,-1 10 0,2-2-1,-1 5 1,-2 13-3,-2 1-6,5 15-28,-3 6-38,9 12-103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6.761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66 2667 82,'-5'0'38,"-2"0"24,0 0-52,-6 0 19,9 0 4,2-2-1,-1-2-1,-1 2-6,4 0 1,0-4-15,0-2 12,0-6 4,0-5-7,0-7 1,0-11-1,0-11-1,0-14-2,0-16 3,0-18 0,0-18-2,0-19 1,0-14 3,7-7-4,-7-8 3,0-1 1,0 4-7,0 8-5,-3 9-2,-8 6-3,6 1 1,5 5 0,0 1 0,0 17-2,0 20-4,0 21 1,1 20 1,-1 13-5,0 13-1,0 9-8,0 11-11,-1 5-69,-8 9-174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39.873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10968 6095 122,'0'0'271,"0"0"-209,-6 0 20,-20 20-43,1 12 18,-8 9-12,-8 11 3,-2 10-9,6 1 0,4-9-10,5-7-14,11-18 2,7-9 3,6-10-5,4-1-2,0-6-7,0-3-1,0 0-1,0 0-1,0 2-2,0-2 1,20 8-1,12 1-1,6-4 0,10 0-10,3-5-65,10 0-107,-8-3-424</inkml:trace>
  <inkml:trace contextRef="#ctx0" brushRef="#br0" timeOffset="-1011.0577">-11296 5980 430,'-4'-9'114,"2"-2"32,-3 11-73,5 8-38,0 76-2,0 25 3,0 28-8,0 16-5,-6 11-11,-3-17-10,7-26-2,2-38-7,0-36-66,6-31-109,16-16-389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1:33.194"/>
    </inkml:context>
    <inkml:brush xml:id="br0">
      <inkml:brushProperty name="width" value="0.06667" units="cm"/>
      <inkml:brushProperty name="height" value="0.06667" units="cm"/>
      <inkml:brushProperty name="color" value="#3C9EDD"/>
      <inkml:brushProperty name="fitToCurve" value="1"/>
    </inkml:brush>
  </inkml:definitions>
  <inkml:trace contextRef="#ctx0" brushRef="#br0">56 5052 64,'-8'0'154,"5"0"-88,0 0-22,3 0-24,0-3-3,0-3-2,0-7 3,0 0 0,0-5 4,0-1-1,-1-3 2,1 0-4,-6-7-2,6-7-4,0-4-3,0-3-2,-2-4-3,-3-2 2,2 2 1,-4-2 0,4 2 9,0 4-3,3 3-3,0 2-2,0 0-3,0 2-3,0 5-1,0 2-1,0-2-1,0 0 2,0-3-1,0-2 1,0 2 0,0-4 0,0 0 1,0-2-2,0-3 0,0-1 1,0 4-1,0 2-1,0 8 1,0 1-1,0-2 2,0 5-2,0-6 0,0 2 3,0-5-3,0 0 1,0-1-1,0 0 0,0 5 0,0-4 0,0 3 2,0-4-2,0 3 1,0 4-1,0-3 0,0-4 0,0 1 0,0-5 0,0-6 1,0 5-1,0 4 0,3-5 0,-3 8 0,0 4 0,0 2 0,3-10 1,-3-4 0,0-4-1,4-8 0,-4 5 1,0-6-1,0 0 0,0 1 0,3 2 0,-3 1 1,0-3 2,0 5-2,0-7 1,0 4-2,0 2 1,0-2-1,0-3 0,0 0 0,0-3-1,0-2 1,0-2 0,0-5 0,0-1 1,0 1-1,1-2 1,-1 11-2,0 6 2,0 8-1,0-1 1,0 7-1,0-5 0,0 2-1,0 2 2,0-2 0,0 3-1,0 3 0,0-1 0,0 2 0,0-1 0,0-6 0,0 4 1,0-1 0,0 2-1,0 3 0,0 1 0,2 5 0,-2-2 0,0-4 1,0 6-2,0-2 3,0 7-2,0-3 0,0 2 0,0 1 0,0 0 0,0 6 0,0-6 0,5 0-1,-5 1 2,2 5-2,-2-3 1,0 8 1,0-1-2,0 3 1,0-2 0,0 2-1,6-2 1,-6-2 0,1-1 0,2 1 0,-3-1 0,2 3 0,-2 0-1,0 4 1,0-4 1,0 0-2,1-2 1,-1-3-1,7-3-1,-7 0 1,0 1 0,1-2 1,-1 2 0,0 2 0,0 4-1,2 4 1,1 6-1,-3-2 1,2-1-1,-2-2 2,2 3-1,0-4 0,-2 0-1,4 0 2,-4-1-1,0 8-1,3-5 2,-3 6-1,0 0-7,0 0-32,0 0-67,0 0-186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8:28.161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 contextRef="#ctx0" brushRef="#br0">26 623 196,'-4'0'190,"-10"0"-97,9 6 29,3 6-30,-4-8-26,4 0-7,2-4-12,0 0-21,0 0-8,0 0-9,6-35 3,21-28 15,12-23-18,6-12-3,0 3-5,4 15 1,-8 18-1,-5 18-2,-12 19 0,1 20-8,-8 5 1,-5 49-3,0 28-5,-12 13 5,0 10 8,0-7 1,0-9 1,2-19 1,12-26 1,6-20 0,8-19-1,13-29 5,17-48 5,11-28-4,1-15-3,1 8-1,-17 20 0,-13 24-3,-14 28-5,-14 20-17,-11 11-37,-2 9-30,0 0-177</inkml:trace>
  <inkml:trace contextRef="#ctx0" brushRef="#br0" timeOffset="1">1394-375 372,'0'-10'44,"0"-19"117,-18 29-68,-19 14-37,-15 48-22,-7 29-6,-14 27-5,10 20 3,15 12 3,21 1-18,24-10-5,3-12-5,41-25 0,18-20-1,13-21-29,3-21-77,2-16-137</inkml:trace>
  <inkml:trace contextRef="#ctx0" brushRef="#br0" timeOffset="2">1845 88 277,'1'-4'106,"-1"-4"10,0 2-29,0 2-21,-4-1-25,-15 5 2,-5 0-13,-7 0 1,-1 3-2,-2 14-2,2 3-11,5 7 1,4-5-8,11 0-5,3-6-2,5-10-3,4-1 0,0-2-6,5-1 4,27 0 3,8 3 0,5 6 0,-3 5 2,-6 9-6,-13 10-7,-7 4-2,-8 8 1,-8 0 2,0-2-2,-8-9 6,-21-9 2,-3-9-1,-7-10-2,6-7 2,6-1 3,9-1 0,9-25 0,9-5 1,0-4 3,0-5 0,9-1 1,15-1 0,3-1-1,0 8 1,-2-4-2,1 5 0,-8 5 0,-1 2 1,-7 3-1,0 3-2,-8 4 4,1 2-2,-3 7 3,0 1 0,0 7-1,0 0-1,0 0-14,0 0-49,4 5-121,8 13-207</inkml:trace>
  <inkml:trace contextRef="#ctx0" brushRef="#br0" timeOffset="3">2074 104 453,'0'-3'51,"0"3"55,0 0-46,0 24-19,0 16-3,0 9-15,0 9-3,0-1-10,0 0-6,0-7-3,0-10-6,0-14-49,2-11-99,5-7-161</inkml:trace>
  <inkml:trace contextRef="#ctx0" brushRef="#br0" timeOffset="4">2314 148 457,'0'-3'95,"0"-5"-31,15-8 6,21-1-25,12-3-29,-3 10-8,-3 6-4,-7 4-1,-17 0 4,-7 34 2,-11 12-3,-13 10-5,-26 4 0,-8-3 1,0-8 0,12-5 19,10-13 12,11-8-3,11-11-5,3-9-19,0-3-8,7 0 9,19 0 4,4-7-7,2-6-3,3 11 0,2 2-7,-6 0-64,-3 4-67,5 5-191</inkml:trace>
  <inkml:trace contextRef="#ctx0" brushRef="#br0" timeOffset="5">2957 425 537,'0'0'71,"0"0"66,-1 38-77,-16 16-27,-3 9-7,1 6-18,-1-6-5,1-13-33,11-14-118,7-14-472</inkml:trace>
  <inkml:trace contextRef="#ctx0" brushRef="#br0" timeOffset="6">3804 31 284,'3'-12'39,"-3"-1"74,0 9-25,0 4-16,-5 0-40,-15 13-6,-7 21-7,-6 10 2,1 17-11,4 8 8,2 2 11,20-3-8,6-12-13,9-13-5,31-23-5,12-19 5,7-1-1,0-35 1,-8-20-2,-11-5-12,-17 4-4,-20 13-2,-3 19 17,-18 14 0,-23 10 0,-7 5 0,1 28 1,9 11-2,4-2 2,12-3-2,12-5-1,10-12-2,0-9-54,18-13-72,7 0-92</inkml:trace>
  <inkml:trace contextRef="#ctx0" brushRef="#br0" timeOffset="7">4083 64 355,'-9'6'99,"6"5"27,3-8-55,0-3-49,0 0 1,15 0 19,12-6-10,12-8-13,0-3-8,0-1-7,4 13-2,-6 2-1,3 1-1,-4 2-3,-12 0-2,0 0-6,-17 0 4,-1 0-3,-6 0 0,0 0 2,0 0 7,0 0 1,0 0 4,0 0-1,0 12-3,0 15 1,-10 13 0,-8 1 2,3 4 2,1 4 3,6-1-3,3-2-3,5-6-3,0-3 2,0-5-3,0-12-8,11-9-31,-1-11-49,-1 0-58,-2 0-78</inkml:trace>
  <inkml:trace contextRef="#ctx0" brushRef="#br0" timeOffset="8">4278 241 544,'0'0'29,"0"0"91,27-14-47,6-7-36,3 3-27,-1 4-6,2 8-4,-7 6-31,-1 0-62,-6 0-191</inkml:trace>
  <inkml:trace contextRef="#ctx0" brushRef="#br0" timeOffset="9">4536-342 333,'0'4'203,"-2"12"-183,6 2 43,43 4-22,11 13-19,11 17-2,1 21-2,-7 27 6,-20 8-11,-26 17 13,-17 9 20,-4-9-13,-41-1-7,-2-20-10,-10-24-10,7-17-6,10-27-35,6-21-37,17-15-110,4-2-34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10-02T13:36:27.945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 contextRef="#ctx0" brushRef="#br0">0-46,'33'0,"-1"0,0 0,1 0,-1 0,1 0,-1 0,0 0,1 0,-1 0,1 0,-1 0,0 0,1 0,-1 0,0 0,1 0,-1 0,1 0,-1 0,0 0,1 0,-1 0,1 0,-1 0,0 0,-32 33,33-33,-1 0,0 0,1 0,-1 0,1 0,-1 0,0 0,1 0,-1 0,1 0,-1 0,0 0,1 0,-1 0,33 0,-33 0,1 0,-1 0,0 0,1 0,-1 0,1 0,-1 0,-32-33,32 33,1 0,-1 0,0 0,1 0,-1 0,1 0,-1 0,0 0,1 0,-1 0,1 0,-1 0,0 0,1 0,-1 0,1 0,31 0,-31 0,-1 0,33 0,-33 0,1 0,-1 0,33 0,-33 0,1 0,31 0,-31 0,31 0,-31 0,32 0,-33 0,33 0,0 0,-1 0,1 0,-33 0,33 0,0 0,0 0,0 0,-1 0,1 0,0 0,0-32,-1 32,1 0,0 0,0 0,0 0,-1 0,1 0,32 0,-32 0,0-32,0 32,-1 0,1 0,0-33,0 33,32 0,-32 0,-1 0,1-32,0 32,32 0,-32 0,32 0,-32 0,32 0,-32-33,32 33,-32 0,-1 0,34 0,-34 0,33 0,-32 0,32-32,-32 32,32 0,-32 0,32 0,-32-32,0 32,32 0,-32 0,-1 0,34 0,-34 0,1 32,0-32,32 0,-32 0,32 0,0 0,0 0,0 0,1 32,-1-32,0 0,33 0,-33 0,32 0,-32 0,33 0,-33 33,33-33,-33 0,32 0,-32 0,1 32,31-32,-32 0,0 0,1 0,-1 0,32 0,-31 0,-1 33,32-33,-32 0,33 0,-1 0,1 0,0 0,-1 0,1 0,-1 0,33 0,-32 0,32 0,-33 0,1 0,-1 0,1 0,-1 0,-32 0,33 0,0 0,-1 0,-32 0,65 0,-32 0,-1 0,1 0,32 0,-33 0,1 0,32 32,-33-32,1 0,-1 0,-31 0,31 0,1 0,-33 0,32 0,-32 0,1 0,31 0,-32 0,1 0,31 0,1 0,-1 0,1 32,-33-32,32 0,1 0,-1 0,1 0,0 0,-33 0,32 0,-32 0,1 0,-1 33,0-33,0 0,0 0,0 0,-32 0,32 0,-32 0,32 32,-32-32,32 0,0 0,-32 0,32 0,-32 0,32 0,0 0,-32 0,0 0,32 0,-32 0,0 0,-1 0,34 0,-34 0,1 0,0 0,32 0,-32 0,0 0,-1 0,-31 0,31 0,-31 0,-1 0,1 0,-1 0,0 0,1 32,-33 1</inkml:trace>
  <inkml:trace contextRef="#ctx0" brushRef="#br0" timeOffset="11679.6678">357-337,'32'0,"0"0,1 0,-1 0,33 0,-33 0,33 0,-33 0,33 0,0 0,-33-33,33 33,0 0,0-32,-1 32,1-32,0 32,0-33,-1 1,34 32,-34-32,1-1,0 33,0-32,-1-1,1 33,0-32,32 0,-32-1,32 1,-32-1,32 1,0 0,0-1,1 1,31-33,-32 33,0-33,33 0,-33 0,33 1,-1-1,-32 32,33-31,-33 31,33-31,-33-1,0 32,32-31,-31-34,-1 34,0-1,32-32,-31 32,-1 0,32-32,-32 32,33-32,-33 0,33 32,-33-32,0 0,33 0,-33 0,32-1,-32 34,33-33,-33-1,0 34,0-34,1 34,-1-33,0 32,-32 0,32-32,0 32,0 0,-32 1,32-1,0 0,0 0,1 0,-1 1,0-1,0 33,0-1,0-32,1 33,-1 0,0-1,0 1,0 32,0-33,0 1,1 32,-34-32,34 32,-34 0,33 0,-32 0,32-33,-32 33,0 0,0 0,32 0,-32 0,-1 0,1 0,0 0,0 0,0 0,-1 33,1-33,0 32,0-32,-1 32,34-32,-34 33,1-1,0-32,32 33,-32-1,0-32,-1 32,1 1,0-1,0 1,-1-1,34 0,-34 1,1-33,0 32,32 0,-32 1,0-1,-1 1,1-1,0 0,0 1,-33-1,33 1,0 31,-1-31,1-1,0 0,0 33,-1-32,1-1,0 33,0-33,0 1,-1 31,1-31,0 31,0 1,-1-32,1 31,0-31,0 32,-1-1,1-31,0 31,0 1,0 0,-33-33,33 33,0-32,-1 31,1 1,0-33,0 33,-33 0,33-33,0 33,-1-32,1-1,0 33,0-33,-1 0,-31 1,32 32,-1-33,1 0,-33 1,33-1,-32 1,31-1,-31 0,32 1,-33-1,33 0,-1 1,-31-1,32 1,-33-1,33-32,-33 32,33 1,-33-1,33 1,0-1,0 0,-1 1,-31-1,32-32,-1 32,34 1,-34-1,1-32,0 33,0-1,-1 0,1-32,0 33,0-1,32 1,-32-1,-1-32,1 32,0 1,0-1,-1-32,1 32,0 1,0-1,0-32,-1 33,-31-1,32-32,-1 32,1-32,-33 33,33-1,-32-32,31 33,-31-33,32 32,-33 0,0-32,33 0,-33 33,1-33,-1 32,33-32,-33 33,1-33,-1 32,1-32,-1 32,0-32,33 0,-33 33,1-33,-1 32,1-32,-1 0,0 32,1-32,-1 0,1 0,-1 33,0-33,1 0,-1 0,0 0,-32 32,33-32,-1 0,1 0,-1 33,0-33,1 0,-1 32,1-32,-1 0,0 32,1-32,-1 0,1 0,-1 0,0 33,1-33,-1 0,0 0,1 0,-1 0,1 0,-1 0,0 0,1 0,-1 0,1 32,-1-32,0 0,1 0,-1 33,0-33,1 0,-1 0,1 0,-1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0" timeString="2013-10-02T13:36:44.196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</inkml:definitions>
  <inkml:trace contextRef="#ctx0" brushRef="#br0">2400 61,'0'33,"0"32,0 32,0-32,0 32,0 0,0-64</inkml:trace>
  <inkml:trace contextRef="#ctx0" brushRef="#br0" timeOffset="1216.0696">5185 159,'0'32,"0"33,0 0,0 32,0 33,0-66,0 1,0 0,0-33</inkml:trace>
  <inkml:trace contextRef="#ctx0" brushRef="#br0" timeOffset="-2959.1691">-3074-36,'0'-32,"0"64,0 1,0 31,0 1,0 32,0 1,0-33,0-1,0 1,0-32,0-1</inkml:trace>
  <inkml:trace contextRef="#ctx0" brushRef="#br0" timeOffset="-980.0559">-159-3,'0'64,"0"1,0 0,0 0,0 32,0-32,0-33,33 1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7:09.517"/>
    </inkml:context>
    <inkml:brush xml:id="br0">
      <inkml:brushProperty name="width" value="0.06667" units="cm"/>
      <inkml:brushProperty name="height" value="0.06667" units="cm"/>
      <inkml:brushProperty name="color" value="#262626"/>
      <inkml:brushProperty name="fitToCurve" value="1"/>
    </inkml:brush>
    <inkml:brush xml:id="br1">
      <inkml:brushProperty name="width" value="0.06667" units="cm"/>
      <inkml:brushProperty name="height" value="0.06667" units="cm"/>
      <inkml:brushProperty name="color" value="#6600FF"/>
      <inkml:brushProperty name="fitToCurve" value="1"/>
    </inkml:brush>
    <inkml:context xml:id="ctx1">
      <inkml:inkSource xml:id="inkSrc18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8.36565" units="1/cm"/>
          <inkml:channelProperty channel="Y" name="resolution" value="28.33948" units="1/cm"/>
        </inkml:channelProperties>
      </inkml:inkSource>
      <inkml:timestamp xml:id="ts1" timeString="2013-10-02T13:36:47.089"/>
    </inkml:context>
    <inkml:brush xml:id="br2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4037 1508 227,'-8'7'151,"-1"2"-38,4 2-7,5-3-47,0-8-25,0 0-17,0 0-11,11 0 20,30-32 17,7-24-12,5-14-12,-1-15-12,2 2-7,-9 7 3,-7 11-4,-6 14 1,-14 15 0,-4 12-4,-13 21-2,-1 3 4,0 16 2,0 44 1,-19 12-1,-1 10 3,6 10-3,2-6 0,6-17 0,6-11-1,0-20-2,4-30-3,19-8 3,13 0 6,7-46 0,6-28-1,1 0-2,-3-13 0,-6 17-1,-19 26 0,-6 17-2,-13 16-1,-3 11 4,0 20 2,0 29-1,-8 16 0,-7 0 1,9-4-4,6-14 2,0-12-1,6-14-4,25-21-1,5 0 1,9-32-64,-2-20-250</inkml:trace>
  <inkml:trace contextRef="#ctx0" brushRef="#br0" timeOffset="9571.5475">2402 1014 612,'-13'0'52,"8"8"-2,5-8-46,26 0 11,16 0-3,5-12-9,-6 11-2,-10 1 0,-11 0-2,-15 38 0,-5 16-9,-6 8 7,-33-1 5,-1-7 8,-1-10 23,4-3 22,16-9-11,11-20-8,10-5-27,0-7-18,8 0 4,15 0 7,19-9 0,3-4-2,-4-6-28,6 3-49,-10-3-119,2 8-327</inkml:trace>
  <inkml:trace contextRef="#ctx0" brushRef="#br0" timeOffset="10444.5974">3207 1043 228,'0'9'166,"-5"-7"-87,3-2-3,-9 0-27,-1 0 11,-6-11-14,-4-5-15,-1 5 5,-9 5-7,-6 5-12,-4 1-12,-3 0 5,-8 5-2,7 19 2,-6 5-1,9 1-3,12 8-4,14 4-3,15 3-1,2-2 0,0-8-2,23-4-8,18-8-1,3-10 5,-1-7-2,4-6 1,-1 0 6,-14-35 0,-10-3 3,-21-7 0,-1 3 2,-14 10 3,-25 10 6,0 15 2,2 3-2,1 4-2,9 0-8,1 0-2,10 16-25,15-1-123,1-8-272</inkml:trace>
  <inkml:trace contextRef="#ctx0" brushRef="#br0" timeOffset="8648.4947">1135 1497 411,'0'18'71,"0"-18"-55,20 0 63,18-18-26,9-34-15,5-14-1,-2-16-22,-8-7-7,-4 13-6,-11 9 0,-8 11-1,-6 12 0,-6 22-1,-4 12 0,-3 10 2,0 2 0,0 39-1,0 26-1,-3 15 3,-4-5 1,4 5 0,3-9 1,0-16-1,0-16-2,20-13-4,9-28 0,8-6 4,6-54-2,-5-25-2,2-1-1,-8 4-2,-12 21 1,-3 23 3,-13 20 1,-4 12 0,0 6 5,0 2-3,0 36-2,0 13 2,0 9 0,-4 4 0,4-11-2,0-5 0,0-10-9,0-22-56,0-4-106,20-12-106</inkml:trace>
  <inkml:trace contextRef="#ctx0" brushRef="#br0" timeOffset="9054.5177">1868 1273 708,'0'0'47,"3"0"-31,19 0 11,12-2 4,9-14-26,1 7-2,-3 0-3,-4 7-33,-6 0-78,-9-1-165</inkml:trace>
  <inkml:trace contextRef="#ctx0" brushRef="#br0" timeOffset="8879.5077">2014 1019 251,'0'0'137,"0"29"-62,0 2-16,0 9-11,0 9-23,0 2-8,0 5-5,0-4-9,0 0-3,0-20-47,0-13-98,0-1-276</inkml:trace>
  <inkml:trace contextRef="#ctx0" brushRef="#br0" timeOffset="12972.742">5262 1195 183,'-12'6'393,"-6"10"-301,18-16-53,16 0-30,23 0 14,5 0-15,-2 0-5,-5-9 0,-10 9-2,-19 0-1,-8 0 5,0 19 0,-20 10-2,0 2-1,-2-5 9,11-7 5,11-2-13,0-9-7,4-8 3,36 3-4,13 0-19,1 4-27,-12 8 11,-17 5 32,-23 14 11,-2 4 21,-22 9 20,-17-9 1,-3 6-11,2-15-14,14-7-12,5-6-6,11-16-12,8 0-91,-2-10-99,4-18-177</inkml:trace>
  <inkml:trace contextRef="#ctx0" brushRef="#br0" timeOffset="14046.8034">6050 1309 80,'0'0'211,"0"0"-129,0 0-23,0 0 7,0 0 15,0 0-21,0-6-18,-11 0-14,-19 2-11,-8 0-2,-7 4-2,-4 0-6,-6 0 2,6 0 7,4 20-4,6-2-8,12 18-4,8-1 0,9 0-1,10 5-14,2-5-6,32-3-3,11-13 9,5-5 6,-5-9-4,0-5 7,-10-3 7,-14-17 0,-10-14 1,-11-1 4,0 4 12,-13 3 3,-16 8-1,0 8-1,-8 2-4,8 10-12,6 0-1,-1 0-16,10 0-48,8 0-179</inkml:trace>
  <inkml:trace contextRef="#ctx0" brushRef="#br0" timeOffset="11748.672">4046 1707 305,'0'0'125,"0"0"-105,3 0 42,49-32 0,2-21-24,5-17-1,-3-1-20,-7-5-9,-10 6-5,-10 24-2,-12 12 1,-9 12 0,-8 11 1,0 6 8,0 5 8,0 10-14,0 31-6,-11 13 1,6 13 2,3-1 3,2-2-1,0-15-2,0-8-1,20-19-4,12-12 2,4-10 1,0-26 2,4-34-2,5-14-8,-15-2 1,-6 20-1,-7 7 3,-13 20 5,-1 14 2,-3 14 12,0 1-3,0 10-13,-16 22 0,4 9-13,-2 10-19,8-7-54,6-4-52,0-16-155</inkml:trace>
  <inkml:trace contextRef="#ctx0" brushRef="#br0" timeOffset="12167.6958">4775 1430 465,'0'0'297,"0"3"-296,4 3 3,32-6 18,16 0-15,6 0-4,-8 0-37,-4 0-80,-13 0-118</inkml:trace>
  <inkml:trace contextRef="#ctx0" brushRef="#br0" timeOffset="11999.6864">4905 1262 346,'0'0'108,"0"9"-34,0 20-34,0 6-6,0 11-12,0-4-10,-2 18-9,2-8 0,0 0-5,0-14-47,0-16-97,0-10-210</inkml:trace>
  <inkml:trace contextRef="#ctx0" brushRef="#br1" timeOffset="33592.9209">-3834 2120 124,'0'0'306,"0"-6"-165,0 4-61,0-2-15,0 1-19,0-2 2,0-6-5,0 4 5,-11-1-8,-15 1-11,-4 7-17,-7 0-2,-5 0 0,-1 22-2,2 5-4,6-2-3,15-3 0,5-10-1,9 0-1,6-12-3,0 3-5,14-3-1,24 0 10,12 0 0,1 5-2,-3 12-10,-10 9 0,-8 9 0,-13 12 10,-14 7 1,-3 2 1,-7-8 0,-23 0 2,-7-10-1,-6-10-1,11-6 1,5-6-1,9-8-1,13-4 2,3-4-3,2 0-8,0-6 1,0-26 7,2-18 1,18 0 0,3 0-1,-1-1-2,2 10 1,-4 3-2,2 0 3,1 7 1,-7 4 0,-1 5 1,-4 3-1,-2 6 1,-3 4 1,-1 1-1,-2 3 0,-3 2 0,0 3-5,0 0-84,4 0-48,7 0-173</inkml:trace>
  <inkml:trace contextRef="#ctx0" brushRef="#br1" timeOffset="34071.9488">-3617 2116 264,'2'-18'102,"5"3"-10,-7 10-1,2 5-9,-2 0-10,0 0-30,0 22-23,0 27-1,0 24 4,0 10-8,0 8-7,-2-9-4,2-14-3,0-13 0,0-23-19,0-19-66,0-13-122,7-2-253</inkml:trace>
  <inkml:trace contextRef="#ctx0" brushRef="#br1" timeOffset="34634.9809">-3376 2146 272,'-6'0'120,"-4"6"31,10-6-58,0 0-61,0 0-19,19 0 23,23 0-9,8 0-15,-1-6-9,-8 3-1,-19 3-2,-14 6 4,-8 40-3,0 16-3,-35 11 1,-12 3 1,-8-1 4,4-6 29,11-11 5,14-8-3,13-18-4,7-17-16,6-12-14,0-3-4,26 0 11,20 0 0,5-10-1,7 10-6,-3 0 1,-4 14-1,-7 17-72,-1-3-126</inkml:trace>
  <inkml:trace contextRef="#ctx0" brushRef="#br1" timeOffset="52877.0242">-977 2025 354,'-47'0'94,"-13"0"9,16 8-40,24 35-7,6 2-10,8-28-15,4-6-11,2-6-15,0-5-3,20 0 4,11 0 0,8 0 1,5 0-5,-7 0 1,1 0-2,-13 20-3,-9 23-6,-12 7 2,-4 7 3,-7-5 4,-26-7 0,-10-3 1,4-13 2,10-2 8,7-11 4,8-10 12,12-3-6,2-3-12,0 0-5,0 0-3,-2 0 1,2 0-4,0-3 1,0-10-1,0-5-6,0-8-1,7-8 1,13-13-2,6-10 1,-3 0 4,0-2 2,-8 8 1,-1 10 0,-5 11 1,-5 4 1,1 7-1,-5 7 2,0 4-2,0 6 2,0 2 0,0 0 0,0 0-1,0 0 1,0 0-3,0 0 0,2 0 0,-2 0-1,0-3-8,0 1 1,0 2-5,0-3-16,0 3-20,4 0-43,5 0-136</inkml:trace>
  <inkml:trace contextRef="#ctx0" brushRef="#br1" timeOffset="53776.0756">-699 2103 262,'-15'0'109,"11"0"24,2 5-28,2 3 0,0-4-27,0-4-15,0 0-27,0 0-9,0 0-11,0 0-9,0 0-7,0 0-1,11 0 1,16 0 1,11-6 0,0-12-2,6-4-11,-9 2-18,4 4-13,-8 3-1,-3 2 1,-5 2-5,-13 4-5,-5 0 26,-1 5 23,-4 0 13,0 0 10,-6 0-12,-13 16 16,-3 18-1,4 10-7,5 3-2,0 9-4,3 2-4,6-3 2,2 2-3,2-5 1,0-3-2,0-6-2,0-3-1,10-4 0,-4-14-3,2-12-36,-1-10-55,-3 0-61,3-13-142</inkml:trace>
  <inkml:trace contextRef="#ctx0" brushRef="#br1" timeOffset="53956.0861">-545 2412 588,'0'0'131,"0"0"-66,0 0-20,8 0-10,19-9-25,-1-2-7,-3 6-1,7 2-16,1-1-105,3 4-255</inkml:trace>
  <inkml:trace contextRef="#ctx0" brushRef="#br1" timeOffset="54824.1356">19 2132 93,'-9'-12'189,"-21"-16"-92,3 18-36,-10 4 6,1 6-30,-6 0-1,4 22-3,7 10 5,2 12-9,3 6 5,11 2-1,10-1-12,5-7-12,0-12-5,5-7-4,25-12 0,8-13 2,2 0 0,4-22-1,-3-23-14,-4-9-22,-2-6-20,-9 3-20,-7 8 17,-18 15 38,1 12 19,-2 2 14,0 18 42,0 2 25,0 0-57,0 36 7,0 11 7,0 16-11,0 10-4,5 6-8,4 3-10,0-6-2,4-4 0,3-16-4,0-20-63,-3-20-117</inkml:trace>
  <inkml:trace contextRef="#ctx1" brushRef="#br0">-6364-7,'0'64,"0"1,0 0,-33 0,33 32,0 0,0-32,0 0,0-33,0 33</inkml:trace>
  <inkml:trace contextRef="#ctx1" brushRef="#br0" timeOffset="3531.2019">-11417 122,'0'-32,"0"64,0 65,0 1,0-1,33 0,-33 0,0-32,0 0</inkml:trace>
  <inkml:trace contextRef="#ctx1" brushRef="#br0" timeOffset="1295.0736">-9052-104,'0'-33,"0"130,0-32,0 65,0-33,0 32,0-31,0-34,0 1</inkml:trace>
  <inkml:trace contextRef="#ctx0" brushRef="#br0" timeOffset="23775.3589">-12602 1789 449,'-5'0'81,"3"0"-23,2 0 2,14-10-17,18-18-14,5-23-5,5-12-9,2-12-5,2-4-5,-11-1-4,-5 12-1,-12 22 0,-7 19-3,-9 14-2,-2 13 4,0 13-1,0 34 1,0 25 2,0-5-1,0 12 2,0-11 3,5-10 1,16-8-4,9-15-2,2-28-3,7-7 5,1-42 1,8-30 0,-8-13-7,-5-4-11,-11 21 3,-9 14 3,-6 28 8,-7 20 3,-2 6 9,0 6-8,0 23-1,-2 14 2,-2-1-1,-1 2-3,5 0 0,0-9-35,0-6-75,25-11-133</inkml:trace>
  <inkml:trace contextRef="#ctx0" brushRef="#br0" timeOffset="24007.3731">-11769 1581 319,'15'0'230,"9"6"-203,7-6 27,6 0-29,8-3-18,-9-19-6,-7 3-89,-4 9-106</inkml:trace>
  <inkml:trace contextRef="#ctx0" brushRef="#br0" timeOffset="24685.412">-11396 1322 435,'-7'3'16,"7"-3"13,11 0 26,21-6-27,11-13-14,-8 3-11,-5 0 2,-9 10-4,-13 6 4,-8 3 3,0 32 29,-29 12 1,-3-2 31,3-2-10,12-1-34,6-8-13,11-21-14,0-7-3,19-6 0,15 0-8,2 0-12,0-6-7,-10 3 10,-11 3 18,-8 12 8,-7 26 5,0 13 8,-7-4-5,-10-5-1,-3-12-7,9-11 0,-3-14-7,-3-5-47,5-4-72,4-25-91</inkml:trace>
  <inkml:trace contextRef="#ctx0" brushRef="#br0" timeOffset="25604.4645">-10745 1405 228,'5'0'92,"-1"0"-29,-4 0 5,0 0-3,0 0-2,-22 0-18,-7 0-1,-13 0-18,4 0-1,2 0-1,-6 0-6,10 0-7,-3 18-1,9 11-2,8-4-5,9 6-2,4-4-3,5 0-11,0 6-7,29-1-7,10-18 15,4-4 5,1-10 3,-11 0 3,-5-2 0,-12-16-1,-16-10 6,0-7 6,0 10 7,-29 6 2,-2-2-10,-6 1-4,4 2-2,4 10-1,5 6-11,11 2-38,4 0-114,9 6-151</inkml:trace>
  <inkml:trace contextRef="#ctx0" brushRef="#br0" timeOffset="16026.9166">-7379 1631 285,'-9'13'123,"-12"12"-2,15 0-13,6-22-74,0-3-30,20 0 33,19-28-3,14-22-8,12-26-5,5-12-17,-5 3-2,-2-1-2,-22 8-3,-12 26-8,-15 6-6,-12 19 3,-2 18 15,0 9 1,-9 31-5,-9 34 1,2 18 3,5 9 5,9-5 1,2-9 0,0-18-2,13-17-2,17-27-4,6-16 1,2-16 3,6-52-1,3-14-9,-3-3-9,-1 3 0,-16 25 4,-11 28 6,-7 22 4,-9 7 7,0 7-3,0 34 1,0 3 5,0 10-4,0-3-2,0-6-1,0-5-4,4-12-68,13-9-89,4-9-159</inkml:trace>
  <inkml:trace contextRef="#ctx0" brushRef="#br0" timeOffset="16319.9335">-6440 1403 470,'0'2'176,"0"23"-128,11-25-3,27 0-3,3 0-28,10-19-11,-5 6 0,-3-4-22,-12-1-84,-6 2-221</inkml:trace>
  <inkml:trace contextRef="#ctx0" brushRef="#br0" timeOffset="17356.9928">-5595 1233 244,'-9'0'95,"9"-6"-55,0 1-17,-4-4 4,-1-3 4,-9 6 29,-2-3 0,-4 4-13,-7 3-19,-4 2 0,-4 0-11,-2 0-1,0 18-6,2 22 0,2 4-1,7 0-5,10 7-1,16-10-4,0-6-1,16 2 0,15-15-2,5-18-2,6-4 3,1 0 2,-11-20-3,-1-23 1,-14-6-12,-15-3-3,-2 10 14,-6 17 8,-22 6-1,-14 13 2,7 6-1,-5 0 0,4 0-5,13 22-8,1-3-75,17-6-108</inkml:trace>
  <inkml:trace contextRef="#ctx0" brushRef="#br0" timeOffset="19909.1388">-9979 1521 14,'0'9'396,"-16"7"-336,1 9 38,15-15-56,0-10-28,1 0 8,29 0 6,8-19-1,12-22 1,-1-23-5,12-8-8,0-4-4,-2-3-8,-4 13-2,-18 16-1,-10 15 1,-18 15-3,-5 9 2,-4 11 11,0 8-10,-7 41-2,-8 23 1,4 13 0,0 7 0,11-11 1,0-1 0,0-33-1,11-14-2,13-13-2,7-20 1,8-9 3,-2-38 1,-4-15-1,-11-12-11,-4 14-2,-7 6 10,-9 26 1,-2 20 5,0 8 8,0 0-7,0 16-3,0 17-1,0 10 0,0-3 0,0 0-23,17-4-48,10-9-86,-3-14-173</inkml:trace>
  <inkml:trace contextRef="#ctx0" brushRef="#br0" timeOffset="20220.1563">-9053 1423 396,'-5'4'198,"5"10"-144,0-14-29,14 0 22,17 0-26,8 0-16,-5-18-1,-1 2-7,-9 1-64,-5-1-124</inkml:trace>
  <inkml:trace contextRef="#ctx0" brushRef="#br0" timeOffset="20692.1836">-8662 1186 528,'0'6'18,"0"-6"56,30 0-34,10-6-20,1-3-15,-11 2 0,-4 5-2,-12 2 1,-11 9-14,-3 22-29,-7 17-14,-19-4 29,-5 7 24,-1-1 26,9-12 32,4-4 4,11-10-5,0-13-16,8-11-21,0 0-17,0 0 3,11 0 1,13 0-4,2-3-2,1-5 0,-4 0-31,2 0-59,-5 4-144</inkml:trace>
  <inkml:trace contextRef="#ctx0" brushRef="#br0" timeOffset="21588.2348">-8011 1244 132,'0'0'80,"0"5"-23,0-5-3,0 0-6,0 0 2,0 0-11,0 0 0,-7-14 19,-12 1 4,-1-1-25,-4 7 0,-5 7 2,-7 0-14,-6 0-8,-4 21-2,4 8-3,2 13-3,7-3-4,5 8-3,15-3 0,7-6-3,6-2 1,0-9-2,14-11-1,19 1-3,4-15-1,5-2 0,6-2 3,-10-31 0,-6-5 0,-18-3-2,-14-1 2,0 4 5,-5-2-1,-28 15 4,0 6 3,-5 9 0,-5 10-1,2 0-5,6 4-3,5 15-49,10 0-116,11 3-335</inkml:trace>
  <inkml:trace contextRef="#ctx0" brushRef="#br1" timeOffset="59083.3793">1851 2041 219,'2'-5'377,"1"-9"-240,-3 8-60,0 1-19,0 5-9,0 0-5,0-2-8,0-2-10,0-3-26,0-2 0,-14 2 0,-7-8 0,-2 10 0,-3 5 0,-9 0 0,2 0 0,0 22 0,-8 8 0,8 14 0,2 3 0,9-3 0,5 2 0,11-6 0,6-9 0,0-13 0,0-7 0,23-11 0,9 0 0,10-13 0,3-31-9,-4-7-15,-4 0-13,-4 7 0,-10 12-1,-10 13 13,-7 7 16,-2 12 9,-4 0 4,0 16 6,0 31 0,0 13 3,0 10-3,-7 6 2,6 0-4,1 0-5,0-16-2,0-13 0,0-15-2,0-20-18,4-12-62,11 0-44,7-22-178</inkml:trace>
  <inkml:trace contextRef="#ctx0" brushRef="#br1" timeOffset="59588.4083">2100 2022 130,'10'-19'119,"1"0"-16,-7 17-30,-2 2 12,-2 0 22,0 0-10,0 0-47,0 18-34,-13 20 8,-7 20-7,2-2 2,-3 5 6,7-1-4,4-13-4,8-13-6,2-12-9,0-11-5,2-8 2,24-3 1,11 0 2,11-10-2,-4-18 2,1-2-2,-9 6-8,-3 2-46,-7 3-44,-8 0-103,1 9-246</inkml:trace>
  <inkml:trace contextRef="#ctx0" brushRef="#br1" timeOffset="59795.42">2274 1989 306,'-2'38'125,"2"18"14,0 10-65,0 7-14,0 9-23,0 4-15,0-4-11,0-8-8,9-16-2,-2-26-24,1-24-110,6-8-96</inkml:trace>
  <inkml:trace contextRef="#ctx0" brushRef="#br1" timeOffset="60275.4475">2718 1938 366,'0'-10'146,"0"10"-21,-9 0-71,-25 25 3,-2 27-7,-2 17-7,-5 14 3,11 11-7,6 4-13,9-9-5,13-19-10,4-14-9,26-19-3,20-18 1,11-19-2,6-12 0,-7-50-4,-13-16-14,-12-9-8,-18 17 3,-13 19 22,0 24 9,-31 16 1,-19 11 7,-1 0 0,-3 38 4,1 16-3,13 6-7,16 4-6,19-8-3,5-9 0,5-6-23,35-17-94,13-8-235</inkml:trace>
  <inkml:trace contextRef="#ctx0" brushRef="#br1" timeOffset="65040.7199">4412 2089 288,'0'-6'212,"-4"1"-97,3 1-23,1 4-28,0 0-2,0 0-4,0 0-11,0 0-4,0 0-11,-9 29-22,-2 9-10,2 24 0,-2 6 0,2 3 0,7-1 0,0-14 0,2-16 0,0-13-31,0-16-59,0-11-93,22 0-109</inkml:trace>
  <inkml:trace contextRef="#ctx0" brushRef="#br1" timeOffset="65420.7415">4665 2157 403,'-17'35'50,"4"17"43,13 4-48,0 6-11,0-3-11,11-8-7,14-15-10,2-16-4,7-20-1,2-6 3,-7-44 0,-6-26 4,-10-9-4,-13 7 1,0 19 9,-5 12 19,-21 20 2,-5 10-3,-8 16-4,5 1-10,-2 16-7,7 18-7,7 13-3,14 2-2,8 5 1,0-9-3,1-7-42,28-13-48,9-12-105,7-4-261</inkml:trace>
  <inkml:trace contextRef="#ctx0" brushRef="#br1" timeOffset="65975.7736">5168 2159 150,'-2'-5'244,"-2"-6"-141,2 9-44,2-1-8,0 1-5,0 2 0,0 0-9,0 0-5,0 38-3,0 10-5,0 19-1,0 4-13,-2 3-6,-4-4-3,6-17-1,0-12-3,0-22-49,0-16-95,0-3-51</inkml:trace>
  <inkml:trace contextRef="#ctx0" brushRef="#br1" timeOffset="66791.8203">5399 2063 31,'-5'0'196,"1"0"-92,4 0 20,0 0-10,0 2-20,0 0-34,0-2-33,0 0-18,0 0-6,33 0 12,13-2-8,-3-12-3,-3 6-2,-7 3 0,-14 5-4,-5 0 4,-14 7-1,0 30-1,-30 6 0,-13 0 1,-1-3 0,14-7 6,14-12 5,12-4-8,4-10-8,18-4 4,20-3 0,11 0-1,-1 0 0,-14 4-3,-5 17 1,-21 17 3,-8 13 1,-6 9 5,-34-4 21,-10-2 19,-1-7-20,7-15-12,20-16-9,6-16-3,16 0-43,2-26-101,0-8-227</inkml:trace>
  <inkml:trace contextRef="#ctx0" brushRef="#br1" timeOffset="75316.3078">-7208 2152 171,'-5'-3'285,"-6"0"-171,-3 3-14,9 0-34,3 0-10,2 0-17,0 0-4,0 0-10,0 0-7,0 0 1,0 0 0,0 0-4,0 0-7,0 0-3,2 0-3,17 0 1,8 0-1,5 0-1,6-3 0,2-10 1,-3 3 0,-2-10-2,6 3 0,-8 1 2,-3 7-2,-9 0 0,-3 5 0,-7 4 0,-7-2-2,-2 2 1,-2 0 1,0 0 1,0 0-1,0 0 2,0 0-2,0 20 0,0 9 0,0-1-2,0-2 1,0-4-7,0 2 0,0 1 6,0 8 3,0 10-2,-4 7 0,-9 4 2,1 5-1,6-5-1,3-4 2,-2-9-2,5-9 0,0-10-27,0-6-11,0-7-29,8-5-16,-4-4-63,4 0-127</inkml:trace>
  <inkml:trace contextRef="#ctx0" brushRef="#br1" timeOffset="75572.3224">-6988 2406 446,'-9'0'144,"9"0"-23,0 0-68,23-3 10,11-19-14,4-7-30,-1 1-15,0 12-2,-5 6-2,-3 5-42,-7 5-90,8 0-211</inkml:trace>
  <inkml:trace contextRef="#ctx0" brushRef="#br1" timeOffset="76252.3614">-6488 2121 86,'0'-13'131,"7"-17"-34,1 17-32,-6 8 0,-2-1-2,0 6 13,0 0-5,0 6-30,0 30-35,-19 9 5,-1 11 0,-5 4-4,3 0 5,0-9 3,8-5-4,2-16-3,10-8 0,2-12 1,0-10-8,0 0 1,0 0 5,20-4 9,12-16 0,0-4-4,-2-4-8,6 9-3,-3 6-1,1 3-25,-2 1-59,-3-2-119,4 3-308</inkml:trace>
  <inkml:trace contextRef="#ctx0" brushRef="#br1" timeOffset="76504.3758">-6302 2141 394,'-12'40'97,"5"12"-16,-1 4-31,5 9-5,-2 6-17,5-6-15,0-9-10,0-10-3,0-18-64,0-12-101,2-8-275</inkml:trace>
  <inkml:trace contextRef="#ctx0" brushRef="#br1" timeOffset="77279.4201">-6028 2143 152,'-9'-5'202,"3"-3"-89,-3 8-28,3 0-29,-5 16 4,-2 22-2,4 6-13,-9 4-2,9 3-5,3-13-11,3-11-15,3-7-8,0-16-7,3-4 3,23 0 1,13 0 1,1-2-1,6-15-2,-6 10-9,-7 7-3,-12 0 4,-10 22 7,-11 13 2,0 8 1,0-3 2,-13-2 0,-15-8 3,2-2 1,-3-10 0,1-2-4,7-8-3,6-8-12,1 0-53,4-6-73,4-18-104</inkml:trace>
  <inkml:trace contextRef="#ctx0" brushRef="#br1" timeOffset="77551.4357">-6050 2293 537,'0'0'134,"0"0"-55,8-7-17,21 0-20,11-5-33,-7 7-6,6 3 0,-8 2-25,0 0-116,4 6-343</inkml:trace>
  <inkml:trace contextRef="#ctx0" brushRef="#br1" timeOffset="82251.7044">-9437 2192 446,'0'-2'95,"0"-9"18,0 0-45,0 6-15,0 1 3,-2-1 4,-9 3-9,-2 2-2,-5 0-17,-8 0-32,-3 11 0,-8 32 0,2 22 0,2 18 0,5 19 0,17-4 0,11 0 0,0-20 0,30-14 0,14-23 0,15-24 0,7-17 0,-4-22 0,-11-37-4,-14-10-12,-27 5 5,-10 8 9,0 18 2,-30 13 0,-9 22 2,-8 3-2,7 19 0,-1 28-2,17 1 2,4 2-4,11-6-25,9-8-31,0-12-38,9-10-46,20-9-93</inkml:trace>
  <inkml:trace contextRef="#ctx0" brushRef="#br1" timeOffset="83092.7524">-9152 2257 406,'-12'0'95,"9"0"36,3 0-60,0 0-29,0 0-16,0 0-12,0 0-7,17 0 8,14 0 1,9-7-3,6-5-7,5-2-4,-8 3 1,3 4-3,-8 1 1,-12 1-1,0 2-3,-18 3-6,-3 0-2,-5-2 11,0-1 4,0 3-2,0 0 0,-5 3-3,-10 29 0,-4 13 0,4 18 1,-3 19-1,2 7 1,3 8 0,6 1 0,3-7-1,4-12 1,0-23-1,0-21-37,4-24-37,3-11-62,6-13-75</inkml:trace>
  <inkml:trace contextRef="#ctx0" brushRef="#br1" timeOffset="83288.7634">-8982 2573 671,'-11'9'40,"9"-3"9,2-6-29,23 0 11,17 0-23,8 0-5,-5-6 0,3 0-3,-6-4-57,0-2-126</inkml:trace>
  <inkml:trace contextRef="#ctx0" brushRef="#br1" timeOffset="83764.7911">-8524 2298 95,'-16'24'296,"-6"28"-222,22 2 12,0-4-38,0-6 1,9-12-15,19-16-12,2-16-4,6 0-1,0-26-4,3-30-5,-12-11-2,-10-2-2,-17 10 0,0 12 1,-9 18 8,-31 12 3,-4 14-9,3 3-4,-6 11-3,14 31 1,3 3-7,11 9-37,12-7-67,7-5-121</inkml:trace>
  <inkml:trace contextRef="#ctx0" brushRef="#br1" timeOffset="84204.8159">-8500 2696 394,'-11'9'50,"-20"32"50,12 7-54,6 6 9,9 0-13,4 4-9,0-9-17,7-12-7,26-18-7,9-19 2,7 0-1,-2-41 0,0-21 0,-13-15 1,-16-2-2,-16 3 4,-2 14 4,-8 16 12,-31 12-8,-5 16-7,0 18-2,2 0-4,5 25 0,8 26-3,0 8-3,16 4-34,5-9-54,8-6-156</inkml:trace>
  <inkml:trace contextRef="#ctx0" brushRef="#br1" timeOffset="99699.7021">-12051 2187 432,'0'-12'118,"0"-4"11,0 0-54,0 11 3,-10 5-19,-12 0-22,-13 8-8,-5 33-7,-3 16-3,3 10-2,3 6-9,15 6-8,11-10 0,11-6 0,0-9 0,16-13 0,20-13 0,11-22 0,3-6-3,-1-10-5,-1-33 0,-13-2-1,-17-2 4,-10 9 3,-8 13 4,-4 13 3,-31 12 1,-5 0 1,-4 4 1,5 20-4,9 4-1,11-6-3,13-9-2,-1-7-5,7-6-40,0 0-61,13 0-29,22-13-265</inkml:trace>
  <inkml:trace contextRef="#ctx0" brushRef="#br1" timeOffset="100207.7315">-11714 2152 242,'2'0'118,"5"0"-10,-5 0-7,2 0 9,-4 18-39,0 24-18,0 12-14,0 10-10,0 3-12,0 4-10,0-13-5,-2-16-1,2-12-18,0-17-46,0-13-72,0 0-105</inkml:trace>
  <inkml:trace contextRef="#ctx0" brushRef="#br1" timeOffset="100619.7551">-11335 2170 264,'0'0'181,"0"0"-25,-9 36-52,3 8-31,0 11-25,-1 11-10,4 4-15,-1-3-10,0-11-10,4-12-1,0-16-18,0-15-61,0-13-126,0 0-390</inkml:trace>
  <inkml:trace contextRef="#ctx0" brushRef="#br1" timeOffset="105541.0361">7050 1819 309,'0'-16'311,"0"-11"-174,0 11-68,0 7-35,0 3-3,0 6-11,0 0-2,5 34 11,-2 28-13,-3 10-2,0 6-5,0 5-4,0-8-4,0-5 0,-3-10-1,-4-22-17,4-13-36,2-21-54,1-4-100,0 0-68</inkml:trace>
  <inkml:trace contextRef="#ctx0" brushRef="#br1" timeOffset="105908.0576">7334 1873 425,'0'-14'138,"0"14"13,-15 0-106,-4 12-2,-11 17-7,-1 15 11,0 1-7,3 9-11,6-1-5,4-19-1,12-7-8,1-16-8,5-5-7,0-6 0,0 0 0,0 0 0,0 0 0,0 0 0,0 0 0,0 0 0,18 1 0,15 8 0,4 2 0,2 6 0,1-5-22,0-6-67,-4-6-58,-4 0-127</inkml:trace>
  <inkml:trace contextRef="#ctx0" brushRef="#br1" timeOffset="107363.1407">6989 1505 215,'-40'0'247,"-5"54"-177,-2 28 15,-5 28-36,4 12-14,4 5-4,9 14 4,17-6-4,16-5-11,2-14-9,22-27-6,34-29-6,10-33-9,16-27-62,10-8-125</inkml:trace>
  <inkml:trace contextRef="#ctx0" brushRef="#br1" timeOffset="106708.1034">7744 1966 363,'-5'-13'87,"-3"-12"39,-4 13-58,-5 4-5,-4 8-14,-4 0-20,3 0-3,-8 11 0,-2 19 4,3 10 3,2-7-9,3 3-1,9-2-5,7-10-10,8-8-5,0 1-5,0-14 1,25-3 2,5 0-4,1-16-2,2-20-13,0-15-5,-5 2-11,1 9 2,-13 4 15,3 15 6,-8 13 5,-9 4 2,8 4 3,-10 0 3,3 31 1,4 18 0,-7 5 0,0 17 1,0 8-1,0 17 1,-22 17-1,-8 4 6,-6-1 1,1-15 0,-6-25-1,3-22-3,0-23 1,12-20 1,9-11 2,4-24-9,8-33 0,5-14-2,0-5 2,22-2-1,16 8 2,3 12-1,4 18-1,-9 16-3,4 19-24,0 5-47,-3 0-85,0 0-150</inkml:trace>
  <inkml:trace contextRef="#ctx0" brushRef="#br1" timeOffset="108095.1827">7787 1597 166,'-10'0'365,"4"0"-326,6 0 5,32 14 29,19 10-37,10 26-11,-6 26-17,-6 20-2,-12 29 0,-1 18 8,-22 16-1,-8 11 5,-6-13-3,-8-16-7,-25-30-3,-5-28-20,-17-31-61,1-26-131</inkml:trace>
  <inkml:trace contextRef="#ctx0" brushRef="#br2" timeOffset="129780.4229">-6340 3273 136,'-5'0'218,"3"0"-96,2 0-59,0 0-4,0 4-19,0 32-2,0 13-7,0 27-9,0 12-7,-4 17-6,-1 13-3,-2-11-5,0-13 0,2-20-1,3-20-26,2-30-156</inkml:trace>
  <inkml:trace contextRef="#ctx0" brushRef="#br2" timeOffset="130899.487">-6072 3494 336,'0'0'110,"0"-5"-45,-9 1-4,-5 4-36,-3 0 0,-2 0 8,-4 12-12,-7 12 6,-5 7 21,2 9-22,2-2 0,-4-4-9,11 2 5,7-13-4,6-14-10,6-1 0,5-8-7,0 0-1,0 2-3,10-2 4,13 7 4,6-5 2,5 1 3,-1 7-6,-2 2-2,0 4 0,-12 0-1,1 0 0,-6 3-9,-3-9-70,0 2-107,-1-5-259</inkml:trace>
  <inkml:trace contextRef="#ctx0" brushRef="#br2" timeOffset="131359.5133">-6277 3751 487,'-13'-2'41,"3"2"41,10 0-52,0 0 19,21 0-5,8 5-7,4 2 4,15-4-8,6 0-4,9 0-7,11-3-7,9 6-8,3-4-3,2-2-1,6 0-2,-8 0-1,-6 0 0,-7 0 0,-7 0 1,-9 0 0,0 0-1,-2-2 1,4-7-2,-6 3 2,-7 5-1,-8-8 0,-11 3 0,-9 3 0,0 1-3,-5 2-22,7 0-70,8 20-57,12 12-343</inkml:trace>
  <inkml:trace contextRef="#ctx0" brushRef="#br2" timeOffset="132523.5799">-4090 3532 298,'0'-9'112,"0"-4"-11,-11 8-24,-7-3 21,-7 8-37,3 0-18,-8 19-4,-8 24-3,2 13-6,0 15-10,14 4-8,6 4-4,14-9-4,2-8-2,0-12-3,31-15 0,11-22 0,19-13 1,1-10-2,-2-43-2,-11-4-10,-16 7-13,-20 6 3,-13 20 15,0 6 12,-30 14 0,-13 4-1,-8 0 2,4 30 1,8 8-1,12 6-4,12-13 0,10 0-2,5-13-17,0-4-82,20-6-83,15-6-177</inkml:trace>
  <inkml:trace contextRef="#ctx0" brushRef="#br2" timeOffset="133371.6283">-3554 3532 170,'0'-11'260,"0"0"-168,-2 6 14,-16 5-14,-8 0-38,-9 0-24,-3 27 10,-5 5-5,-2 1-3,7 5-11,4-5-12,11-4-1,16-10-7,7-8-2,0-3-4,21-5 3,14-3 1,11 2 2,1-2-3,-3 11-8,-10 11-3,-5 15 3,-18 9-5,-9 8-3,-2 0-1,-2-8 8,-28-12-5,-3-5 2,-2-20 8,4-8 6,7-1 1,9 0 0,4-7 0,11-29-3,0-7 4,0-4 3,17-13 8,12 2 5,4-1-2,-1 9-10,-1 16-4,-2 9-1,-5 7 1,-2 3-2,-9 5 1,-6 2-1,-5 3 0,-2 3-1,0-2-2,0 1-7,0 1-37,0 2-93,5 0-151</inkml:trace>
  <inkml:trace contextRef="#ctx0" brushRef="#br2" timeOffset="133759.6505">-3389 3729 281,'0'27'87,"6"0"-29,19-18-22,5-9 7,7-9-1,-6-32-10,-5-4-14,-3-12-10,-14 10-5,-9 2 3,0 13 7,-7 15 36,-18 10-3,-6 7-9,-3 0 6,-4 0-9,12 24-8,6 5-8,5 3-9,11-7-7,-1-3-2,5 0-7,0-4-27,0-4-38,17-6-51,4-8-107</inkml:trace>
  <inkml:trace contextRef="#ctx0" brushRef="#br2" timeOffset="134027.6659">-2832 3477 500,'-34'0'85,"-7"33"44,-9 16-89,-3 22-8,-11 17-2,-1 12-2,5 10-4,10-6-9,8-6-9,9-10-4,20-15-4,7-22-28,6-15-48,0-32-53,6-4-69,25-4-224</inkml:trace>
  <inkml:trace contextRef="#ctx0" brushRef="#br2" timeOffset="134271.6799">-2979 4035 544,'0'38'24,"0"-3"55,18-13-57,8-10-11,4-12-5,-3 0 1,-5-10-2,-10-24-1,-10 3-6,-2 2 4,-2 11 11,-30 11 28,-1 7-2,-8 0-9,-1 31-4,9 1-21,4 3-2,13 3-4,10-7-44,6-3-137</inkml:trace>
  <inkml:trace contextRef="#ctx0" brushRef="#br2" timeOffset="191507.9532">-3732 4921 190,'0'-2'120,"0"0"-34,0-5 14,0-1-29,0-5-7,0-3-1,-3-3 2,-11 6-30,-1-1-22,-5 3 1,-4 5-5,-5 6-1,2 0-1,-7 6-5,7 29 0,-1 9 0,6 4-3,5 6 2,4-5-3,13-6-1,0-10-1,0-12-4,14-17-1,9-4 4,3 0-1,0-36 0,5-19-2,-6-8-2,2 3 1,-4 10-11,-6 26 10,-2 16 5,0 8 3,-4 13 4,-4 31 0,0 12 1,-4 13 2,-2 3 4,-1 2-2,2-2-3,5-8-2,-1-6 0,-1-16-3,0-13-13,1-22-88,-1-7-112,2-7-211</inkml:trace>
  <inkml:trace contextRef="#ctx0" brushRef="#br2" timeOffset="191986.9808">-3499 4919 160,'-7'-2'209,"-10"2"-113,9 0-39,1 22-28,1 12-1,2 6 13,4-2-16,0-8-10,0-8-9,0-9-4,12-7-2,14-6 2,6 0 2,0 0-3,3 0-1,-4-3 0,-8 3 1,1 0 1,-15 16 2,-2 16 3,-7 8 1,0-2 9,0 0 3,-13-6 1,-14-1-9,4-8-4,1-5-5,5-8-1,-3-10-20,4 0-65,-1-22-73,8-7-123</inkml:trace>
  <inkml:trace contextRef="#ctx0" brushRef="#br2" timeOffset="192191.9928">-3523 4889 455,'0'0'145,"0"0"-79,0 0 12,13-6-24,16-13-27,4 9-15,0 4-7,2 5-1,4 1-16,-8 0-33,0 0-51,-6 0-140</inkml:trace>
  <inkml:trace contextRef="#ctx0" brushRef="#br2" timeOffset="192536.0125">-3141 5033 312,'6'7'56,"23"24"30,-3-29-30,-2-2-12,7-18-15,-6-24-15,-9 0-10,-9-3 1,-7 11 2,0 9 3,-15 12 19,-11 7-1,-12 6-8,8 0 13,-5 0 11,12 11-19,8 11-13,4 5-7,8 0-5,3-1-3,0 8-21,0-8-37,21-1-61,2-9-89</inkml:trace>
  <inkml:trace contextRef="#ctx0" brushRef="#br2" timeOffset="192768.0256">-2689 4791 140,'0'19'261,"-19"30"-198,-6 11 46,-2 16-55,-5 7-5,-12 15-10,2 2-9,2-3-12,6-8-2,9-15-10,7-18-3,9-18-8,7-22-36,2-10-94,0-6-86</inkml:trace>
  <inkml:trace contextRef="#ctx0" brushRef="#br2" timeOffset="193008.0393">-2695 5446 402,'10'29'34,"23"-4"51,-4-14-65,5-11-14,2 0 5,-10-22-8,-15-16-5,-11-4-2,0 8 5,-17 12 9,-16 18 20,-7 4 22,4 4 5,-9 27-29,16 4-11,8-1-14,18 0-9,3-8-58,0-1-176</inkml:trace>
  <inkml:trace contextRef="#ctx0" brushRef="#br2" timeOffset="153839.7992">-4186 6054 73,'0'-6'52,"0"2"-45,0-2 68,0 0-18,0 4-8,0 2 6,0 0 7,0 0-25,2 0 1,-2 0 13,0 0-21,2 0-1,-2 0 1,0 0 8,3 0 8,-3 0-9,2 0-5,-2 0-7,0 0-1,2 0-3,-2 0 0,0 0 0,0-11-4,0 0-5,0-2 0,-2-1-8,-15 7 0,-7 3-1,-7 4-3,-12 0-2,7 14-1,-8 24 3,6 2 0,5 3-2,10-6 1,12-3 1,6-1-5,5-14-1,0-9 2,29-10 0,4 0 2,9-10 3,8-26-5,-6-2-18,-3-5-31,-3 11-8,-12 7 13,-13 12 20,-10 7 15,-3 6 15,0 0 7,0 25-2,0 15 6,0 6 7,0 4-6,0 0-5,0-2-5,3-7-3,9-8-2,2-9-14,5-16-68,-1-4-142</inkml:trace>
  <inkml:trace contextRef="#ctx0" brushRef="#br2" timeOffset="154564.8405">-3709 6108 363,'-7'-16'62,"-11"-6"6,4 9-21,1 0 5,-5 7-17,-5 0 14,-8 6 1,0 0-17,-8 0 0,13 9-3,-4 17-16,7 7-2,7 3-5,9-4-2,7-4-3,0-8-5,13-8 0,11-12 1,5 0 1,4 0-5,4-22-7,-1-10-16,-2-6-1,-14 7 4,-4 2 18,-11 7 4,-3 6 10,-2 10 11,0 6 21,0 0-1,0 0-23,0 28-9,0 16 4,0 4 0,0 3 0,0 8-2,4 9-3,0-3-1,1-14-2,4-11-9,-4-18-44,5-19-55,-3-3-28,7 0-119</inkml:trace>
  <inkml:trace contextRef="#ctx0" brushRef="#br2" timeOffset="155027.8671">-3419 6420 375,'-8'0'99,"0"0"-2,8 2-46,0-2-20,0 0-19,0 2-13,0-2 0,0 0 2,6 0-2,0 0-2,-2 0 3,-1 0 11,-2 0 23,3 0 18,-4 0 4,0 0-3,0 0-11,0 0-25,0 0 8,0 0-14,0 0-9,0 0-3,0 0-3,0 0-4,0 0-5,0 0-9,0 0 2,0 18-2,0 4-29,0-6-34,0-10-100,0 1-242</inkml:trace>
  <inkml:trace contextRef="#ctx0" brushRef="#br2" timeOffset="155770.9092">-3243 6066 304,'-14'0'146,"3"0"-26,4 0-12,3 0-22,2 0-23,2 0-13,0 0-9,0 0-17,0 0-7,0 0-13,0 0 0,16 0 11,11-15 3,6 5-12,4-1-5,5 5 0,4 1-1,-2-2 0,-5 3-1,-8-7-3,-8 4 1,-8 1-2,1 1 4,-2 5-3,-1 0 1,3 0-3,-7 0-4,2 0 2,1 0-1,-7 0 3,-1 0 2,-4 0 3,0 0 4,0 0 1,0 27-1,-8 8-2,-7 8 0,-3 9 1,5 2 2,-3-1 0,5 1 1,0-7-4,3-7 0,1-10-1,0-11-2,7-6-19,0-8-52,0-1-1,0-4-43,0 0-118</inkml:trace>
  <inkml:trace contextRef="#ctx0" brushRef="#br2" timeOffset="156012.9232">-3022 6322 488,'0'-12'228,"0"-1"-143,0 4-14,18-3-33,7 8-10,6 4-15,3 0-9,0 0-2,9 0-20,-3 0-65,3 0-98,-3 0-432</inkml:trace>
  <inkml:trace contextRef="#ctx0" brushRef="#br2" timeOffset="156902.9743">-2451 6076 297,'-19'0'95,"8"13"-11,11 12-15,0-9-16,22-4 4,7-11-17,8-1-5,1 0-5,-2-7-11,-5-24-6,-11 2-8,-8-1-2,-12 3 1,0 11 0,-9 8 5,-23 8-1,-1 0-1,1 0 0,2 22 8,9 2-8,4-5-4,10-3-4,7-3-4,0 2-24,0-5-24,5-4-51,20-6-92</inkml:trace>
  <inkml:trace contextRef="#ctx0" brushRef="#br2" timeOffset="157170.9889">-1773 5966 391,'-26'31'98,"-10"7"15,-13 11-46,-12 10 7,-3 12-32,-5 9 1,6 2-12,13-3-15,6-16-9,18-16-6,10-9-1,8-16-20,8-12-37,0-7-35,0-3-46,15 0-78</inkml:trace>
  <inkml:trace contextRef="#ctx0" brushRef="#br2" timeOffset="157428.0043">-1851 6438 509,'5'38'38,"2"8"83,13-12-81,5 2-22,-4-14-11,3-11-3,-4-11-2,0-9 3,-6-23-4,-5-9-8,-9 9 7,0 7 3,0 12 16,-28 13 23,-7 0-18,-4 7-4,2 18-1,7 6-10,12 1-7,9-3-16,9-7-85,9 0-272</inkml:trace>
  <inkml:trace contextRef="#ctx0" brushRef="#br0" timeOffset="290963.6406">-1343 1325 216,'-6'0'188,"-5"0"-72,-1 0-29,7 0-41,3 4 14,2-1-31,0-1-16,0-2-8,5 0 5,19-5 26,7-25-10,6-14-7,3-4-9,-1-9-5,-4-1-2,-2 2-1,-7 4-1,-8 6 0,-6 13-2,-4 14 0,-8 11-2,0 8 3,0 8-1,0 26-1,0 17 3,0 9-2,-8-3 1,4-3 0,4-14 0,0-11-1,0-12-4,13-17 4,13 0-1,3-32 2,0-28-2,2-13-12,-8 2-10,-7 20 5,-6 19 6,-7 20 12,-3 12 2,0 8 7,0 25-8,0 13 1,-5 11-2,2-6 1,3-1 0,0-14-26,0-13-131,12-9-316</inkml:trace>
  <inkml:trace contextRef="#ctx0" brushRef="#br0" timeOffset="291731.686">-662 1223 39,'-16'9'518,"12"1"-358,4-10-85,0 0-37,0 0-16,14 0 31,13 0-25,3-8-19,2-3-7,-1 1-2,-4 1-29,4 1-91,2 2-174</inkml:trace>
  <inkml:trace contextRef="#ctx0" brushRef="#br0" timeOffset="291527.6745">-546 984 108,'0'-4'267,"0"4"-153,0 0-38,0 19-13,0 21 9,0 11-30,0 5-17,0 2-6,0-1-8,0-11-8,0-13-3,0-11-1,0-15-32,0-7-60,0 0-38,2-16-140</inkml:trace>
  <inkml:trace contextRef="#ctx0" brushRef="#br0" timeOffset="292800.7472">148 1025 285,'-23'-14'102,"11"9"-16,-5 2-44,-5 3-5,-1 0 7,-7 3 5,2 18 10,-5 7-21,0-3-15,4 6-4,8-8 1,1 0-3,5-2-10,5 0-2,3 3-3,5 1-2,2 1-1,0 2-1,15-5-1,14-4-3,2-10-2,6-7-2,-2-2 1,-9-5 6,-2-22-1,-11-6-2,-5-4 3,-8 2 1,0 5 3,-8 5 1,-17 8 2,-2 3 7,-2 7-5,4 5-3,0 2 0,8 0-2,7 0-4,2 7-39,8 9-121,0 1-216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42.222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6 2 99,'-6'0'51,"6"0"30,0 0-23,0 0-20,0 0 14,0 0 12,0 0 0,0 0 4,0 0-2,0 0-20,0 0-2,0 0-2,0 3-5,0-3-8,0 0 2,0 0-2,0 0-6,0 0-1,0 0-1,0 0-4,0 0-4,0 0-3,0 0-7,0 0 0,0 0-3,2 0 0,14 0 3,8 0 0,4 0 1,-4 0-2,6 0-2,-3 0 0,2 0 0,1 0 0,5 3 0,-5-1 0,2 2 0,-1-3 0,2 5 0,2-6 0,-4 9 0,8-9 0,0 7 0,4 4 0,-2-3 0,0-3 0,-10 6 0,4-6 0,-4 1 0,2 4 0,6-2 0,0 3 0,1 0 0,-7-9 0,6 4 0,-6-6 0,3 0 0,7 3 0,-5 0 0,8-1 0,-13 2 0,-1 0 0,6 1 0,-10-5 0,5 0 0,3 0 0,0 0 0,2 0 0,-3 7 0,5-1 0,-8 3 0,4-4 0,-3-3 0,0 0 0,6 2 0,-3-1 0,9-1 0,1 2 0,-4-3 0,4 3 0,-8-4 0,0 0 0,-4 2 0,-3 0 0,3 2 0,0-1 0,7-3 0,4 0 0,4 0 0,5 0 0,1 0 0,-1 0 0,-1 0 0,-2 0 0,-4 0 0,-3 0 0,-5 0 0,3 0 0,1 0 0,0 0 0,5 0 0,3 0 0,3 0 0,7 0 0,-7 0 0,7 2 0,-9 1 0,6 1 0,1 0 0,-2-1 0,-4-3 0,6 0 0,-9 0 0,1 0 0,6 0 0,-4 0 0,6 0 0,-2 0 0,-1 0 0,-2 0 0,2 0 0,1 0 0,-1 0 0,-2 0 0,-1 0 0,-2 0 0,2 0 0,-12 0 0,10 0 0,1 0 0,-5 0 0,6 0 0,-7 0 0,5 0 0,-4 0 0,0 0 0,0 0 0,3 0 0,0 0 0,-1 0 0,-1 0 0,-3-3 0,0-3 0,-8-1 0,0 4 0,-1-1 0,-2 4 0,-5 0 0,0 0 0,-2 0 0,1 0 0,-8 0 0,4 0 0,2 0 0,-2 0 0,5 0 0,1 0 0,-1 0 0,2 0 0,-2 0 0,-8 0 0,-3 0 0,2 0 0,3 0 0,-3 0 0,9 0 0,1 0 0,-1 0 0,0 0 0,-1 0 0,-4 0 0,1 0 0,1 0 0,-5 0 0,8-4 0,4-1 0,-2 1 0,0-1 0,-3 5 0,-6-4 0,-7 2 0,5 2 0,4 0 0,-2-2 0,2 2 0,3-2 0,3 2 0,-1 0 0,3 0 0,-5 0 0,-1 0 0,3 0 0,1 0 0,4 0 0,-6 2 0,-1-2 0,-4 0 0,-7 0 0,-1 0 0,-10 0 0,-1 0 0,-4 0 0,0 2 0,0-2-94,0 0-41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4.297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Group>
    <inkml:annotationXML>
      <emma:emma xmlns:emma="http://www.w3.org/2003/04/emma" version="1.0">
        <emma:interpretation id="{A747E3C6-578A-4B47-91E4-69E9DD45C4AE}" emma:medium="tactile" emma:mode="ink">
          <msink:context xmlns:msink="http://schemas.microsoft.com/ink/2010/main" type="inkDrawing" rotatedBoundingBox="6272,15443 6279,17693 6252,17694 6246,15444" semanticType="verticalRange" shapeName="Line">
            <msink:sourceLink direction="with" ref="{09D9EF77-9560-422F-8047-914DD51FD8F2}"/>
            <msink:sourceLink direction="with" ref="{75985647-F4E7-41BD-AE38-979E9CDB5270}"/>
            <msink:destinationLink direction="to" ref="{C707755A-CE22-4D28-92D3-DBC3E7C87E83}"/>
          </msink:context>
        </emma:interpretation>
      </emma:emma>
    </inkml:annotationXML>
    <inkml:trace contextRef="#ctx0" brushRef="#br0">15 0 361,'0'0'66,"0"0"27,0 0-57,0 0-24,0 6-7,-2 5 8,2 9 17,-3-3 14,3 5-23,0 6-4,0 3-8,0 1-3,0 1-3,0 5 0,0 2-3,0-4 0,0 2 1,0 2-1,0-4 0,0 1 1,0 6 0,0 2-1,0 7 2,0 1 0,0 4-1,0-3 0,0 0-1,0-5 1,0-4-1,-2-4 2,2-4-1,0-6-2,0-2 2,0-2 0,0 0 0,0-3 0,0 3 0,0 0-2,0-1 2,0 5 0,0-2-1,0 1 0,0 0 1,-4-3-2,4 2 2,0-4-1,0 1 0,0-4 0,0 0 1,0-3-2,0-1 1,0-2 0,0 1 0,0-6-1,0-4 1,0 2 1,0-2-1,0-1 0,0-3-1,0-3 2,0 2-2,0 3 1,0 7 0,0-2 0,0 6 0,0 4 0,0-3 0,0 0-1,0 0-1,0-6 0,0-6 0,0 1 2,0-6 1,0 0-1,0 0 0,0 0 0,0 2-1,0 3 1,0 2-1,0 2 1,0 6-1,0-2 1,0 0 2,0-1-2,0-6 8,0-3-3,0-3-3,0 0 0,0 0-3,0 0 1,0 4 1,0 5-1,0-3-1,0 10 2,4-2-2,-2-3 2,-2-4 0,0-3-2,0-4 2,0 0-1,0 0 2,0 0-1,0 0 0,0 8 0,0 0 1,0 0-1,0 6 0,0-9 1,0 6-2,0-6 0,0 3 1,0-3 0,0-1-2,0-4 1,0 2 1,0-2 0,0 0-2,0 0 2,3 5-2,-3 6 2,6 5 0,-5 0-2,6-1 2,-4-2-1,-3-4 1,0-9-1,0 4 1,0-2 0,0 8 0,0-1-2,0 2 1,0 0 0,0-4 0,0-1 0,2-3 0,-2-3 0,0 0 0,0 0 1,0 0 0,0 0 0,0 0-1,0 0 1,0 0-2,0 0 1,0 0 1,0 0-3,0 0-3,0 0-28,0 0-57,0-5-139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49.226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-2 272 536,'-9'0'58,"-1"0"68,2 0-69,8 0-37,2-6-11,28-3 38,16 0-5,7-3-9,8 1-6,3 4-1,6 3-2,9 2-9,1 0-12,11-1-3,5 3 0,9 0 0,3 0 0,-2 0 0,0 0 0,3 0 0,0 0 0,-2 0 0,-1 0 0,2 11 0,-8 7 0,9 2 0,2 1 0,-6-3 0,1-1 0,-3-6 0,-3-2 0,-12-4 0,-3-5 0,-1 0 0,-5 0 0,-9 0 0,-3 0 0,-2 0 0,-4 0 0,-3 0 0,3 0 0,0 0 0,5 0 0,-2 0 0,4-5 0,2-1 0,10 0 0,0 3 0,-1 3 0,0-2 0,-9 2 0,0-3 0,0 3 0,-3 0 0,1 0 0,-5 0 0,-5-2 0,-6 0 0,5-5 0,-8 1 0,5 1 0,5 0 0,-5-1 0,2 1 0,-1 1 0,0-3 0,2 0 0,-5 1 0,-3 1 0,-10 1 0,-8 2 0,-2-3 0,5 5 0,2 0 0,1 0 0,1 0 0,0 0 0,-3 0 0,4 0 0,-3 0 0,0 0 0,-6 0 0,0 0 0,-4-6 0,4 3 0,-4 1 0,-6 0 0,8 2 0,-8 0 0,0 0 0,0 0 0,-3 0 0,-3 0 0,3 0 0,-2 0 0,5 0 0,-4 0 0,3 0 0,-4 0 0,-1 0 0,-2 0 0,-2 0 0,1 0 0,1 0 0,-7 0 0,1 0 0,3 0 0,0 0 0,-4 0 0,1 0 0,-3 0 0,3 0 0,-3 0 0,-3 0 0,2 0 0,-2 0 0,0 0 0,0 0 0,0 0 0,0 0 0,0 0 0,0 0 0,0 0 0,0 0 0,0 0 0,0 0 0,0 0 0,0 0 0,0 0 0,0 0 0,0 0 0,0 0 0,0 0 0,0 0 0,0 0 0,0 0 0,0 0 0,0 0 0,0 0 0,0 0 0,0 0 0,0 0 0,0 0 0,0 0 0,0 0 0,0 0 0,0 0 0,0 0 0,0 0 0,0 0 0,0 0 0,0 0 0,0 0 0,0-3 0,0-14 0,-15-6 0,-14-10 0,-4 3 0,0 2 0,-4 1 0,6 12 0,-2 6 0,5 2 0,5 4 0,7 3 0,1 0 0,9 0 0,6 0 0,0 0 0,0 0 0,0 0 0,2 0 0,25 0 0,6 0 0,6 0 0,-1 0 0,-2 7 0,1 20 0,-10 9 0,-16 8 0,-6 1 0,-5-2 0,-3 3 0,-25 0 0,-3 5 0,0-2 0,-1 0 0,7-8 0,3-15 0,-3-8 0,9-8-242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39:58.372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9 9 277,'0'0'117,"0"-9"-11,-5 7-44,5 2-1,0 0-18,0 0-16,0 0-5,0 0-7,0 0-7,0 0-4,0 0-2,0 8 0,0 11 0,0 3 1,0 0-2,0 4 0,0 5 0,0-2-1,0-2 2,0 3-1,0 0-1,0 0 0,0-11 2,0 0-4,0 3 4,0-2-2,0 8-2,0-4 2,0 0 0,0 4 2,-1 4-4,-1-4 2,2-5 0,0-1-1,-1-3 2,1-3-1,0 3 0,0-4 0,0-2 0,0-3-1,0 1 2,0 0 1,0 5-4,0 3 2,-3 9 0,2-4 0,1-6 0,0 7 2,-2-3-4,2-9 2,0 1 0,0-7 0,0 2-1,0-1 2,0-3-1,0 4 2,0-2-4,0 10 2,0 10 2,0 3-4,0-1 4,0 2-4,0-7 2,0 1 0,0-7 0,0-2-1,0-5 2,0 0-1,0 0 0,0 3 2,0 4-2,0 9 0,0-2 0,0 4 0,0 4 0,0 0 0,0-3-2,0-8 4,0-7-5,0-5 4,0 5 1,0-2-4,0 6 2,0 3 2,0 5-2,0 7 0,0 2 0,0 7-2,0-2 4,0-9-2,0-1 0,0-12 0,0-3-2,0-6 4,0 2-4,0 4 4,0-1-2,0 4 0,0 1 0,0-4 0,0 6 0,0 2 0,0 2 0,0 0 0,0-4 0,0-4 0,0 2 0,0-2 1,0 2-1,0-7 0,0 6 0,0 5 0,0-4-1,0 5 1,0 0 0,0-12 0,0 0 0,0 5 0,0-7 0,0 1 0,0 3 0,0-1 0,0 1 0,0 1 0,0 6-2,0 3 2,0 1 2,0 8-5,0-5 3,0 0-1,0-4 1,0-3-2,0-9 1,0-1 1,0-2-1,0 0 0,0 6 1,0 12 0,0-4-2,0 3-2,0-5-2,0 3 6,0 1 0,0-1 0,0 0-1,0-10 2,0-1-1,0 4-1,0-3 1,0 3 0,0 3 1,0 1-1,0 0-1,0-6 2,0 0-2,0 0 1,0 6 1,0-2-2,0-4 1,0-3-1,0 7 2,0 2-1,0 1 0,0 2-2,0-6 2,0 0-1,0-6 2,0-2-2,0 0 1,0-3 0,0 0 0,0 3 0,0 3 0,0 13 0,0-1 0,0-1-2,0 2 3,0-9-3,0 2 2,0 1-1,0-4 0,0-1 1,0-2 0,0-1 0,0-2-1,0 7 1,0 2-1,0 4 0,2 4 2,-2-2-1,0 2-1,0-9 1,0 0 0,0-6-2,0 0 1,0-4 0,0-4 0,1-3 0,-1 7 1,3 0-1,-3 4 1,0 6 0,1 3 1,-1-4-1,0-1 0,0-12 0,0-5 0,0 0-6,0 0 5,0 0 2,0 0 2,0 0-1,0 0-1,0 0 0,0 0 1,0 0-1,0 0-1,0 2 2,0-2-4,0 0-3,0 0-68,0 0 6,0-10-182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09.968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54 173 363,'-8'0'183,"-6"0"-80,-12 0-26,20 0-43,6 0-4,0 0 6,0 0 5,0 0 6,0 0-7,0 0-10,0 0-9,0 0-8,0 0-8,0-4-5,0 4 0,0 0 0,0 0 0,0 0 0,0 0 0,0 0 0,14-1 0,8-2 0,-2 0 0,5 0 0,7 3 0,-3-2 0,-2 2 0,5 0 0,-6-4 0,1 4 0,-4 0 0,-4 0 0,-2 0 0,-1 0 0,2 0 0,5 0 0,-2 0 0,4 0 0,12 0 0,-7 0 0,7 0 0,-7 0 0,-1 0 0,-6 0 0,1 0 0,-6 0 0,0 0 0,1 0 0,1 0 0,-2 0 0,0 0 0,5 0 0,6 0 0,-3 0 0,4 0 0,-3 0 0,-5 0 0,-2 0 0,1 4 0,-5-4 0,4 0 0,6 0 0,0 0 0,-1 0 0,-4 0 0,-4 2 0,-1 1 0,2 0 0,-7 0 0,5-3 0,-1 0 0,2 0 0,2 0 0,0 0 0,-1 0 0,-1 0 0,0 0 0,3 0 0,-4 0 0,-1 0 0,-2 0 0,6 0 0,-1 0 0,-2 0 0,0 0 0,-3 0 0,-1 0 0,-3 0 0,4 0 0,0 0 0,1 0 0,1 0 0,4 0 0,-3-3 0,-1 3 0,-1-3 0,-5 3 0,2 0 0,-5-3 0,4 3 0,1-2 0,3-2 0,0 0 0,-4 4 0,4-9 0,-1 9 0,-1 0 0,-1-3 0,-2 3 0,0 0 0,-2 0 0,-1 0 0,3 0 0,-2-2 0,4 2 0,-8-4 0,4 4 0,2 0 0,-5-1 0,5 1 0,-1 0 0,0 0 0,-2 0 0,2 0 0,-1-3 0,-4 0 0,4 3 0,-3-3 0,4 1 0,-6 2 0,5-4 0,-5 4 0,-2 0 0,1 0 0,3 0 0,0-1 0,-2 1 0,3 0 0,-1 0 0,5 0 0,-4-3 0,1 0 0,-6 0 0,0 3 0,0 0 0,0 0 0,0 0 0,0 0 0,0 0 0,0 0 0,0 0 0,0 0 0,0 0 0,0 0 0,0 0 0,0 0 0,0 0 0,0-8 0,-18-3 0,-4-5 0,-3 7 0,-2 0 0,0 2 0,4 1 0,-1 6 0,5 0 0,4 0 0,6 0 0,4 0 0,5 0 0,0 0 0,0-4 0,0 4 0,0 0 0,0-6 0,19 4 0,4-9 0,-6 2 0,-1 7 0,-2-2 0,-8 4 0,3 0 0,-1 0 0,-2 15 0,-2 8 0,-2 8 0,2 10 0,6-12 0,-6 4 0,3-6 0,-3-5 0,-4-12 0,2-4 0,-2-1 0,0-5 0,-2 0 0,-20 6 0,-4-4 0,3 3 0,2 0-4,5 1-41,5-3-28,5-3-46,6 0-152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4.297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5 0 361,'0'0'66,"0"0"27,0 0-57,0 0-24,0 6-7,-2 5 8,2 9 17,-3-3 14,3 5-23,0 6-4,0 3-8,0 1-3,0 1-3,0 5 0,0 2-3,0-4 0,0 2 1,0 2-1,0-4 0,0 1 1,0 6 0,0 2-1,0 7 2,0 1 0,0 4-1,0-3 0,0 0-1,0-5 1,0-4-1,-2-4 2,2-4-1,0-6-2,0-2 2,0-2 0,0 0 0,0-3 0,0 3 0,0 0-2,0-1 2,0 5 0,0-2-1,0 1 0,0 0 1,-4-3-2,4 2 2,0-4-1,0 1 0,0-4 0,0 0 1,0-3-2,0-1 1,0-2 0,0 1 0,0-6-1,0-4 1,0 2 1,0-2-1,0-1 0,0-3-1,0-3 2,0 2-2,0 3 1,0 7 0,0-2 0,0 6 0,0 4 0,0-3 0,0 0-1,0 0-1,0-6 0,0-6 0,0 1 2,0-6 1,0 0-1,0 0 0,0 0 0,0 2-1,0 3 1,0 2-1,0 2 1,0 6-1,0-2 1,0 0 2,0-1-2,0-6 8,0-3-3,0-3-3,0 0 0,0 0-3,0 0 1,0 4 1,0 5-1,0-3-1,0 10 2,4-2-2,-2-3 2,-2-4 0,0-3-2,0-4 2,0 0-1,0 0 2,0 0-1,0 0 0,0 8 0,0 0 1,0 0-1,0 6 0,0-9 1,0 6-2,0-6 0,0 3 1,0-3 0,0-1-2,0-4 1,0 2 1,0-2 0,0 0-2,0 0 2,3 5-2,-3 6 2,6 5 0,-5 0-2,6-1 2,-4-2-1,-3-4 1,0-9-1,0 4 1,0-2 0,0 8 0,0-1-2,0 2 1,0 0 0,0-4 0,0-1 0,2-3 0,-2-3 0,0 0 0,0 0 1,0 0 0,0 0 0,0 0-1,0 0 1,0 0-2,0 0 1,0 0 1,0 0-3,0 0-3,0 0-28,0 0-57,0-5-139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1.571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4-2 360,'-9'0'72,"4"5"-20,5 28-20,0-8-5,0 8-4,0 1 2,0 2 6,0 9-11,0 2-4,0-9 2,0 6-8,0-6 0,0 0 1,0 0-5,0 0-5,0-7 0,0 0-1,0 7 0,0-8 0,0-3 1,0-3-1,0-2 1,0-1-1,0-1 0,0 2 0,0-4-2,0-2 4,0 0-3,0-5 2,0 0-2,0 0 1,0 3 0,0-4 0,0 9-1,0-3-1,0 1 1,0 7-2,0-8 2,0 2 0,0 4-3,0-3 3,0 6-2,0-3-1,0-6 2,0-4 2,0-2-2,0-2 1,0-3 0,0 6-1,0 0 2,0 2-1,0-1-2,0-3 0,0 0 0,0-1 4,0-6 0,0 1-1,0 3 1,0-3-2,0-1 1,0 3 0,0 1 0,0 0-1,0-5 1,0 5-1,0-3 1,0 3 0,0-6 2,0 1-3,0-1 2,0 0 0,0 0 0,0 0 0,0 0-8,0 0-54,0-7-57,0-12-194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6.670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01 0 212,'-7'0'156,"-4"0"-35,5 0-64,3 8-14,0 5-34,3 2-2,0-2-4,0 12 2,0-5 0,0 4 10,0 4 7,0 1 1,-3 12-1,1 0-10,2-3-2,0 0-4,0-4-3,0 2-2,0-1 1,0 3-2,-3-6 1,1 1-1,2-4 0,-3 7 0,3-7 0,-1 1 1,-4 3 0,3-6-1,1 0 7,-1 0-6,-5 2 2,5 4 5,-1-6-5,1 5 1,-1 1-1,3-4-1,0 2-1,0-5 1,0 2-2,0-2 1,0 4 0,0-3-2,0 0 3,0-3-1,0 3-1,0 2 0,0 9 1,-1 6 0,1 0-3,-5-7 4,5 8-2,-2-14 0,2-2-1,-2-4 1,2-3 0,0 1 0,0 2 1,0-1-1,0-2 1,0-1-2,0 10 1,0-2 0,0 2 1,0 1-2,0-10 2,0 2-1,0 3 1,0 0-1,-2 0 0,2 0 0,0 5 0,0-2 0,0 2 0,0-2 0,0-2 0,0 4 0,0-4 0,0 4 0,0-6-1,0-10 3,0-2-4,0-4 3,0 0-1,0-1 0,0 2 1,0 6-2,0 4 1,0 9 0,0-5 1,0 0-2,0-13 2,0-8-1,0-4-1,0 4 2,0-4 0,0 5-2,0 2 1,0 3 0,0 2-1,0 0 1,0 1 0,0-4 0,0-5 1,0 0-1,0-4-1,0 0 1,0 0 0,0 0 1,0 0-2,0 0 1,0 0 1,0 2-2,0-2-1,0 3 0,0 0 3,0 0-1,0-3 0,0 0 1,0 3-1,0-3 0,0 0 1,0 0-2,0 0 1,0 0 0,0 2-1,0 3 1,0 7 0,0-2 0,0-3 2,0 2-4,0-6 3,0 3 0,0-4-2,0 6 2,0 2 2,0 8 0,0-5 1,0-2 0,0-4-1,0 0 1,0-5-1,0-2-1,0 0-2,0 2 1,0 7 0,0-4 2,0 3-3,0-3 2,2-5-1,-2 4-1,0-4 0,0 0 0,0 1 1,0-1-2,0 0 0,0 4 0,2 1 2,0 6-1,3-3 0,-4-3-1,-1 0-13,0-5-41,0 0-71,0-18-293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18.197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34-163 170,'0'0'77,"0"0"30,0 0 5,0 0-26,0 0-19,0 0 1,0 0-29,-4 0-22,-7 0-6,0 16-1,-1 5-1,-5 2 1,-2 8-1,3 3-4,-5 8-2,1 0 0,0 4 0,2-2-2,-3-8 1,5-11 0,5-6 2,4-7 17,3-6 3,4-6-11,0 0-1,0 0-6,0 4-2,0-4-1,0 0-3,0 12-1,0 0 2,9 7 0,9 6-1,6-6 0,3-3 0,3-6 0,4-2-1,-3-4 2,0-3-2,2 5-27,-9-3-29,-4-3-63,-4 0-233</inkml:trace>
  <inkml:trace contextRef="#ctx0" brushRef="#br0" timeOffset="13952.798">-17 278 218,'0'0'64,"0"0"-6,0 0-6,0-8 10,0-6-6,0 10-14,0-2 6,0 4-1,0-2-1,0 4-7,0-2-5,0 2 0,0 0-3,0 0-4,0 0-9,0 0-6,0 0-3,0-4-2,0 4 0,0 0 7,0 0 1,0 0-1,0 0-3,0 0-1,0 0-2,0 0-3,0 0-1,0 0 2,0 0-4,1-4 1,-1 2 0,7-1 0,-1-3-1,4 3 1,3 1-1,3-3 1,5 2-2,-1-3 0,-1 2 1,-5 0-2,6-1 0,-3-4 0,-1 3 0,1-1 0,-2 1 0,-2 1 0,7 5 0,0 0 0,-2 0 0,0 0 0,1 0 0,-6 0 0,3 0 0,-3 0 0,-4-2 0,2 2 0,-1 0 0,4 0 0,-1 0 0,0 0 0,2 0 0,3 0 0,-3 0 0,2 0 0,6 0 0,-1 0 0,1 0 0,2 0 0,-5 6 0,4-5 0,-3 2 0,-7 3 0,-1-2 0,0-4 0,-4 2 0,6-2 0,0 0 0,5 0 0,9 2 0,-1 3 0,-6-2 0,-7 3 0,-1 0 0,2-2 0,3-1 0,-2 0 0,1 0 0,2-3 0,5 3 0,0-1 0,0-2 0,7 5 0,-3-2 0,0 3 0,2-4 0,-1 2 0,2-4 0,1 4 0,-2-4 0,-6 2 0,3-2 0,-6 4 0,3-2 0,-5 2 0,7-2 0,-5 0 0,5 0 0,-4-2 0,2 0 0,-2 0 0,-5 0 0,0 0 0,4 0 0,3 0 0,4 0 0,2 0 0,4 0 0,-6 0 0,3 0 0,-3 0 0,-6 0 0,4 0 0,0 0 0,-5 0 0,-2 0 0,5 0 0,4 0 0,3 0 0,6 0 0,7 0 0,0 0 0,-3 0 0,0 0 0,-7 3 0,-5 0 0,-5-3 0,-3 0 0,-1 0 0,-1 0 0,2 0 0,-1 0 0,4 0 0,3 0 0,1 6 0,1-4 0,-5-2 0,0 0 0,2 0 0,-4 0 0,6 0 0,-2 0 0,2 0 0,-6 0 0,0 0 0,-4 0 0,4 0 0,-1-2 0,2 2 0,0-6 0,5 3 0,1 0 0,1 1 0,-3 2 0,-6 0 0,2 0 0,1 0 0,-4 0 0,-1 0 0,0 0 0,-4-2 0,1 0 0,-1-4 0,10 0 0,1-2 0,11 0 0,-2 0 0,-2-3 0,0 5 0,4 1 0,-6 0 0,-3 2 0,-4 0 0,-7-2 0,6 3 0,9 0 0,-2-5 0,-1 0 0,6 1 0,-3 1 0,0 1 0,-10 4 0,4-3 0,-2 3 0,-8 0 0,-2 0 0,2-2 0,6 0 0,2-4 0,7 1 0,3 0 0,-5-1 0,-9 4 0,2-1 0,-2 3 0,-3 0 0,-2 0 0,-3 0 0,1-4 0,0 4 0,-1-2 0,5 2 0,-2-3 0,5 3 0,1-2 0,-1 2 0,2 0 0,0 0 0,-4 0 0,-6 0 0,-5 0 0,-2 0 0,2 0 0,-3 0 0,-3 0 0,0 0 0,0 0 0,1 0 0,1 0 0,-4 0 0,2 0 0,-2 0 0,0 0 0,0-2 0,0 2 0,0 0 0,2 0 0,1 0 0,0 0 0,4 0 0,-3-4 0,-2 4 0,5 0 0,0 0 0,-3 0 0,-2 0 0,3 0 0,-3 0 0,0 0 0,-2 0 0,0 0 0,0 0 0,0 0 0,0 0 0,0 0 0,0 0-16,0 0-263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25.275"/>
    </inkml:context>
    <inkml:brush xml:id="br0">
      <inkml:brushProperty name="width" value="0.06667" units="cm"/>
      <inkml:brushProperty name="height" value="0.06667" units="cm"/>
      <inkml:brushProperty name="color" value="#FF4000"/>
      <inkml:brushProperty name="fitToCurve" value="1"/>
    </inkml:brush>
  </inkml:definitions>
  <inkml:trace contextRef="#ctx0" brushRef="#br0">18 332 331,'-2'2'87,"-6"12"-14,-1-8-13,9-6-23,0 0-7,0 0 28,0 0-5,3 0-6,15 0-10,0 0 3,-2 0-9,8 0-4,6 0-6,-5-4 0,15-10-9,3-2-3,7 3 2,-1 2 2,6 0-5,-7 8 2,5 1-3,-2 0-7,1 2 0,2 0 0,1 0 0,1 0 0,-4-2 0,4-5 0,-4 7 0,2 0 0,6 0 0,-10 0 0,9 0 0,-10 3 0,-4 1 0,-5-4 0,-5 0 0,-2 0 0,11 0 0,-4 0 0,2 0 0,1 0 0,1 0 0,-11 0 0,4 0 0,-9 0 0,6 0 0,-6 0 0,3 0 0,3-4 0,-3-5 0,3 2 0,0 4 0,-3 1 0,2 2 0,-2 0 0,-3 0 0,7 0 0,-8 0 0,-1 0 0,1 0 0,2-4 0,-4-1 0,8 1 0,-2-3 0,0 1 0,6 5 0,-2 1 0,4 0 0,-6 0 0,-4 0 0,1 0 0,-5 0 0,-1 0 0,9-4 0,2-3 0,6 1 0,1 1 0,-5-1 0,1 3 0,-2 3 0,-2 0 0,-3 0 0,-1 0 0,-3 0 0,-1 0 0,4 0 0,-3 0 0,6-2 0,1-1 0,-2-3 0,5 4 0,-7 0 0,-3-1 0,3 3 0,-11 0 0,6 0 0,1 0 0,3 0 0,-2 0 0,-1-4 0,-1 2 0,1-3 0,6-1 0,-3 1 0,2 2 0,-1 1 0,1 2 0,-2 0 0,-1 0 0,-4 0 0,-6 0 0,-2 0 0,-2 0 0,2 0 0,-1 0 0,1 0 0,2 0 0,5 0 0,-4 0 0,0 2 0,-3 1 0,4-1 0,-3 1 0,-3-3 0,2 0 0,-3 0 0,3 0 0,-6 0 0,3 0 0,4 0 0,2 0 0,1 0 0,3 0 0,-5 6 0,-2-4 0,-3 1 0,-1-1 0,-4-2 0,2 0 0,-4 0 0,3 0 0,3 0 0,1 0 0,-2 0 0,9 0 0,-3 4 0,-4-1 0,-4-3 0,-2 2 0,1-2 0,-1 0 0,1 2 0,0-2 0,3 4 0,0-2 0,2 1 0,-5-3 0,-4 0 0,-1 2 0,-3-2 0,0 0 0,0 0 0,0 0 0,4 0 0,-4 0 0,2 0 0,1 3 0,0 1 0,7-2 0,-3-2 0,-5 2 0,2-2 0,-4 0 0,3 0 0,-3 0 0,6 0 0,-3 0 0,0 0 0,3 0 0,-6 0 0,3 0 0,-3 0 0,0 0 0,0 0 0,0 0 0,0 0 0,0 0 0,-9-2 0,-10-12 0,-1 4 0,-5-4 0,-2 0 0,-6 1 0,-3-3 0,-8-3 0,-2-3 0,-3 1 0,0-1 0,16 2 0,8 10 0,7 2 0,15 8 0,-1 0 0,4 0 0,0 0 0,0 0 0,0 0 0,21 0 0,10 0 0,4 2 0,2 4 0,-2 3 0,0 1 0,-13 9 0,-4 2 0,-7 6 0,-9 8 0,-2 6 0,0 3 0,0 5 0,0-1 0,-4-4 0,-8 0 0,-3-12 0,2-4-36,-1-6-120,8-9-196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47.546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34 3845 44,'-4'0'26,"-5"0"11,9 0-12,0-6-13,0 5 16,0 1-2,0 0 7,0 0 5,0 0 11,0 0-12,0 0 2,0 0-11,0 0-11,0 0-9,0 0-6,0 0 0,0-11 2,0 0-1,0-5-1,0-6 4,0-3 2,0-2 0,0 3 0,0-1-5,0 3 2,0 6-2,0-2-2,0-4 0,0 6-1,0-5 1,0-7 0,0 1-1,0-3 2,0-5-2,0 2 0,0 3 1,0 4-1,0 5 0,0 1 1,0 2-1,0 2 2,0-3-1,0 0-2,0-3 1,0 0 1,4-3-1,-2 2 1,1 4-1,-1 0-1,0 4 2,2 5-1,0-2 1,-4 0-2,1-5 2,1-2-1,-1-5 2,-1-3-2,0-4 1,0 2 0,0 2 1,0-2-1,0-2 0,0 5-1,0-2 0,0-1 1,0 2-2,0 3 2,0 2-1,0 0 0,0 3 0,0 0 0,0-3 0,0 4 0,0-4 0,0 2 0,0 0 1,0-4-2,0 2 1,6 0 0,-6-2 1,0 0-1,0-1 0,0-4 1,0-2-1,0 0 0,0 1 0,0 0 0,0 4 0,0-2 0,0 2 0,0 0 1,0 2-2,0-1 1,0 0 0,0-7 0,0-3 0,0 1 0,0-1 0,0-1 1,0-1-1,0 4-1,0-5 1,0 8 1,0 4-1,0 4 0,0 3 0,0 0-1,0 3 2,0-15-2,0 2 1,0-5 1,0 0-2,0-1 1,0-3 0,0 15 0,-6-11 1,6 8-2,-1-1 1,-1 0 0,2-4-1,-1-7 2,1 4-1,0-4 0,0 0 0,0 2 0,0 5 0,0 0 0,0-3 0,0 7 0,0-2 0,0 4 0,0-6 0,0-4 1,0 0-1,0-5-1,0-9 2,0 2-2,0 0 2,0 0-2,0-7 2,0 3-1,0-6 0,0 0 0,0 10 0,0 5 0,0 4 2,0 3 0,0 2 0,0 9-2,0 3 2,-8 1-2,1-5-11,-6-3-32,-1-4-109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</inkml:traceFormat>
        <inkml:channelProperties>
          <inkml:channelProperty channel="X" name="resolution" value="5654.35693" units="1/cm"/>
          <inkml:channelProperty channel="Y" name="resolution" value="9046.65918" units="1/cm"/>
          <inkml:channelProperty channel="F" name="resolution" value="5.65157E-6" units="1/dev"/>
        </inkml:channelProperties>
      </inkml:inkSource>
      <inkml:timestamp xml:id="ts0" timeString="2013-10-02T13:40:51.469"/>
    </inkml:context>
    <inkml:brush xml:id="br0">
      <inkml:brushProperty name="width" value="0.06667" units="cm"/>
      <inkml:brushProperty name="height" value="0.06667" units="cm"/>
      <inkml:brushProperty name="color" value="#BFBFBF"/>
      <inkml:brushProperty name="fitToCurve" value="1"/>
    </inkml:brush>
  </inkml:definitions>
  <inkml:trace contextRef="#ctx0" brushRef="#br0">19 1811 18,'-2'-15'49,"0"-1"-28,2 7-1,0-4 4,0 7-5,0-4-12,0 6-2,0 0-3,0 3-1,0-2-1,-4-3 3,1-7 11,3-9 7,-1-5 3,1-6 2,0 1-9,0 3 2,0 2 0,0 5-1,-4 0-4,4 0-2,0-4-4,0-3-3,0-9-1,0-6-2,0-5 1,0 1 0,0 2 0,0 3 0,0 2 1,0 0 4,0 3-4,0-3 0,0-1 0,0 4 1,0 0 0,0-2-2,0 4 3,0 0-1,0 4-2,0 4 1,0 0 1,0 2-2,0-2 0,0 3 2,0-1-3,0-2-1,0-4-1,0 0 1,0-5-1,0-5 1,0 1-1,0 3 2,0 7-1,0 9 0,0 6 1,0 0-2,0 0 0,0-6 0,0-9 0,0-7-6,0-1-6,0 2-34,0 5-47,0 14-10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B246F1-F8D8-4650-91B0-A22BCD9C0396}" type="datetimeFigureOut">
              <a:rPr lang="en-US" smtClean="0"/>
              <a:t>9/2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B8D3A9-5CFE-4517-AC90-80BB2F0FFE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3217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10B534C-7B53-4786-A6AF-54E4DFDD4499}" type="slidenum">
              <a:rPr lang="en-CA" sz="1200" smtClean="0">
                <a:latin typeface="Tahoma" pitchFamily="34" charset="0"/>
              </a:rPr>
              <a:pPr eaLnBrk="1" hangingPunct="1"/>
              <a:t>12</a:t>
            </a:fld>
            <a:endParaRPr lang="en-CA" sz="1200" smtClean="0">
              <a:latin typeface="Tahoma" pitchFamily="34" charset="0"/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924558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07C878D-3398-4625-87F5-85F2C4BF2063}" type="slidenum">
              <a:rPr lang="en-CA" sz="1200" smtClean="0">
                <a:latin typeface="Tahoma" pitchFamily="34" charset="0"/>
              </a:rPr>
              <a:pPr eaLnBrk="1" hangingPunct="1"/>
              <a:t>13</a:t>
            </a:fld>
            <a:endParaRPr lang="en-CA" sz="1200" smtClean="0">
              <a:latin typeface="Tahoma" pitchFamily="34" charset="0"/>
            </a:endParaRPr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138201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1F2DA8F-AF37-4EC6-9A3D-DE2A973362B8}" type="slidenum">
              <a:rPr lang="en-CA" sz="1200" smtClean="0">
                <a:latin typeface="Tahoma" pitchFamily="34" charset="0"/>
              </a:rPr>
              <a:pPr eaLnBrk="1" hangingPunct="1"/>
              <a:t>14</a:t>
            </a:fld>
            <a:endParaRPr lang="en-CA" sz="1200" smtClean="0">
              <a:latin typeface="Tahoma" pitchFamily="3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183545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514A6B-B921-4B4C-989A-17982484777D}" type="slidenum">
              <a:rPr lang="en-CA">
                <a:solidFill>
                  <a:prstClr val="black"/>
                </a:solidFill>
              </a:rPr>
              <a:pPr/>
              <a:t>24</a:t>
            </a:fld>
            <a:endParaRPr lang="en-CA">
              <a:solidFill>
                <a:prstClr val="black"/>
              </a:solidFill>
            </a:endParaRPr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4684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CE4529-7EF8-4210-BFB6-EA81F80E71E0}" type="slidenum">
              <a:rPr lang="en-CA">
                <a:solidFill>
                  <a:prstClr val="black"/>
                </a:solidFill>
              </a:rPr>
              <a:pPr/>
              <a:t>27</a:t>
            </a:fld>
            <a:endParaRPr lang="en-CA">
              <a:solidFill>
                <a:prstClr val="black"/>
              </a:solidFill>
            </a:endParaRPr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1627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themeOverride" Target="../theme/themeOverride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/>
              <a:t>9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3940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/>
              <a:t>9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997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/>
              <a:t>9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3999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992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6- </a:t>
            </a:r>
            <a:fld id="{7F019C8A-0C4B-4984-9B55-CC84B4B57795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42607609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Rectangle 51"/>
          <p:cNvSpPr>
            <a:spLocks noChangeArrowheads="1"/>
          </p:cNvSpPr>
          <p:nvPr userDrawn="1"/>
        </p:nvSpPr>
        <p:spPr bwMode="auto">
          <a:xfrm>
            <a:off x="0" y="2147888"/>
            <a:ext cx="9144000" cy="48006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8CC6E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4149" name="Rectangle 53"/>
          <p:cNvSpPr>
            <a:spLocks noChangeArrowheads="1"/>
          </p:cNvSpPr>
          <p:nvPr userDrawn="1"/>
        </p:nvSpPr>
        <p:spPr bwMode="auto">
          <a:xfrm>
            <a:off x="5710238" y="1371600"/>
            <a:ext cx="2595562" cy="5483225"/>
          </a:xfrm>
          <a:prstGeom prst="rect">
            <a:avLst/>
          </a:prstGeom>
          <a:gradFill rotWithShape="1">
            <a:gsLst>
              <a:gs pos="0">
                <a:srgbClr val="8CC6EB"/>
              </a:gs>
              <a:gs pos="100000">
                <a:schemeClr val="bg1">
                  <a:alpha val="0"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pic>
        <p:nvPicPr>
          <p:cNvPr id="4143" name="Picture 47" descr="Pearson 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721350"/>
            <a:ext cx="682625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40" name="Picture 44" descr="smw2_cover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2325" y="1598613"/>
            <a:ext cx="2211388" cy="274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25" name="Rectangle 2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52600" y="6096000"/>
            <a:ext cx="5638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Copyright © 2007 Pearson Education, Inc. Publishing as Pearson Addison-Wesley</a:t>
            </a:r>
          </a:p>
        </p:txBody>
      </p:sp>
      <p:sp>
        <p:nvSpPr>
          <p:cNvPr id="4126" name="Rectangle 30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685800"/>
            <a:ext cx="7391400" cy="16764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/>
            </a:lvl1pPr>
          </a:lstStyle>
          <a:p>
            <a:pPr lvl="0"/>
            <a:r>
              <a:rPr lang="en-US" noProof="0" smtClean="0"/>
              <a:t>Master title style</a:t>
            </a:r>
          </a:p>
        </p:txBody>
      </p:sp>
      <p:sp>
        <p:nvSpPr>
          <p:cNvPr id="4134" name="Rectangle 38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2438400"/>
            <a:ext cx="4572000" cy="22098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itchFamily="2" charset="2"/>
              <a:buNone/>
              <a:defRPr sz="36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150" name="Line 54"/>
          <p:cNvSpPr>
            <a:spLocks noChangeShapeType="1"/>
          </p:cNvSpPr>
          <p:nvPr userDrawn="1"/>
        </p:nvSpPr>
        <p:spPr bwMode="auto">
          <a:xfrm>
            <a:off x="0" y="6626225"/>
            <a:ext cx="9144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100135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6- </a:t>
            </a:r>
            <a:fld id="{A5389608-6D84-4273-A36B-3A70AA53B557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75864902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6- </a:t>
            </a:r>
            <a:fld id="{B166EDF5-6BB4-4B2B-B7B3-0760F350EA91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6213675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6- </a:t>
            </a:r>
            <a:fld id="{0B02C35C-E0E0-4CC9-B716-4F99643510EE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6036034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6- </a:t>
            </a:r>
            <a:fld id="{DAB4EEED-C3E8-4784-B5F4-82E7C87B866C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39313270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6- </a:t>
            </a:r>
            <a:fld id="{F18E53F4-7CC0-4DE0-9783-9EAB3316753B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969967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6- </a:t>
            </a:r>
            <a:fld id="{E4F0F995-249B-4127-B77D-A9AA5B0433E6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334992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/>
              <a:t>9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7208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6- </a:t>
            </a:r>
            <a:fld id="{5366DFC9-C7DD-4982-A6AF-B0703529AB87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71466640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6- </a:t>
            </a:r>
            <a:fld id="{B39CBDFC-8B8B-4ABE-8AD6-767F366877EC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23316488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6- </a:t>
            </a:r>
            <a:fld id="{145961C7-6793-47D2-8E43-02FBE0C0A361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6531082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6- </a:t>
            </a:r>
            <a:fld id="{CC4C3B03-36CF-469F-8665-E8579B7DDAEE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6861572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992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6- </a:t>
            </a:r>
            <a:fld id="{7F019C8A-0C4B-4984-9B55-CC84B4B57795}" type="slidenum">
              <a:rPr lang="en-US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0366295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79699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00585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81871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809948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7053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/>
              <a:t>9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47689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58889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593678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6762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32640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37282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41868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992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Slide 6- </a:t>
            </a:r>
            <a:fld id="{7F019C8A-0C4B-4984-9B55-CC84B4B57795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581109"/>
      </p:ext>
    </p:extLst>
  </p:cSld>
  <p:clrMapOvr>
    <a:masterClrMapping/>
  </p:clrMapOvr>
  <p:transition spd="med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48C3A25-DB3A-47CD-935C-F650FD30E240}" type="datetimeFigureOut">
              <a:rPr lang="en-US"/>
              <a:pPr/>
              <a:t>9/29/2016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26328FF7-84BB-432F-A2F5-66FB89415F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5849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7F71FBB-7EE0-4CCA-9D29-FA80A880B37F}" type="datetimeFigureOut">
              <a:rPr lang="en-US"/>
              <a:pPr/>
              <a:t>9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171E1B-DFE1-4B33-B594-F0BEE96976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00057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91375EF-7A30-42C6-A7E0-6273688CF49B}" type="datetimeFigureOut">
              <a:rPr lang="en-US"/>
              <a:pPr/>
              <a:t>9/29/2016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13F858D-0665-4CCC-A61E-5E9613CC7B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49344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/>
              <a:t>9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236162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BD1A21-5249-4AB7-AD93-5638D4B3CE27}" type="datetimeFigureOut">
              <a:rPr lang="en-US"/>
              <a:pPr/>
              <a:t>9/29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07DAB2-2250-46B5-9703-2316B7950F9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97267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02506B4-34BE-4D05-952D-999B246ABCAA}" type="datetimeFigureOut">
              <a:rPr lang="en-US"/>
              <a:pPr/>
              <a:t>9/29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E7E18B-79C6-4901-9FE2-A457EE6CD2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4992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7CCACF-7297-4210-8302-E2542810F83A}" type="datetimeFigureOut">
              <a:rPr lang="en-US"/>
              <a:pPr/>
              <a:t>9/29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B75E75-9DD6-4376-9F57-6B30C5FE5E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89478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56DD9F5-80C9-4C59-ACED-AE5D03CCFF4E}" type="datetimeFigureOut">
              <a:rPr lang="en-US"/>
              <a:pPr/>
              <a:t>9/2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9B20F8-8CAA-4D36-8561-058737B904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84099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34724D8-ECA1-4821-B943-ACCBA372EFC6}" type="datetimeFigureOut">
              <a:rPr lang="en-US"/>
              <a:pPr/>
              <a:t>9/29/2016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801D85-38FF-4070-A674-981B7340CA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18337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fld id="{5BF2B672-C2A0-4010-BA97-41B52204F068}" type="datetimeFigureOut">
              <a:rPr lang="en-US"/>
              <a:pPr/>
              <a:t>9/29/2016</a:t>
            </a:fld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rgbClr val="BCBCBC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fld id="{970A39CC-9F2E-497C-874D-219606344C7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7887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D6CADF0-723D-408F-94F2-85460F3D0294}" type="datetimeFigureOut">
              <a:rPr lang="en-US"/>
              <a:pPr/>
              <a:t>9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7AF84C-307D-489D-9C97-226F02CAFB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60901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5" name="Rectangle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CF7AB94-4329-42D9-9AE6-4094DCF56FE8}" type="datetimeFigureOut">
              <a:rPr lang="en-US"/>
              <a:pPr/>
              <a:t>9/29/2016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58CE72-F6D3-474C-8086-C5ED9A96C1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2696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121C73C-4E5A-4D30-9AEC-B00946FDD3E5}" type="datetimeFigureOut">
              <a:rPr lang="en-US"/>
              <a:pPr/>
              <a:t>9/29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ADA6FC-1E25-4D49-9251-165E13F6CD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80965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117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/>
              <a:t>9/2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19721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69463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008338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30962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13973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04558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240920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631792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21682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18591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1257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/>
              <a:t>9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0354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992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50088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prstClr val="black">
                    <a:tint val="75000"/>
                  </a:prstClr>
                </a:solidFill>
              </a:rPr>
              <a:t>Slide 6- </a:t>
            </a:r>
            <a:fld id="{7F019C8A-0C4B-4984-9B55-CC84B4B57795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CA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570939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/>
              <a:t>9/2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2685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/>
              <a:t>9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618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18B28E-B5E7-4276-8BC6-79BA04F789A9}" type="datetimeFigureOut">
              <a:rPr lang="en-US" smtClean="0"/>
              <a:t>9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FC4F83-8C6E-4C4F-8C6C-0DC9C1488F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7594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/>
            </a:gs>
            <a:gs pos="77000">
              <a:schemeClr val="bg1"/>
            </a:gs>
          </a:gsLst>
          <a:path path="circle">
            <a:fillToRect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18B28E-B5E7-4276-8BC6-79BA04F789A9}" type="datetimeFigureOut">
              <a:rPr lang="en-US" smtClean="0"/>
              <a:t>9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FC4F83-8C6E-4C4F-8C6C-0DC9C1488F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342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/>
              <a:t>Slide 6- </a:t>
            </a:r>
            <a:fld id="{AF638FAC-D26A-493A-9735-EFB91F53A757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CA"/>
          </a:p>
        </p:txBody>
      </p:sp>
      <p:sp>
        <p:nvSpPr>
          <p:cNvPr id="3093" name="Rectangle 21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102" name="Rectangle 30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900">
                <a:solidFill>
                  <a:srgbClr val="000000"/>
                </a:solidFill>
              </a:rPr>
              <a:t>Copyright © 2007 Pearson Education, Inc. Publishing as Pearson Addison-Wesley</a:t>
            </a:r>
          </a:p>
        </p:txBody>
      </p:sp>
      <p:sp>
        <p:nvSpPr>
          <p:cNvPr id="3104" name="Rectangle 32"/>
          <p:cNvSpPr>
            <a:spLocks noChangeArrowheads="1"/>
          </p:cNvSpPr>
          <p:nvPr/>
        </p:nvSpPr>
        <p:spPr bwMode="gray">
          <a:xfrm rot="10800000">
            <a:off x="0" y="-1588"/>
            <a:ext cx="209550" cy="6856413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kumimoji="1" lang="en-US" sz="3200">
              <a:solidFill>
                <a:srgbClr val="000000"/>
              </a:solidFill>
              <a:latin typeface="Tahoma" pitchFamily="34" charset="0"/>
            </a:endParaRPr>
          </a:p>
        </p:txBody>
      </p:sp>
      <p:grpSp>
        <p:nvGrpSpPr>
          <p:cNvPr id="3107" name="Group 35"/>
          <p:cNvGrpSpPr>
            <a:grpSpLocks/>
          </p:cNvGrpSpPr>
          <p:nvPr/>
        </p:nvGrpSpPr>
        <p:grpSpPr bwMode="auto">
          <a:xfrm>
            <a:off x="0" y="73025"/>
            <a:ext cx="9144000" cy="79375"/>
            <a:chOff x="0" y="-1"/>
            <a:chExt cx="5760" cy="50"/>
          </a:xfrm>
        </p:grpSpPr>
        <p:sp>
          <p:nvSpPr>
            <p:cNvPr id="3105" name="Line 33"/>
            <p:cNvSpPr>
              <a:spLocks noChangeShapeType="1"/>
            </p:cNvSpPr>
            <p:nvPr/>
          </p:nvSpPr>
          <p:spPr bwMode="auto">
            <a:xfrm>
              <a:off x="0" y="-1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3106" name="Line 34"/>
            <p:cNvSpPr>
              <a:spLocks noChangeShapeType="1"/>
            </p:cNvSpPr>
            <p:nvPr/>
          </p:nvSpPr>
          <p:spPr bwMode="auto">
            <a:xfrm>
              <a:off x="0" y="48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37420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9pPr>
    </p:titleStyle>
    <p:bodyStyle>
      <a:lvl1pPr marL="292100" indent="-2921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fontAlgn="base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784225" indent="-215900" algn="l" rtl="0" fontAlgn="base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014413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12065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16637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1209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25781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0353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/>
            </a:gs>
            <a:gs pos="77000">
              <a:schemeClr val="bg1"/>
            </a:gs>
          </a:gsLst>
          <a:path path="circle">
            <a:fillToRect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18B28E-B5E7-4276-8BC6-79BA04F789A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FC4F83-8C6E-4C4F-8C6C-0DC9C1488F1E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266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wrap="square" lIns="109728" tIns="45720" rIns="4572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3F3F3F"/>
                </a:solidFill>
                <a:latin typeface="Corbe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B2AD68C-5A7E-404C-87C9-5DC4642F7035}" type="datetimeFigureOut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/29/2016</a:t>
            </a:fld>
            <a:endParaRPr lang="en-US"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wrap="square" lIns="45720" tIns="45720" rIns="45720" bIns="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3F3F3F"/>
                </a:solidFill>
                <a:latin typeface="Corbe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3F3F3F"/>
                </a:solidFill>
                <a:latin typeface="Corbe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16E4EE8-020D-4187-9E25-FC69E0DAC147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77705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itchFamily="34" charset="0"/>
        </a:defRPr>
      </a:lvl9pPr>
      <a:extLst/>
    </p:titleStyle>
    <p:bodyStyle>
      <a:lvl1pPr marL="438150" indent="-319088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0250" indent="-2730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95363" indent="-228600" algn="l" rtl="0" eaLnBrk="0" fontAlgn="base" hangingPunct="0">
        <a:spcBef>
          <a:spcPct val="20000"/>
        </a:spcBef>
        <a:spcAft>
          <a:spcPct val="0"/>
        </a:spcAft>
        <a:buClr>
          <a:srgbClr val="E66C7D"/>
        </a:buClr>
        <a:buFont typeface="Arial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025" indent="-182563" algn="l" rtl="0" eaLnBrk="0" fontAlgn="base" hangingPunct="0">
        <a:spcBef>
          <a:spcPct val="20000"/>
        </a:spcBef>
        <a:spcAft>
          <a:spcPct val="0"/>
        </a:spcAft>
        <a:buClr>
          <a:srgbClr val="6BB76D"/>
        </a:buClr>
        <a:buFont typeface="Arial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25575" indent="-182563" algn="l" rtl="0" eaLnBrk="0" fontAlgn="base" hangingPunct="0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/>
            </a:gs>
            <a:gs pos="77000">
              <a:schemeClr val="bg1"/>
            </a:gs>
          </a:gsLst>
          <a:path path="circle">
            <a:fillToRect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18B28E-B5E7-4276-8BC6-79BA04F789A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9/201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FC4F83-8C6E-4C4F-8C6C-0DC9C1488F1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398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1.xml"/><Relationship Id="rId6" Type="http://schemas.openxmlformats.org/officeDocument/2006/relationships/image" Target="../media/image250.emf"/><Relationship Id="rId5" Type="http://schemas.openxmlformats.org/officeDocument/2006/relationships/customXml" Target="../ink/ink1.xml"/><Relationship Id="rId4" Type="http://schemas.openxmlformats.org/officeDocument/2006/relationships/image" Target="http://mathworld.wolfram.com/nimg1722.gif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4.xml"/><Relationship Id="rId1" Type="http://schemas.openxmlformats.org/officeDocument/2006/relationships/tags" Target="../tags/tag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3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4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5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13" Type="http://schemas.openxmlformats.org/officeDocument/2006/relationships/image" Target="../media/image26.emf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39" Type="http://schemas.openxmlformats.org/officeDocument/2006/relationships/image" Target="../media/image39.emf"/><Relationship Id="rId3" Type="http://schemas.openxmlformats.org/officeDocument/2006/relationships/image" Target="../media/image11.png"/><Relationship Id="rId21" Type="http://schemas.openxmlformats.org/officeDocument/2006/relationships/image" Target="../media/image30.emf"/><Relationship Id="rId34" Type="http://schemas.openxmlformats.org/officeDocument/2006/relationships/customXml" Target="../ink/ink17.xml"/><Relationship Id="rId42" Type="http://schemas.openxmlformats.org/officeDocument/2006/relationships/customXml" Target="../ink/ink21.xml"/><Relationship Id="rId7" Type="http://schemas.openxmlformats.org/officeDocument/2006/relationships/image" Target="../media/image23.emf"/><Relationship Id="rId12" Type="http://schemas.openxmlformats.org/officeDocument/2006/relationships/customXml" Target="../ink/ink6.xml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33" Type="http://schemas.openxmlformats.org/officeDocument/2006/relationships/image" Target="../media/image36.emf"/><Relationship Id="rId38" Type="http://schemas.openxmlformats.org/officeDocument/2006/relationships/customXml" Target="../ink/ink19.xml"/><Relationship Id="rId2" Type="http://schemas.openxmlformats.org/officeDocument/2006/relationships/slideLayout" Target="../slideLayouts/slideLayout24.xml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29" Type="http://schemas.openxmlformats.org/officeDocument/2006/relationships/image" Target="../media/image34.emf"/><Relationship Id="rId41" Type="http://schemas.openxmlformats.org/officeDocument/2006/relationships/image" Target="../media/image40.emf"/><Relationship Id="rId1" Type="http://schemas.openxmlformats.org/officeDocument/2006/relationships/tags" Target="../tags/tag17.xml"/><Relationship Id="rId6" Type="http://schemas.openxmlformats.org/officeDocument/2006/relationships/customXml" Target="../ink/ink3.xml"/><Relationship Id="rId11" Type="http://schemas.openxmlformats.org/officeDocument/2006/relationships/image" Target="../media/image25.emf"/><Relationship Id="rId24" Type="http://schemas.openxmlformats.org/officeDocument/2006/relationships/customXml" Target="../ink/ink12.xml"/><Relationship Id="rId32" Type="http://schemas.openxmlformats.org/officeDocument/2006/relationships/customXml" Target="../ink/ink16.xml"/><Relationship Id="rId37" Type="http://schemas.openxmlformats.org/officeDocument/2006/relationships/image" Target="../media/image38.emf"/><Relationship Id="rId40" Type="http://schemas.openxmlformats.org/officeDocument/2006/relationships/customXml" Target="../ink/ink20.xml"/><Relationship Id="rId45" Type="http://schemas.openxmlformats.org/officeDocument/2006/relationships/image" Target="../media/image42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10" Type="http://schemas.openxmlformats.org/officeDocument/2006/relationships/customXml" Target="../ink/ink5.xml"/><Relationship Id="rId19" Type="http://schemas.openxmlformats.org/officeDocument/2006/relationships/image" Target="../media/image29.emf"/><Relationship Id="rId31" Type="http://schemas.openxmlformats.org/officeDocument/2006/relationships/image" Target="../media/image35.emf"/><Relationship Id="rId44" Type="http://schemas.openxmlformats.org/officeDocument/2006/relationships/customXml" Target="../ink/ink22.xml"/><Relationship Id="rId4" Type="http://schemas.openxmlformats.org/officeDocument/2006/relationships/customXml" Target="../ink/ink2.xml"/><Relationship Id="rId9" Type="http://schemas.openxmlformats.org/officeDocument/2006/relationships/image" Target="../media/image24.emf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33.emf"/><Relationship Id="rId30" Type="http://schemas.openxmlformats.org/officeDocument/2006/relationships/customXml" Target="../ink/ink15.xml"/><Relationship Id="rId35" Type="http://schemas.openxmlformats.org/officeDocument/2006/relationships/image" Target="../media/image37.emf"/><Relationship Id="rId43" Type="http://schemas.openxmlformats.org/officeDocument/2006/relationships/image" Target="../media/image41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25.xml"/><Relationship Id="rId13" Type="http://schemas.openxmlformats.org/officeDocument/2006/relationships/image" Target="../media/image26.emf"/><Relationship Id="rId18" Type="http://schemas.openxmlformats.org/officeDocument/2006/relationships/customXml" Target="../ink/ink30.xml"/><Relationship Id="rId26" Type="http://schemas.openxmlformats.org/officeDocument/2006/relationships/customXml" Target="../ink/ink34.xml"/><Relationship Id="rId39" Type="http://schemas.openxmlformats.org/officeDocument/2006/relationships/image" Target="../media/image39.emf"/><Relationship Id="rId3" Type="http://schemas.openxmlformats.org/officeDocument/2006/relationships/image" Target="../media/image11.png"/><Relationship Id="rId21" Type="http://schemas.openxmlformats.org/officeDocument/2006/relationships/image" Target="../media/image30.emf"/><Relationship Id="rId34" Type="http://schemas.openxmlformats.org/officeDocument/2006/relationships/customXml" Target="../ink/ink38.xml"/><Relationship Id="rId42" Type="http://schemas.openxmlformats.org/officeDocument/2006/relationships/customXml" Target="../ink/ink42.xml"/><Relationship Id="rId7" Type="http://schemas.openxmlformats.org/officeDocument/2006/relationships/image" Target="../media/image23.emf"/><Relationship Id="rId12" Type="http://schemas.openxmlformats.org/officeDocument/2006/relationships/customXml" Target="../ink/ink27.xml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33" Type="http://schemas.openxmlformats.org/officeDocument/2006/relationships/image" Target="../media/image36.emf"/><Relationship Id="rId38" Type="http://schemas.openxmlformats.org/officeDocument/2006/relationships/customXml" Target="../ink/ink40.xml"/><Relationship Id="rId2" Type="http://schemas.openxmlformats.org/officeDocument/2006/relationships/slideLayout" Target="../slideLayouts/slideLayout24.xml"/><Relationship Id="rId16" Type="http://schemas.openxmlformats.org/officeDocument/2006/relationships/customXml" Target="../ink/ink29.xml"/><Relationship Id="rId20" Type="http://schemas.openxmlformats.org/officeDocument/2006/relationships/customXml" Target="../ink/ink31.xml"/><Relationship Id="rId29" Type="http://schemas.openxmlformats.org/officeDocument/2006/relationships/image" Target="../media/image34.emf"/><Relationship Id="rId41" Type="http://schemas.openxmlformats.org/officeDocument/2006/relationships/image" Target="../media/image40.emf"/><Relationship Id="rId1" Type="http://schemas.openxmlformats.org/officeDocument/2006/relationships/tags" Target="../tags/tag18.xml"/><Relationship Id="rId6" Type="http://schemas.openxmlformats.org/officeDocument/2006/relationships/customXml" Target="../ink/ink24.xml"/><Relationship Id="rId11" Type="http://schemas.openxmlformats.org/officeDocument/2006/relationships/image" Target="../media/image25.emf"/><Relationship Id="rId24" Type="http://schemas.openxmlformats.org/officeDocument/2006/relationships/customXml" Target="../ink/ink33.xml"/><Relationship Id="rId32" Type="http://schemas.openxmlformats.org/officeDocument/2006/relationships/customXml" Target="../ink/ink37.xml"/><Relationship Id="rId37" Type="http://schemas.openxmlformats.org/officeDocument/2006/relationships/image" Target="../media/image38.emf"/><Relationship Id="rId40" Type="http://schemas.openxmlformats.org/officeDocument/2006/relationships/customXml" Target="../ink/ink41.xml"/><Relationship Id="rId45" Type="http://schemas.openxmlformats.org/officeDocument/2006/relationships/image" Target="../media/image42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28" Type="http://schemas.openxmlformats.org/officeDocument/2006/relationships/customXml" Target="../ink/ink35.xml"/><Relationship Id="rId36" Type="http://schemas.openxmlformats.org/officeDocument/2006/relationships/customXml" Target="../ink/ink39.xml"/><Relationship Id="rId10" Type="http://schemas.openxmlformats.org/officeDocument/2006/relationships/customXml" Target="../ink/ink26.xml"/><Relationship Id="rId19" Type="http://schemas.openxmlformats.org/officeDocument/2006/relationships/image" Target="../media/image29.emf"/><Relationship Id="rId31" Type="http://schemas.openxmlformats.org/officeDocument/2006/relationships/image" Target="../media/image35.emf"/><Relationship Id="rId44" Type="http://schemas.openxmlformats.org/officeDocument/2006/relationships/customXml" Target="../ink/ink43.xml"/><Relationship Id="rId4" Type="http://schemas.openxmlformats.org/officeDocument/2006/relationships/customXml" Target="../ink/ink23.xml"/><Relationship Id="rId9" Type="http://schemas.openxmlformats.org/officeDocument/2006/relationships/image" Target="../media/image24.emf"/><Relationship Id="rId14" Type="http://schemas.openxmlformats.org/officeDocument/2006/relationships/customXml" Target="../ink/ink28.xml"/><Relationship Id="rId22" Type="http://schemas.openxmlformats.org/officeDocument/2006/relationships/customXml" Target="../ink/ink32.xml"/><Relationship Id="rId27" Type="http://schemas.openxmlformats.org/officeDocument/2006/relationships/image" Target="../media/image33.emf"/><Relationship Id="rId30" Type="http://schemas.openxmlformats.org/officeDocument/2006/relationships/customXml" Target="../ink/ink36.xml"/><Relationship Id="rId35" Type="http://schemas.openxmlformats.org/officeDocument/2006/relationships/image" Target="../media/image37.emf"/><Relationship Id="rId43" Type="http://schemas.openxmlformats.org/officeDocument/2006/relationships/image" Target="../media/image41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46.xml"/><Relationship Id="rId13" Type="http://schemas.openxmlformats.org/officeDocument/2006/relationships/image" Target="../media/image26.emf"/><Relationship Id="rId18" Type="http://schemas.openxmlformats.org/officeDocument/2006/relationships/customXml" Target="../ink/ink51.xml"/><Relationship Id="rId26" Type="http://schemas.openxmlformats.org/officeDocument/2006/relationships/customXml" Target="../ink/ink55.xml"/><Relationship Id="rId39" Type="http://schemas.openxmlformats.org/officeDocument/2006/relationships/image" Target="../media/image39.emf"/><Relationship Id="rId3" Type="http://schemas.openxmlformats.org/officeDocument/2006/relationships/image" Target="../media/image11.png"/><Relationship Id="rId21" Type="http://schemas.openxmlformats.org/officeDocument/2006/relationships/image" Target="../media/image30.emf"/><Relationship Id="rId34" Type="http://schemas.openxmlformats.org/officeDocument/2006/relationships/customXml" Target="../ink/ink59.xml"/><Relationship Id="rId42" Type="http://schemas.openxmlformats.org/officeDocument/2006/relationships/customXml" Target="../ink/ink63.xml"/><Relationship Id="rId7" Type="http://schemas.openxmlformats.org/officeDocument/2006/relationships/image" Target="../media/image23.emf"/><Relationship Id="rId12" Type="http://schemas.openxmlformats.org/officeDocument/2006/relationships/customXml" Target="../ink/ink48.xml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33" Type="http://schemas.openxmlformats.org/officeDocument/2006/relationships/image" Target="../media/image36.emf"/><Relationship Id="rId38" Type="http://schemas.openxmlformats.org/officeDocument/2006/relationships/customXml" Target="../ink/ink61.xml"/><Relationship Id="rId2" Type="http://schemas.openxmlformats.org/officeDocument/2006/relationships/slideLayout" Target="../slideLayouts/slideLayout24.xml"/><Relationship Id="rId16" Type="http://schemas.openxmlformats.org/officeDocument/2006/relationships/customXml" Target="../ink/ink50.xml"/><Relationship Id="rId20" Type="http://schemas.openxmlformats.org/officeDocument/2006/relationships/customXml" Target="../ink/ink52.xml"/><Relationship Id="rId29" Type="http://schemas.openxmlformats.org/officeDocument/2006/relationships/image" Target="../media/image34.emf"/><Relationship Id="rId41" Type="http://schemas.openxmlformats.org/officeDocument/2006/relationships/image" Target="../media/image40.emf"/><Relationship Id="rId1" Type="http://schemas.openxmlformats.org/officeDocument/2006/relationships/tags" Target="../tags/tag19.xml"/><Relationship Id="rId6" Type="http://schemas.openxmlformats.org/officeDocument/2006/relationships/customXml" Target="../ink/ink45.xml"/><Relationship Id="rId11" Type="http://schemas.openxmlformats.org/officeDocument/2006/relationships/image" Target="../media/image25.emf"/><Relationship Id="rId24" Type="http://schemas.openxmlformats.org/officeDocument/2006/relationships/customXml" Target="../ink/ink54.xml"/><Relationship Id="rId32" Type="http://schemas.openxmlformats.org/officeDocument/2006/relationships/customXml" Target="../ink/ink58.xml"/><Relationship Id="rId37" Type="http://schemas.openxmlformats.org/officeDocument/2006/relationships/image" Target="../media/image38.emf"/><Relationship Id="rId40" Type="http://schemas.openxmlformats.org/officeDocument/2006/relationships/customXml" Target="../ink/ink62.xml"/><Relationship Id="rId45" Type="http://schemas.openxmlformats.org/officeDocument/2006/relationships/image" Target="../media/image43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28" Type="http://schemas.openxmlformats.org/officeDocument/2006/relationships/customXml" Target="../ink/ink56.xml"/><Relationship Id="rId36" Type="http://schemas.openxmlformats.org/officeDocument/2006/relationships/customXml" Target="../ink/ink60.xml"/><Relationship Id="rId10" Type="http://schemas.openxmlformats.org/officeDocument/2006/relationships/customXml" Target="../ink/ink47.xml"/><Relationship Id="rId19" Type="http://schemas.openxmlformats.org/officeDocument/2006/relationships/image" Target="../media/image29.emf"/><Relationship Id="rId31" Type="http://schemas.openxmlformats.org/officeDocument/2006/relationships/image" Target="../media/image35.emf"/><Relationship Id="rId44" Type="http://schemas.openxmlformats.org/officeDocument/2006/relationships/customXml" Target="../ink/ink64.xml"/><Relationship Id="rId4" Type="http://schemas.openxmlformats.org/officeDocument/2006/relationships/customXml" Target="../ink/ink44.xml"/><Relationship Id="rId9" Type="http://schemas.openxmlformats.org/officeDocument/2006/relationships/image" Target="../media/image24.emf"/><Relationship Id="rId14" Type="http://schemas.openxmlformats.org/officeDocument/2006/relationships/customXml" Target="../ink/ink49.xml"/><Relationship Id="rId22" Type="http://schemas.openxmlformats.org/officeDocument/2006/relationships/customXml" Target="../ink/ink53.xml"/><Relationship Id="rId27" Type="http://schemas.openxmlformats.org/officeDocument/2006/relationships/image" Target="../media/image33.emf"/><Relationship Id="rId30" Type="http://schemas.openxmlformats.org/officeDocument/2006/relationships/customXml" Target="../ink/ink57.xml"/><Relationship Id="rId35" Type="http://schemas.openxmlformats.org/officeDocument/2006/relationships/image" Target="../media/image37.emf"/><Relationship Id="rId43" Type="http://schemas.openxmlformats.org/officeDocument/2006/relationships/image" Target="../media/image4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67.xml"/><Relationship Id="rId13" Type="http://schemas.openxmlformats.org/officeDocument/2006/relationships/image" Target="../media/image26.emf"/><Relationship Id="rId18" Type="http://schemas.openxmlformats.org/officeDocument/2006/relationships/customXml" Target="../ink/ink72.xml"/><Relationship Id="rId26" Type="http://schemas.openxmlformats.org/officeDocument/2006/relationships/customXml" Target="../ink/ink76.xml"/><Relationship Id="rId39" Type="http://schemas.openxmlformats.org/officeDocument/2006/relationships/image" Target="../media/image39.emf"/><Relationship Id="rId3" Type="http://schemas.openxmlformats.org/officeDocument/2006/relationships/image" Target="../media/image11.png"/><Relationship Id="rId21" Type="http://schemas.openxmlformats.org/officeDocument/2006/relationships/image" Target="../media/image30.emf"/><Relationship Id="rId34" Type="http://schemas.openxmlformats.org/officeDocument/2006/relationships/customXml" Target="../ink/ink80.xml"/><Relationship Id="rId42" Type="http://schemas.openxmlformats.org/officeDocument/2006/relationships/customXml" Target="../ink/ink84.xml"/><Relationship Id="rId7" Type="http://schemas.openxmlformats.org/officeDocument/2006/relationships/image" Target="../media/image23.emf"/><Relationship Id="rId12" Type="http://schemas.openxmlformats.org/officeDocument/2006/relationships/customXml" Target="../ink/ink69.xml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33" Type="http://schemas.openxmlformats.org/officeDocument/2006/relationships/image" Target="../media/image36.emf"/><Relationship Id="rId38" Type="http://schemas.openxmlformats.org/officeDocument/2006/relationships/customXml" Target="../ink/ink82.xml"/><Relationship Id="rId2" Type="http://schemas.openxmlformats.org/officeDocument/2006/relationships/slideLayout" Target="../slideLayouts/slideLayout24.xml"/><Relationship Id="rId16" Type="http://schemas.openxmlformats.org/officeDocument/2006/relationships/customXml" Target="../ink/ink71.xml"/><Relationship Id="rId20" Type="http://schemas.openxmlformats.org/officeDocument/2006/relationships/customXml" Target="../ink/ink73.xml"/><Relationship Id="rId29" Type="http://schemas.openxmlformats.org/officeDocument/2006/relationships/image" Target="../media/image34.emf"/><Relationship Id="rId41" Type="http://schemas.openxmlformats.org/officeDocument/2006/relationships/image" Target="../media/image40.emf"/><Relationship Id="rId1" Type="http://schemas.openxmlformats.org/officeDocument/2006/relationships/tags" Target="../tags/tag20.xml"/><Relationship Id="rId6" Type="http://schemas.openxmlformats.org/officeDocument/2006/relationships/customXml" Target="../ink/ink66.xml"/><Relationship Id="rId11" Type="http://schemas.openxmlformats.org/officeDocument/2006/relationships/image" Target="../media/image25.emf"/><Relationship Id="rId24" Type="http://schemas.openxmlformats.org/officeDocument/2006/relationships/customXml" Target="../ink/ink75.xml"/><Relationship Id="rId32" Type="http://schemas.openxmlformats.org/officeDocument/2006/relationships/customXml" Target="../ink/ink79.xml"/><Relationship Id="rId37" Type="http://schemas.openxmlformats.org/officeDocument/2006/relationships/image" Target="../media/image38.emf"/><Relationship Id="rId40" Type="http://schemas.openxmlformats.org/officeDocument/2006/relationships/customXml" Target="../ink/ink83.xml"/><Relationship Id="rId45" Type="http://schemas.openxmlformats.org/officeDocument/2006/relationships/image" Target="../media/image42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28" Type="http://schemas.openxmlformats.org/officeDocument/2006/relationships/customXml" Target="../ink/ink77.xml"/><Relationship Id="rId36" Type="http://schemas.openxmlformats.org/officeDocument/2006/relationships/customXml" Target="../ink/ink81.xml"/><Relationship Id="rId10" Type="http://schemas.openxmlformats.org/officeDocument/2006/relationships/customXml" Target="../ink/ink68.xml"/><Relationship Id="rId19" Type="http://schemas.openxmlformats.org/officeDocument/2006/relationships/image" Target="../media/image29.emf"/><Relationship Id="rId31" Type="http://schemas.openxmlformats.org/officeDocument/2006/relationships/image" Target="../media/image35.emf"/><Relationship Id="rId44" Type="http://schemas.openxmlformats.org/officeDocument/2006/relationships/customXml" Target="../ink/ink85.xml"/><Relationship Id="rId4" Type="http://schemas.openxmlformats.org/officeDocument/2006/relationships/customXml" Target="../ink/ink65.xml"/><Relationship Id="rId9" Type="http://schemas.openxmlformats.org/officeDocument/2006/relationships/image" Target="../media/image24.emf"/><Relationship Id="rId14" Type="http://schemas.openxmlformats.org/officeDocument/2006/relationships/customXml" Target="../ink/ink70.xml"/><Relationship Id="rId22" Type="http://schemas.openxmlformats.org/officeDocument/2006/relationships/customXml" Target="../ink/ink74.xml"/><Relationship Id="rId27" Type="http://schemas.openxmlformats.org/officeDocument/2006/relationships/image" Target="../media/image33.emf"/><Relationship Id="rId30" Type="http://schemas.openxmlformats.org/officeDocument/2006/relationships/customXml" Target="../ink/ink78.xml"/><Relationship Id="rId35" Type="http://schemas.openxmlformats.org/officeDocument/2006/relationships/image" Target="../media/image37.emf"/><Relationship Id="rId43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customXml" Target="../ink/ink88.xml"/><Relationship Id="rId13" Type="http://schemas.openxmlformats.org/officeDocument/2006/relationships/image" Target="../media/image26.emf"/><Relationship Id="rId18" Type="http://schemas.openxmlformats.org/officeDocument/2006/relationships/customXml" Target="../ink/ink93.xml"/><Relationship Id="rId26" Type="http://schemas.openxmlformats.org/officeDocument/2006/relationships/customXml" Target="../ink/ink97.xml"/><Relationship Id="rId39" Type="http://schemas.openxmlformats.org/officeDocument/2006/relationships/image" Target="../media/image39.emf"/><Relationship Id="rId3" Type="http://schemas.openxmlformats.org/officeDocument/2006/relationships/image" Target="../media/image11.png"/><Relationship Id="rId21" Type="http://schemas.openxmlformats.org/officeDocument/2006/relationships/image" Target="../media/image30.emf"/><Relationship Id="rId34" Type="http://schemas.openxmlformats.org/officeDocument/2006/relationships/customXml" Target="../ink/ink101.xml"/><Relationship Id="rId42" Type="http://schemas.openxmlformats.org/officeDocument/2006/relationships/customXml" Target="../ink/ink105.xml"/><Relationship Id="rId7" Type="http://schemas.openxmlformats.org/officeDocument/2006/relationships/image" Target="../media/image23.emf"/><Relationship Id="rId12" Type="http://schemas.openxmlformats.org/officeDocument/2006/relationships/customXml" Target="../ink/ink90.xml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33" Type="http://schemas.openxmlformats.org/officeDocument/2006/relationships/image" Target="../media/image36.emf"/><Relationship Id="rId38" Type="http://schemas.openxmlformats.org/officeDocument/2006/relationships/customXml" Target="../ink/ink103.xml"/><Relationship Id="rId2" Type="http://schemas.openxmlformats.org/officeDocument/2006/relationships/slideLayout" Target="../slideLayouts/slideLayout24.xml"/><Relationship Id="rId16" Type="http://schemas.openxmlformats.org/officeDocument/2006/relationships/customXml" Target="../ink/ink92.xml"/><Relationship Id="rId20" Type="http://schemas.openxmlformats.org/officeDocument/2006/relationships/customXml" Target="../ink/ink94.xml"/><Relationship Id="rId29" Type="http://schemas.openxmlformats.org/officeDocument/2006/relationships/image" Target="../media/image34.emf"/><Relationship Id="rId41" Type="http://schemas.openxmlformats.org/officeDocument/2006/relationships/image" Target="../media/image40.emf"/><Relationship Id="rId1" Type="http://schemas.openxmlformats.org/officeDocument/2006/relationships/tags" Target="../tags/tag21.xml"/><Relationship Id="rId6" Type="http://schemas.openxmlformats.org/officeDocument/2006/relationships/customXml" Target="../ink/ink87.xml"/><Relationship Id="rId11" Type="http://schemas.openxmlformats.org/officeDocument/2006/relationships/image" Target="../media/image25.emf"/><Relationship Id="rId24" Type="http://schemas.openxmlformats.org/officeDocument/2006/relationships/customXml" Target="../ink/ink96.xml"/><Relationship Id="rId32" Type="http://schemas.openxmlformats.org/officeDocument/2006/relationships/customXml" Target="../ink/ink100.xml"/><Relationship Id="rId37" Type="http://schemas.openxmlformats.org/officeDocument/2006/relationships/image" Target="../media/image38.emf"/><Relationship Id="rId40" Type="http://schemas.openxmlformats.org/officeDocument/2006/relationships/customXml" Target="../ink/ink104.xml"/><Relationship Id="rId45" Type="http://schemas.openxmlformats.org/officeDocument/2006/relationships/image" Target="../media/image42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28" Type="http://schemas.openxmlformats.org/officeDocument/2006/relationships/customXml" Target="../ink/ink98.xml"/><Relationship Id="rId36" Type="http://schemas.openxmlformats.org/officeDocument/2006/relationships/customXml" Target="../ink/ink102.xml"/><Relationship Id="rId10" Type="http://schemas.openxmlformats.org/officeDocument/2006/relationships/customXml" Target="../ink/ink89.xml"/><Relationship Id="rId19" Type="http://schemas.openxmlformats.org/officeDocument/2006/relationships/image" Target="../media/image29.emf"/><Relationship Id="rId31" Type="http://schemas.openxmlformats.org/officeDocument/2006/relationships/image" Target="../media/image35.emf"/><Relationship Id="rId44" Type="http://schemas.openxmlformats.org/officeDocument/2006/relationships/customXml" Target="../ink/ink106.xml"/><Relationship Id="rId4" Type="http://schemas.openxmlformats.org/officeDocument/2006/relationships/customXml" Target="../ink/ink86.xml"/><Relationship Id="rId9" Type="http://schemas.openxmlformats.org/officeDocument/2006/relationships/image" Target="../media/image24.emf"/><Relationship Id="rId14" Type="http://schemas.openxmlformats.org/officeDocument/2006/relationships/customXml" Target="../ink/ink91.xml"/><Relationship Id="rId22" Type="http://schemas.openxmlformats.org/officeDocument/2006/relationships/customXml" Target="../ink/ink95.xml"/><Relationship Id="rId27" Type="http://schemas.openxmlformats.org/officeDocument/2006/relationships/image" Target="../media/image33.emf"/><Relationship Id="rId30" Type="http://schemas.openxmlformats.org/officeDocument/2006/relationships/customXml" Target="../ink/ink99.xml"/><Relationship Id="rId35" Type="http://schemas.openxmlformats.org/officeDocument/2006/relationships/image" Target="../media/image37.emf"/><Relationship Id="rId43" Type="http://schemas.openxmlformats.org/officeDocument/2006/relationships/image" Target="../media/image41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9.xml"/><Relationship Id="rId13" Type="http://schemas.openxmlformats.org/officeDocument/2006/relationships/image" Target="../media/image26.emf"/><Relationship Id="rId18" Type="http://schemas.openxmlformats.org/officeDocument/2006/relationships/customXml" Target="../ink/ink114.xml"/><Relationship Id="rId26" Type="http://schemas.openxmlformats.org/officeDocument/2006/relationships/customXml" Target="../ink/ink118.xml"/><Relationship Id="rId39" Type="http://schemas.openxmlformats.org/officeDocument/2006/relationships/image" Target="../media/image39.emf"/><Relationship Id="rId3" Type="http://schemas.openxmlformats.org/officeDocument/2006/relationships/image" Target="../media/image11.png"/><Relationship Id="rId21" Type="http://schemas.openxmlformats.org/officeDocument/2006/relationships/image" Target="../media/image30.emf"/><Relationship Id="rId34" Type="http://schemas.openxmlformats.org/officeDocument/2006/relationships/customXml" Target="../ink/ink122.xml"/><Relationship Id="rId42" Type="http://schemas.openxmlformats.org/officeDocument/2006/relationships/customXml" Target="../ink/ink126.xml"/><Relationship Id="rId7" Type="http://schemas.openxmlformats.org/officeDocument/2006/relationships/image" Target="../media/image23.emf"/><Relationship Id="rId12" Type="http://schemas.openxmlformats.org/officeDocument/2006/relationships/customXml" Target="../ink/ink111.xml"/><Relationship Id="rId17" Type="http://schemas.openxmlformats.org/officeDocument/2006/relationships/image" Target="../media/image28.emf"/><Relationship Id="rId25" Type="http://schemas.openxmlformats.org/officeDocument/2006/relationships/image" Target="../media/image32.emf"/><Relationship Id="rId33" Type="http://schemas.openxmlformats.org/officeDocument/2006/relationships/image" Target="../media/image36.emf"/><Relationship Id="rId38" Type="http://schemas.openxmlformats.org/officeDocument/2006/relationships/customXml" Target="../ink/ink124.xml"/><Relationship Id="rId2" Type="http://schemas.openxmlformats.org/officeDocument/2006/relationships/slideLayout" Target="../slideLayouts/slideLayout24.xml"/><Relationship Id="rId16" Type="http://schemas.openxmlformats.org/officeDocument/2006/relationships/customXml" Target="../ink/ink113.xml"/><Relationship Id="rId20" Type="http://schemas.openxmlformats.org/officeDocument/2006/relationships/customXml" Target="../ink/ink115.xml"/><Relationship Id="rId29" Type="http://schemas.openxmlformats.org/officeDocument/2006/relationships/image" Target="../media/image34.emf"/><Relationship Id="rId41" Type="http://schemas.openxmlformats.org/officeDocument/2006/relationships/image" Target="../media/image40.emf"/><Relationship Id="rId1" Type="http://schemas.openxmlformats.org/officeDocument/2006/relationships/tags" Target="../tags/tag22.xml"/><Relationship Id="rId6" Type="http://schemas.openxmlformats.org/officeDocument/2006/relationships/customXml" Target="../ink/ink108.xml"/><Relationship Id="rId11" Type="http://schemas.openxmlformats.org/officeDocument/2006/relationships/image" Target="../media/image25.emf"/><Relationship Id="rId24" Type="http://schemas.openxmlformats.org/officeDocument/2006/relationships/customXml" Target="../ink/ink117.xml"/><Relationship Id="rId32" Type="http://schemas.openxmlformats.org/officeDocument/2006/relationships/customXml" Target="../ink/ink121.xml"/><Relationship Id="rId37" Type="http://schemas.openxmlformats.org/officeDocument/2006/relationships/image" Target="../media/image38.emf"/><Relationship Id="rId40" Type="http://schemas.openxmlformats.org/officeDocument/2006/relationships/customXml" Target="../ink/ink125.xml"/><Relationship Id="rId45" Type="http://schemas.openxmlformats.org/officeDocument/2006/relationships/image" Target="../media/image42.emf"/><Relationship Id="rId5" Type="http://schemas.openxmlformats.org/officeDocument/2006/relationships/image" Target="../media/image22.emf"/><Relationship Id="rId15" Type="http://schemas.openxmlformats.org/officeDocument/2006/relationships/image" Target="../media/image27.emf"/><Relationship Id="rId23" Type="http://schemas.openxmlformats.org/officeDocument/2006/relationships/image" Target="../media/image31.emf"/><Relationship Id="rId28" Type="http://schemas.openxmlformats.org/officeDocument/2006/relationships/customXml" Target="../ink/ink119.xml"/><Relationship Id="rId36" Type="http://schemas.openxmlformats.org/officeDocument/2006/relationships/customXml" Target="../ink/ink123.xml"/><Relationship Id="rId10" Type="http://schemas.openxmlformats.org/officeDocument/2006/relationships/customXml" Target="../ink/ink110.xml"/><Relationship Id="rId19" Type="http://schemas.openxmlformats.org/officeDocument/2006/relationships/image" Target="../media/image29.emf"/><Relationship Id="rId31" Type="http://schemas.openxmlformats.org/officeDocument/2006/relationships/image" Target="../media/image35.emf"/><Relationship Id="rId44" Type="http://schemas.openxmlformats.org/officeDocument/2006/relationships/customXml" Target="../ink/ink127.xml"/><Relationship Id="rId4" Type="http://schemas.openxmlformats.org/officeDocument/2006/relationships/customXml" Target="../ink/ink107.xml"/><Relationship Id="rId9" Type="http://schemas.openxmlformats.org/officeDocument/2006/relationships/image" Target="../media/image24.emf"/><Relationship Id="rId14" Type="http://schemas.openxmlformats.org/officeDocument/2006/relationships/customXml" Target="../ink/ink112.xml"/><Relationship Id="rId22" Type="http://schemas.openxmlformats.org/officeDocument/2006/relationships/customXml" Target="../ink/ink116.xml"/><Relationship Id="rId27" Type="http://schemas.openxmlformats.org/officeDocument/2006/relationships/image" Target="../media/image33.emf"/><Relationship Id="rId30" Type="http://schemas.openxmlformats.org/officeDocument/2006/relationships/customXml" Target="../ink/ink120.xml"/><Relationship Id="rId35" Type="http://schemas.openxmlformats.org/officeDocument/2006/relationships/image" Target="../media/image37.emf"/><Relationship Id="rId43" Type="http://schemas.openxmlformats.org/officeDocument/2006/relationships/image" Target="../media/image4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8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3.xml"/><Relationship Id="rId5" Type="http://schemas.openxmlformats.org/officeDocument/2006/relationships/image" Target="../media/image15.png"/><Relationship Id="rId4" Type="http://schemas.openxmlformats.org/officeDocument/2006/relationships/image" Target="../media/image250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tags" Target="../tags/tag2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jpe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6.xml"/><Relationship Id="rId4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3.xml"/><Relationship Id="rId1" Type="http://schemas.openxmlformats.org/officeDocument/2006/relationships/tags" Target="../tags/tag2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0.xml"/><Relationship Id="rId1" Type="http://schemas.openxmlformats.org/officeDocument/2006/relationships/tags" Target="../tags/tag3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0.xml"/><Relationship Id="rId1" Type="http://schemas.openxmlformats.org/officeDocument/2006/relationships/tags" Target="../tags/tag3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0.xml"/><Relationship Id="rId1" Type="http://schemas.openxmlformats.org/officeDocument/2006/relationships/tags" Target="../tags/tag3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0.xml"/><Relationship Id="rId1" Type="http://schemas.openxmlformats.org/officeDocument/2006/relationships/tags" Target="../tags/tag3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0.xml"/><Relationship Id="rId1" Type="http://schemas.openxmlformats.org/officeDocument/2006/relationships/tags" Target="../tags/tag3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3.xml"/><Relationship Id="rId1" Type="http://schemas.openxmlformats.org/officeDocument/2006/relationships/tags" Target="../tags/tag3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Layout" Target="../slideLayouts/slideLayout60.xml"/><Relationship Id="rId1" Type="http://schemas.openxmlformats.org/officeDocument/2006/relationships/tags" Target="../tags/tag3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Layout" Target="../slideLayouts/slideLayout60.xml"/><Relationship Id="rId1" Type="http://schemas.openxmlformats.org/officeDocument/2006/relationships/tags" Target="../tags/tag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7.wmf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Layout" Target="../slideLayouts/slideLayout60.xml"/><Relationship Id="rId1" Type="http://schemas.openxmlformats.org/officeDocument/2006/relationships/tags" Target="../tags/tag3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40.xml"/><Relationship Id="rId4" Type="http://schemas.openxmlformats.org/officeDocument/2006/relationships/image" Target="../media/image19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41.xml"/><Relationship Id="rId5" Type="http://schemas.openxmlformats.org/officeDocument/2006/relationships/image" Target="../media/image44.emf"/><Relationship Id="rId4" Type="http://schemas.openxmlformats.org/officeDocument/2006/relationships/image" Target="../media/image21.e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3.xml"/><Relationship Id="rId1" Type="http://schemas.openxmlformats.org/officeDocument/2006/relationships/tags" Target="../tags/tag4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Layout" Target="../slideLayouts/slideLayout43.xml"/><Relationship Id="rId1" Type="http://schemas.openxmlformats.org/officeDocument/2006/relationships/tags" Target="../tags/tag43.xml"/><Relationship Id="rId4" Type="http://schemas.microsoft.com/office/2007/relationships/hdphoto" Target="../media/hdphoto1.wdp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4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60.xml"/><Relationship Id="rId1" Type="http://schemas.openxmlformats.org/officeDocument/2006/relationships/tags" Target="../tags/tag4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43.xml"/><Relationship Id="rId1" Type="http://schemas.openxmlformats.org/officeDocument/2006/relationships/tags" Target="../tags/tag4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6.xml"/><Relationship Id="rId1" Type="http://schemas.openxmlformats.org/officeDocument/2006/relationships/tags" Target="../tags/tag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10000"/>
              </a:schemeClr>
            </a:gs>
            <a:gs pos="77000">
              <a:schemeClr val="bg2">
                <a:lumMod val="25000"/>
              </a:schemeClr>
            </a:gs>
          </a:gsLst>
          <a:path path="circle">
            <a:fillToRect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l"/>
            <a:r>
              <a:rPr lang="en-US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ndardized scores and </a:t>
            </a:r>
            <a:r>
              <a:rPr lang="en-US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Normal Model</a:t>
            </a:r>
            <a:endParaRPr lang="en-US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3886200"/>
            <a:ext cx="6400800" cy="1752600"/>
          </a:xfrm>
        </p:spPr>
        <p:txBody>
          <a:bodyPr/>
          <a:lstStyle/>
          <a:p>
            <a:pPr algn="r"/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hapter 6</a:t>
            </a:r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 rot="21385525">
            <a:off x="1304002" y="1404294"/>
            <a:ext cx="5951886" cy="461665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ou will want a calculator for the notes!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81306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ttp://mathworld.wolfram.com/nimg1722.gif"/>
          <p:cNvPicPr>
            <a:picLocks noChangeAspect="1" noChangeArrowheads="1"/>
          </p:cNvPicPr>
          <p:nvPr/>
        </p:nvPicPr>
        <p:blipFill rotWithShape="1"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34" t="10473" r="6527"/>
          <a:stretch/>
        </p:blipFill>
        <p:spPr bwMode="auto">
          <a:xfrm>
            <a:off x="2895600" y="1752600"/>
            <a:ext cx="6073254" cy="416143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5" name="Ink 74"/>
              <p14:cNvContentPartPr/>
              <p14:nvPr/>
            </p14:nvContentPartPr>
            <p14:xfrm>
              <a:off x="1464950" y="4211656"/>
              <a:ext cx="0" cy="31320"/>
            </p14:xfrm>
          </p:contentPart>
        </mc:Choice>
        <mc:Fallback xmlns="">
          <p:pic>
            <p:nvPicPr>
              <p:cNvPr id="75" name="Ink 7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0" y="0"/>
                <a:ext cx="0" cy="3132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Rectangle 1"/>
          <p:cNvSpPr/>
          <p:nvPr/>
        </p:nvSpPr>
        <p:spPr>
          <a:xfrm>
            <a:off x="76200" y="240325"/>
            <a:ext cx="7924800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Clr>
                <a:schemeClr val="accent2">
                  <a:lumMod val="50000"/>
                </a:schemeClr>
              </a:buClr>
              <a:buSzPct val="100000"/>
            </a:pPr>
            <a:r>
              <a:rPr lang="en-US" sz="3600" dirty="0">
                <a:latin typeface="Gotham Medium" pitchFamily="50" charset="0"/>
              </a:rPr>
              <a:t>We use the Normal model to </a:t>
            </a:r>
            <a:r>
              <a:rPr lang="en-US" sz="7200" dirty="0" smtClean="0">
                <a:solidFill>
                  <a:srgbClr val="FF4000"/>
                </a:solidFill>
                <a:latin typeface="Gotham Black" pitchFamily="50" charset="0"/>
              </a:rPr>
              <a:t>APPROXIMATE</a:t>
            </a:r>
            <a:r>
              <a:rPr lang="en-US" sz="3600" dirty="0" smtClean="0">
                <a:solidFill>
                  <a:srgbClr val="FF4000"/>
                </a:solidFill>
                <a:latin typeface="Gotham Medium" pitchFamily="50" charset="0"/>
              </a:rPr>
              <a:t> </a:t>
            </a:r>
            <a:r>
              <a:rPr lang="en-US" sz="3600" dirty="0">
                <a:latin typeface="Gotham Medium" pitchFamily="50" charset="0"/>
              </a:rPr>
              <a:t/>
            </a:r>
            <a:br>
              <a:rPr lang="en-US" sz="3600" dirty="0">
                <a:latin typeface="Gotham Medium" pitchFamily="50" charset="0"/>
              </a:rPr>
            </a:br>
            <a:r>
              <a:rPr lang="en-US" sz="3600" dirty="0">
                <a:latin typeface="Gotham Medium" pitchFamily="50" charset="0"/>
              </a:rPr>
              <a:t>actual distributions </a:t>
            </a:r>
            <a:br>
              <a:rPr lang="en-US" sz="3600" dirty="0">
                <a:latin typeface="Gotham Medium" pitchFamily="50" charset="0"/>
              </a:rPr>
            </a:br>
            <a:r>
              <a:rPr lang="en-US" sz="3600" dirty="0">
                <a:latin typeface="Gotham Medium" pitchFamily="50" charset="0"/>
              </a:rPr>
              <a:t>that are </a:t>
            </a:r>
            <a:r>
              <a:rPr lang="en-US" sz="3600" dirty="0" err="1">
                <a:solidFill>
                  <a:srgbClr val="FF0000"/>
                </a:solidFill>
                <a:latin typeface="Gotham Medium" pitchFamily="50" charset="0"/>
              </a:rPr>
              <a:t>unimodal</a:t>
            </a:r>
            <a:r>
              <a:rPr lang="en-US" sz="3600" dirty="0">
                <a:solidFill>
                  <a:srgbClr val="FF0000"/>
                </a:solidFill>
                <a:latin typeface="Gotham Medium" pitchFamily="50" charset="0"/>
              </a:rPr>
              <a:t> </a:t>
            </a:r>
            <a:br>
              <a:rPr lang="en-US" sz="3600" dirty="0">
                <a:solidFill>
                  <a:srgbClr val="FF0000"/>
                </a:solidFill>
                <a:latin typeface="Gotham Medium" pitchFamily="50" charset="0"/>
              </a:rPr>
            </a:br>
            <a:r>
              <a:rPr lang="en-US" sz="3600" dirty="0">
                <a:latin typeface="Gotham Medium" pitchFamily="50" charset="0"/>
              </a:rPr>
              <a:t>and </a:t>
            </a:r>
            <a:r>
              <a:rPr lang="en-US" sz="3600" dirty="0">
                <a:solidFill>
                  <a:srgbClr val="FF0000"/>
                </a:solidFill>
                <a:latin typeface="Gotham Medium" pitchFamily="50" charset="0"/>
              </a:rPr>
              <a:t>roughly </a:t>
            </a:r>
            <a:br>
              <a:rPr lang="en-US" sz="3600" dirty="0">
                <a:solidFill>
                  <a:srgbClr val="FF0000"/>
                </a:solidFill>
                <a:latin typeface="Gotham Medium" pitchFamily="50" charset="0"/>
              </a:rPr>
            </a:br>
            <a:r>
              <a:rPr lang="en-US" sz="3600" dirty="0">
                <a:solidFill>
                  <a:srgbClr val="FF0000"/>
                </a:solidFill>
                <a:latin typeface="Gotham Medium" pitchFamily="50" charset="0"/>
              </a:rPr>
              <a:t>symmetric</a:t>
            </a:r>
            <a:r>
              <a:rPr lang="en-US" sz="3600" dirty="0">
                <a:latin typeface="Gotham Medium" pitchFamily="50" charset="0"/>
              </a:rPr>
              <a:t>.</a:t>
            </a:r>
          </a:p>
          <a:p>
            <a:pPr lvl="0">
              <a:buClr>
                <a:srgbClr val="FFCF01">
                  <a:lumMod val="20000"/>
                  <a:lumOff val="80000"/>
                </a:srgbClr>
              </a:buClr>
              <a:buSzPct val="100000"/>
            </a:pPr>
            <a:r>
              <a:rPr lang="en-US" sz="2400" i="1" dirty="0">
                <a:latin typeface="Gotham Medium" pitchFamily="50" charset="0"/>
              </a:rPr>
              <a:t>		(it’s </a:t>
            </a:r>
            <a:r>
              <a:rPr lang="en-US" sz="2400" i="1" u="sng" dirty="0">
                <a:latin typeface="Gotham Medium" pitchFamily="50" charset="0"/>
              </a:rPr>
              <a:t>not</a:t>
            </a:r>
            <a:r>
              <a:rPr lang="en-US" sz="2400" i="1" dirty="0">
                <a:latin typeface="Gotham Medium" pitchFamily="50" charset="0"/>
              </a:rPr>
              <a:t> exact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833313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846161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394" y="0"/>
            <a:ext cx="8498006" cy="2062103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Gotham Medium" pitchFamily="50" charset="0"/>
              </a:rPr>
              <a:t>Adult FEMALE walrus weights are </a:t>
            </a:r>
            <a:r>
              <a:rPr lang="en-US" sz="2400" dirty="0" smtClean="0">
                <a:latin typeface="Gotham Black" pitchFamily="50" charset="0"/>
              </a:rPr>
              <a:t>APPROXIMATELY NORMALLY DISTRIBUTED</a:t>
            </a:r>
            <a:r>
              <a:rPr lang="en-US" sz="2400" dirty="0" smtClean="0">
                <a:latin typeface="Gotham Medium" pitchFamily="50" charset="0"/>
              </a:rPr>
              <a:t>, </a:t>
            </a:r>
            <a:r>
              <a:rPr lang="en-US" sz="2400" dirty="0">
                <a:latin typeface="Gotham Medium" pitchFamily="50" charset="0"/>
              </a:rPr>
              <a:t>with a </a:t>
            </a:r>
            <a:r>
              <a:rPr lang="en-US" sz="2800" dirty="0">
                <a:solidFill>
                  <a:srgbClr val="3333CC"/>
                </a:solidFill>
                <a:latin typeface="Gotham Medium" pitchFamily="50" charset="0"/>
              </a:rPr>
              <a:t>mean of 812 kg</a:t>
            </a:r>
            <a:r>
              <a:rPr lang="en-US" sz="2400" dirty="0">
                <a:latin typeface="Gotham Medium" pitchFamily="50" charset="0"/>
              </a:rPr>
              <a:t>, and a </a:t>
            </a:r>
            <a:r>
              <a:rPr lang="en-US" sz="2800" dirty="0">
                <a:solidFill>
                  <a:srgbClr val="FF0000"/>
                </a:solidFill>
                <a:latin typeface="Gotham Medium" pitchFamily="50" charset="0"/>
              </a:rPr>
              <a:t>standard deviation of 67 kg</a:t>
            </a:r>
            <a:r>
              <a:rPr lang="en-US" sz="2400" dirty="0">
                <a:latin typeface="Gotham Medium" pitchFamily="50" charset="0"/>
              </a:rPr>
              <a:t>.</a:t>
            </a:r>
            <a:br>
              <a:rPr lang="en-US" sz="2400" dirty="0">
                <a:latin typeface="Gotham Medium" pitchFamily="50" charset="0"/>
              </a:rPr>
            </a:br>
            <a:endParaRPr lang="en-US" sz="2400" dirty="0">
              <a:latin typeface="Gotham Medium" pitchFamily="50" charset="0"/>
            </a:endParaRPr>
          </a:p>
          <a:p>
            <a:r>
              <a:rPr lang="en-US" sz="2400" dirty="0">
                <a:solidFill>
                  <a:prstClr val="black"/>
                </a:solidFill>
                <a:latin typeface="Gotham Medium" pitchFamily="50" charset="0"/>
              </a:rPr>
              <a:t>Draw the Normal model for these female </a:t>
            </a:r>
            <a:r>
              <a:rPr lang="en-US" sz="2400" dirty="0" smtClean="0">
                <a:solidFill>
                  <a:prstClr val="black"/>
                </a:solidFill>
                <a:latin typeface="Gotham Medium" pitchFamily="50" charset="0"/>
              </a:rPr>
              <a:t>weights</a:t>
            </a:r>
            <a:r>
              <a:rPr lang="en-US" sz="2400" dirty="0">
                <a:solidFill>
                  <a:prstClr val="black"/>
                </a:solidFill>
                <a:latin typeface="Gotham Medium" pitchFamily="50" charset="0"/>
              </a:rPr>
              <a:t>.  </a:t>
            </a:r>
            <a:endParaRPr lang="en-US" sz="2400" dirty="0">
              <a:latin typeface="Gotham Medium" pitchFamily="50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2848066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305800" cy="835025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8% of observations fall within 1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s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</a:p>
        </p:txBody>
      </p: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43"/>
          <a:stretch>
            <a:fillRect/>
          </a:stretch>
        </p:blipFill>
        <p:spPr bwMode="auto">
          <a:xfrm>
            <a:off x="762000" y="1444625"/>
            <a:ext cx="76231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3300312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305800" cy="835025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5% of observations fall within 2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s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</a:p>
        </p:txBody>
      </p:sp>
      <p:pic>
        <p:nvPicPr>
          <p:cNvPr id="512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543"/>
          <a:stretch>
            <a:fillRect/>
          </a:stretch>
        </p:blipFill>
        <p:spPr bwMode="auto">
          <a:xfrm>
            <a:off x="757238" y="1443038"/>
            <a:ext cx="7586662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84071544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172"/>
          <a:stretch>
            <a:fillRect/>
          </a:stretch>
        </p:blipFill>
        <p:spPr bwMode="auto">
          <a:xfrm>
            <a:off x="765175" y="1444625"/>
            <a:ext cx="7540625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305800" cy="835025"/>
          </a:xfrm>
        </p:spPr>
        <p:txBody>
          <a:bodyPr/>
          <a:lstStyle/>
          <a:p>
            <a:pPr eaLnBrk="1" hangingPunct="1"/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9.7% of observations fall within 3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s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92888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160074" y="152400"/>
            <a:ext cx="8305800" cy="707179"/>
          </a:xfrm>
        </p:spPr>
        <p:txBody>
          <a:bodyPr/>
          <a:lstStyle/>
          <a:p>
            <a:pPr eaLnBrk="1" hangingPunct="1"/>
            <a:r>
              <a:rPr lang="en-US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			Rule</a:t>
            </a:r>
          </a:p>
        </p:txBody>
      </p:sp>
      <p:pic>
        <p:nvPicPr>
          <p:cNvPr id="8197" name="Picture 4" descr="06_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74" y="1947862"/>
            <a:ext cx="8526726" cy="300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41554" y="228600"/>
            <a:ext cx="24160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kern="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+mj-cs"/>
              </a:rPr>
              <a:t>68-95-99.7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90600" y="874931"/>
            <a:ext cx="47580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kern="0" dirty="0" smtClean="0">
                <a:ea typeface="+mj-ea"/>
                <a:cs typeface="+mj-cs"/>
              </a:rPr>
              <a:t>(a.k.a. “the </a:t>
            </a:r>
            <a:r>
              <a:rPr lang="en-US" sz="2800" b="1" i="1" kern="0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j-ea"/>
                <a:cs typeface="+mj-cs"/>
              </a:rPr>
              <a:t>empirical</a:t>
            </a:r>
            <a:r>
              <a:rPr lang="en-US" sz="2800" b="1" i="1" kern="0" dirty="0" smtClean="0">
                <a:solidFill>
                  <a:schemeClr val="accent6">
                    <a:lumMod val="50000"/>
                  </a:schemeClr>
                </a:solidFill>
                <a:ea typeface="+mj-ea"/>
                <a:cs typeface="+mj-cs"/>
              </a:rPr>
              <a:t> </a:t>
            </a:r>
            <a:r>
              <a:rPr lang="en-US" sz="2800" b="1" i="1" kern="0" dirty="0" smtClean="0">
                <a:ea typeface="+mj-ea"/>
                <a:cs typeface="+mj-cs"/>
              </a:rPr>
              <a:t>rule”)</a:t>
            </a:r>
            <a:endParaRPr lang="en-US" sz="2800" b="1" i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428472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846161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394" y="0"/>
            <a:ext cx="8498006" cy="2123658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Gotham Medium" pitchFamily="50" charset="0"/>
              </a:rPr>
              <a:t>Adult FEMALE walrus weights are approximately normally distributed, with a </a:t>
            </a:r>
            <a:r>
              <a:rPr lang="en-US" sz="2400" dirty="0">
                <a:solidFill>
                  <a:srgbClr val="3333CC"/>
                </a:solidFill>
                <a:latin typeface="Gotham Medium" pitchFamily="50" charset="0"/>
              </a:rPr>
              <a:t>mean of 812 kg</a:t>
            </a:r>
            <a:r>
              <a:rPr lang="en-US" sz="2400" dirty="0">
                <a:latin typeface="Gotham Medium" pitchFamily="50" charset="0"/>
              </a:rPr>
              <a:t>, and a </a:t>
            </a:r>
            <a:r>
              <a:rPr lang="en-US" sz="2400" dirty="0">
                <a:solidFill>
                  <a:srgbClr val="FF0000"/>
                </a:solidFill>
                <a:latin typeface="Gotham Medium" pitchFamily="50" charset="0"/>
              </a:rPr>
              <a:t>standard deviation of 67 kg</a:t>
            </a:r>
            <a:r>
              <a:rPr lang="en-US" sz="2400" dirty="0">
                <a:latin typeface="Gotham Medium" pitchFamily="50" charset="0"/>
              </a:rPr>
              <a:t>.</a:t>
            </a:r>
            <a:br>
              <a:rPr lang="en-US" sz="2400" dirty="0">
                <a:latin typeface="Gotham Medium" pitchFamily="50" charset="0"/>
              </a:rPr>
            </a:br>
            <a:endParaRPr lang="en-US" sz="1200" dirty="0">
              <a:latin typeface="Gotham Medium" pitchFamily="50" charset="0"/>
            </a:endParaRPr>
          </a:p>
          <a:p>
            <a:r>
              <a:rPr lang="en-US" sz="2400" dirty="0" smtClean="0">
                <a:solidFill>
                  <a:prstClr val="black"/>
                </a:solidFill>
                <a:latin typeface="Gotham Medium" pitchFamily="50" charset="0"/>
              </a:rPr>
              <a:t>What proportion of walrus weights is…</a:t>
            </a:r>
            <a:endParaRPr lang="en-US" sz="2400" dirty="0">
              <a:solidFill>
                <a:prstClr val="black"/>
              </a:solidFill>
              <a:latin typeface="Gotham Medium" pitchFamily="50" charset="0"/>
            </a:endParaRPr>
          </a:p>
          <a:p>
            <a:endParaRPr lang="en-US" sz="2400" dirty="0">
              <a:latin typeface="Gotham Medium" pitchFamily="50" charset="0"/>
            </a:endParaRPr>
          </a:p>
        </p:txBody>
      </p:sp>
      <p:sp>
        <p:nvSpPr>
          <p:cNvPr id="13" name="Text Placeholder 7"/>
          <p:cNvSpPr txBox="1">
            <a:spLocks/>
          </p:cNvSpPr>
          <p:nvPr/>
        </p:nvSpPr>
        <p:spPr>
          <a:xfrm>
            <a:off x="83374" y="1671205"/>
            <a:ext cx="6324600" cy="762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AutoNum type="alphaLcParenR"/>
            </a:pPr>
            <a:r>
              <a:rPr lang="en-US" sz="2800" dirty="0" smtClean="0">
                <a:solidFill>
                  <a:srgbClr val="0070C0"/>
                </a:solidFill>
                <a:latin typeface="Gotham Medium" pitchFamily="50" charset="0"/>
              </a:rPr>
              <a:t>between 812 and 879 kg?</a:t>
            </a:r>
          </a:p>
        </p:txBody>
      </p:sp>
      <p:grpSp>
        <p:nvGrpSpPr>
          <p:cNvPr id="13459" name="Group 13458"/>
          <p:cNvGrpSpPr/>
          <p:nvPr/>
        </p:nvGrpSpPr>
        <p:grpSpPr>
          <a:xfrm>
            <a:off x="667167" y="2246118"/>
            <a:ext cx="7637040" cy="4320885"/>
            <a:chOff x="667167" y="2246118"/>
            <a:chExt cx="8094240" cy="457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4" name="Ink 3"/>
                <p14:cNvContentPartPr/>
                <p14:nvPr/>
              </p14:nvContentPartPr>
              <p14:xfrm>
                <a:off x="667167" y="2438400"/>
                <a:ext cx="7637040" cy="1879920"/>
              </p14:xfrm>
            </p:contentPart>
          </mc:Choice>
          <mc:Fallback xmlns="">
            <p:pic>
              <p:nvPicPr>
                <p:cNvPr id="4" name="Ink 3"/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54576" y="2425809"/>
                  <a:ext cx="7662222" cy="190510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1" name="Ink 10"/>
                <p14:cNvContentPartPr/>
                <p14:nvPr/>
              </p14:nvContentPartPr>
              <p14:xfrm>
                <a:off x="4287687" y="4138680"/>
                <a:ext cx="3151440" cy="315360"/>
              </p14:xfrm>
            </p:contentPart>
          </mc:Choice>
          <mc:Fallback xmlns="">
            <p:pic>
              <p:nvPicPr>
                <p:cNvPr id="11" name="Ink 10"/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275097" y="4126096"/>
                  <a:ext cx="3176621" cy="3405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336" name="Ink 13335"/>
                <p14:cNvContentPartPr/>
                <p14:nvPr/>
              </p14:nvContentPartPr>
              <p14:xfrm>
                <a:off x="859047" y="4113840"/>
                <a:ext cx="7902360" cy="2580078"/>
              </p14:xfrm>
            </p:contentPart>
          </mc:Choice>
          <mc:Fallback xmlns="">
            <p:pic>
              <p:nvPicPr>
                <p:cNvPr id="13336" name="Ink 13335"/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49890" y="4101251"/>
                  <a:ext cx="7922582" cy="26014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3403" name="Ink 13402"/>
                <p14:cNvContentPartPr/>
                <p14:nvPr/>
              </p14:nvContentPartPr>
              <p14:xfrm>
                <a:off x="1365324" y="6498078"/>
                <a:ext cx="2482920" cy="90000"/>
              </p14:xfrm>
            </p:contentPart>
          </mc:Choice>
          <mc:Fallback xmlns="">
            <p:pic>
              <p:nvPicPr>
                <p:cNvPr id="13403" name="Ink 13402"/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52732" y="6486637"/>
                  <a:ext cx="2508104" cy="1140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3410" name="Ink 13409"/>
                <p14:cNvContentPartPr/>
                <p14:nvPr/>
              </p14:nvContentPartPr>
              <p14:xfrm>
                <a:off x="5299404" y="6520038"/>
                <a:ext cx="2192040" cy="215280"/>
              </p14:xfrm>
            </p:contentPart>
          </mc:Choice>
          <mc:Fallback xmlns="">
            <p:pic>
              <p:nvPicPr>
                <p:cNvPr id="13410" name="Ink 13409"/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288720" y="6507464"/>
                  <a:ext cx="2215696" cy="2381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3413" name="Ink 13412"/>
                <p14:cNvContentPartPr/>
                <p14:nvPr/>
              </p14:nvContentPartPr>
              <p14:xfrm>
                <a:off x="7477404" y="5375238"/>
                <a:ext cx="13320" cy="1450440"/>
              </p14:xfrm>
            </p:contentPart>
          </mc:Choice>
          <mc:Fallback xmlns="">
            <p:pic>
              <p:nvPicPr>
                <p:cNvPr id="13413" name="Ink 13412"/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467129" y="5364935"/>
                  <a:ext cx="31968" cy="14706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416" name="Ink 13415"/>
                <p14:cNvContentPartPr/>
                <p14:nvPr/>
              </p14:nvContentPartPr>
              <p14:xfrm>
                <a:off x="4718364" y="5530398"/>
                <a:ext cx="721440" cy="102960"/>
              </p14:xfrm>
            </p:contentPart>
          </mc:Choice>
          <mc:Fallback xmlns="">
            <p:pic>
              <p:nvPicPr>
                <p:cNvPr id="13416" name="Ink 13415"/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705774" y="5517814"/>
                  <a:ext cx="746620" cy="1269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422" name="Ink 13421"/>
                <p14:cNvContentPartPr/>
                <p14:nvPr/>
              </p14:nvContentPartPr>
              <p14:xfrm>
                <a:off x="2249124" y="5559918"/>
                <a:ext cx="11880" cy="805320"/>
              </p14:xfrm>
            </p:contentPart>
          </mc:Choice>
          <mc:Fallback xmlns="">
            <p:pic>
              <p:nvPicPr>
                <p:cNvPr id="13422" name="Ink 13421"/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38777" y="5551525"/>
                  <a:ext cx="32574" cy="82401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423" name="Ink 13422"/>
                <p14:cNvContentPartPr/>
                <p14:nvPr/>
              </p14:nvContentPartPr>
              <p14:xfrm>
                <a:off x="5459244" y="5301798"/>
                <a:ext cx="6120" cy="499680"/>
              </p14:xfrm>
            </p:contentPart>
          </mc:Choice>
          <mc:Fallback xmlns="">
            <p:pic>
              <p:nvPicPr>
                <p:cNvPr id="13423" name="Ink 13422"/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449299" y="5294545"/>
                  <a:ext cx="22568" cy="5164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424" name="Ink 13423"/>
                <p14:cNvContentPartPr/>
                <p14:nvPr/>
              </p14:nvContentPartPr>
              <p14:xfrm>
                <a:off x="6407484" y="5344638"/>
                <a:ext cx="39960" cy="1025640"/>
              </p14:xfrm>
            </p:contentPart>
          </mc:Choice>
          <mc:Fallback xmlns="">
            <p:pic>
              <p:nvPicPr>
                <p:cNvPr id="13424" name="Ink 13423"/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396828" y="5336244"/>
                  <a:ext cx="55944" cy="104471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432" name="Ink 13431"/>
                <p14:cNvContentPartPr/>
                <p14:nvPr/>
              </p14:nvContentPartPr>
              <p14:xfrm>
                <a:off x="2291964" y="5951958"/>
                <a:ext cx="1717560" cy="204480"/>
              </p14:xfrm>
            </p:contentPart>
          </mc:Choice>
          <mc:Fallback xmlns="">
            <p:pic>
              <p:nvPicPr>
                <p:cNvPr id="13432" name="Ink 13431"/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280519" y="5941658"/>
                  <a:ext cx="1741595" cy="2254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3433" name="Ink 13432"/>
                <p14:cNvContentPartPr/>
                <p14:nvPr/>
              </p14:nvContentPartPr>
              <p14:xfrm>
                <a:off x="4755444" y="5988678"/>
                <a:ext cx="1659600" cy="188640"/>
              </p14:xfrm>
            </p:contentPart>
          </mc:Choice>
          <mc:Fallback xmlns="">
            <p:pic>
              <p:nvPicPr>
                <p:cNvPr id="13433" name="Ink 13432"/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745525" y="5975695"/>
                  <a:ext cx="1682110" cy="20926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3436" name="Ink 13435"/>
                <p14:cNvContentPartPr/>
                <p14:nvPr/>
              </p14:nvContentPartPr>
              <p14:xfrm>
                <a:off x="3234444" y="2742558"/>
                <a:ext cx="27360" cy="1466280"/>
              </p14:xfrm>
            </p:contentPart>
          </mc:Choice>
          <mc:Fallback xmlns="">
            <p:pic>
              <p:nvPicPr>
                <p:cNvPr id="13436" name="Ink 13435"/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228364" y="2736453"/>
                  <a:ext cx="41420" cy="14769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3441" name="Ink 13440"/>
                <p14:cNvContentPartPr/>
                <p14:nvPr/>
              </p14:nvContentPartPr>
              <p14:xfrm>
                <a:off x="1311684" y="3544638"/>
                <a:ext cx="8280" cy="691560"/>
              </p14:xfrm>
            </p:contentPart>
          </mc:Choice>
          <mc:Fallback xmlns="">
            <p:pic>
              <p:nvPicPr>
                <p:cNvPr id="13441" name="Ink 13440"/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304157" y="3540440"/>
                  <a:ext cx="19195" cy="69919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3442" name="Ink 13441"/>
                <p14:cNvContentPartPr/>
                <p14:nvPr/>
              </p14:nvContentPartPr>
              <p14:xfrm>
                <a:off x="2211324" y="3373278"/>
                <a:ext cx="21240" cy="885240"/>
              </p14:xfrm>
            </p:contentPart>
          </mc:Choice>
          <mc:Fallback xmlns="">
            <p:pic>
              <p:nvPicPr>
                <p:cNvPr id="13442" name="Ink 13441"/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204497" y="3366791"/>
                  <a:ext cx="32239" cy="8970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3446" name="Ink 13445"/>
                <p14:cNvContentPartPr/>
                <p14:nvPr/>
              </p14:nvContentPartPr>
              <p14:xfrm>
                <a:off x="5366364" y="2441238"/>
                <a:ext cx="11880" cy="1758600"/>
              </p14:xfrm>
            </p:contentPart>
          </mc:Choice>
          <mc:Fallback xmlns="">
            <p:pic>
              <p:nvPicPr>
                <p:cNvPr id="13446" name="Ink 13445"/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357933" y="2433225"/>
                  <a:ext cx="27592" cy="177004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3447" name="Ink 13446"/>
                <p14:cNvContentPartPr/>
                <p14:nvPr/>
              </p14:nvContentPartPr>
              <p14:xfrm>
                <a:off x="6373644" y="3048918"/>
                <a:ext cx="34920" cy="1209600"/>
              </p14:xfrm>
            </p:contentPart>
          </mc:Choice>
          <mc:Fallback xmlns="">
            <p:pic>
              <p:nvPicPr>
                <p:cNvPr id="13447" name="Ink 13446"/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365294" y="3041286"/>
                  <a:ext cx="53519" cy="12214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13448" name="Ink 13447"/>
                <p14:cNvContentPartPr/>
                <p14:nvPr/>
              </p14:nvContentPartPr>
              <p14:xfrm>
                <a:off x="7438884" y="3328638"/>
                <a:ext cx="25560" cy="1017720"/>
              </p14:xfrm>
            </p:contentPart>
          </mc:Choice>
          <mc:Fallback xmlns="">
            <p:pic>
              <p:nvPicPr>
                <p:cNvPr id="13448" name="Ink 13447"/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431913" y="3318720"/>
                  <a:ext cx="36404" cy="10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13449" name="Ink 13448"/>
                <p14:cNvContentPartPr/>
                <p14:nvPr/>
              </p14:nvContentPartPr>
              <p14:xfrm>
                <a:off x="1312647" y="6302640"/>
                <a:ext cx="141840" cy="404958"/>
              </p14:xfrm>
            </p:contentPart>
          </mc:Choice>
          <mc:Fallback xmlns="">
            <p:pic>
              <p:nvPicPr>
                <p:cNvPr id="13449" name="Ink 13448"/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300827" y="6292335"/>
                  <a:ext cx="160905" cy="42480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13453" name="Ink 13452"/>
                <p14:cNvContentPartPr/>
                <p14:nvPr/>
              </p14:nvContentPartPr>
              <p14:xfrm>
                <a:off x="4269084" y="2246118"/>
                <a:ext cx="28440" cy="1926720"/>
              </p14:xfrm>
            </p:contentPart>
          </mc:Choice>
          <mc:Fallback xmlns="">
            <p:pic>
              <p:nvPicPr>
                <p:cNvPr id="13453" name="Ink 13452"/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259604" y="2236580"/>
                  <a:ext cx="47400" cy="1942744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3462" name="Ink 13461"/>
              <p14:cNvContentPartPr/>
              <p14:nvPr/>
            </p14:nvContentPartPr>
            <p14:xfrm>
              <a:off x="238102" y="2501104"/>
              <a:ext cx="1767960" cy="474480"/>
            </p14:xfrm>
          </p:contentPart>
        </mc:Choice>
        <mc:Fallback xmlns="">
          <p:pic>
            <p:nvPicPr>
              <p:cNvPr id="13462" name="Ink 13461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26942" y="2492104"/>
                <a:ext cx="1789560" cy="4910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630664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846161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394" y="0"/>
            <a:ext cx="8498006" cy="2123658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Gotham Medium" pitchFamily="50" charset="0"/>
              </a:rPr>
              <a:t>Adult FEMALE walrus weights are approximately normally distributed, with a </a:t>
            </a:r>
            <a:r>
              <a:rPr lang="en-US" sz="2400" dirty="0">
                <a:solidFill>
                  <a:srgbClr val="3333CC"/>
                </a:solidFill>
                <a:latin typeface="Gotham Medium" pitchFamily="50" charset="0"/>
              </a:rPr>
              <a:t>mean of 812 kg</a:t>
            </a:r>
            <a:r>
              <a:rPr lang="en-US" sz="2400" dirty="0">
                <a:latin typeface="Gotham Medium" pitchFamily="50" charset="0"/>
              </a:rPr>
              <a:t>, and a </a:t>
            </a:r>
            <a:r>
              <a:rPr lang="en-US" sz="2400" dirty="0">
                <a:solidFill>
                  <a:srgbClr val="FF0000"/>
                </a:solidFill>
                <a:latin typeface="Gotham Medium" pitchFamily="50" charset="0"/>
              </a:rPr>
              <a:t>standard deviation of 67 kg</a:t>
            </a:r>
            <a:r>
              <a:rPr lang="en-US" sz="2400" dirty="0">
                <a:latin typeface="Gotham Medium" pitchFamily="50" charset="0"/>
              </a:rPr>
              <a:t>.</a:t>
            </a:r>
            <a:br>
              <a:rPr lang="en-US" sz="2400" dirty="0">
                <a:latin typeface="Gotham Medium" pitchFamily="50" charset="0"/>
              </a:rPr>
            </a:br>
            <a:endParaRPr lang="en-US" sz="1200" dirty="0">
              <a:latin typeface="Gotham Medium" pitchFamily="50" charset="0"/>
            </a:endParaRPr>
          </a:p>
          <a:p>
            <a:r>
              <a:rPr lang="en-US" sz="2400" dirty="0" smtClean="0">
                <a:solidFill>
                  <a:prstClr val="black"/>
                </a:solidFill>
                <a:latin typeface="Gotham Medium" pitchFamily="50" charset="0"/>
              </a:rPr>
              <a:t>What proportion of walrus weights is…</a:t>
            </a:r>
            <a:endParaRPr lang="en-US" sz="2400" dirty="0">
              <a:solidFill>
                <a:prstClr val="black"/>
              </a:solidFill>
              <a:latin typeface="Gotham Medium" pitchFamily="50" charset="0"/>
            </a:endParaRPr>
          </a:p>
          <a:p>
            <a:endParaRPr lang="en-US" sz="2400" dirty="0">
              <a:latin typeface="Gotham Medium" pitchFamily="50" charset="0"/>
            </a:endParaRPr>
          </a:p>
        </p:txBody>
      </p:sp>
      <p:sp>
        <p:nvSpPr>
          <p:cNvPr id="13" name="Text Placeholder 7"/>
          <p:cNvSpPr txBox="1">
            <a:spLocks/>
          </p:cNvSpPr>
          <p:nvPr/>
        </p:nvSpPr>
        <p:spPr>
          <a:xfrm>
            <a:off x="83374" y="1671205"/>
            <a:ext cx="6324600" cy="762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0070C0"/>
                </a:solidFill>
                <a:latin typeface="Gotham Medium" pitchFamily="50" charset="0"/>
              </a:rPr>
              <a:t>b)  less than 879 kg?</a:t>
            </a:r>
          </a:p>
        </p:txBody>
      </p:sp>
      <p:grpSp>
        <p:nvGrpSpPr>
          <p:cNvPr id="13459" name="Group 13458"/>
          <p:cNvGrpSpPr/>
          <p:nvPr/>
        </p:nvGrpSpPr>
        <p:grpSpPr>
          <a:xfrm>
            <a:off x="667167" y="2246118"/>
            <a:ext cx="7637040" cy="4320885"/>
            <a:chOff x="667167" y="2246118"/>
            <a:chExt cx="8094240" cy="457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4" name="Ink 3"/>
                <p14:cNvContentPartPr/>
                <p14:nvPr/>
              </p14:nvContentPartPr>
              <p14:xfrm>
                <a:off x="667167" y="2438400"/>
                <a:ext cx="7637040" cy="1879920"/>
              </p14:xfrm>
            </p:contentPart>
          </mc:Choice>
          <mc:Fallback xmlns="">
            <p:pic>
              <p:nvPicPr>
                <p:cNvPr id="4" name="Ink 3"/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54576" y="2425809"/>
                  <a:ext cx="7662222" cy="190510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1" name="Ink 10"/>
                <p14:cNvContentPartPr/>
                <p14:nvPr/>
              </p14:nvContentPartPr>
              <p14:xfrm>
                <a:off x="4287687" y="4138680"/>
                <a:ext cx="3151440" cy="315360"/>
              </p14:xfrm>
            </p:contentPart>
          </mc:Choice>
          <mc:Fallback xmlns="">
            <p:pic>
              <p:nvPicPr>
                <p:cNvPr id="11" name="Ink 10"/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275097" y="4126096"/>
                  <a:ext cx="3176621" cy="3405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336" name="Ink 13335"/>
                <p14:cNvContentPartPr/>
                <p14:nvPr/>
              </p14:nvContentPartPr>
              <p14:xfrm>
                <a:off x="859047" y="4113840"/>
                <a:ext cx="7902360" cy="2580078"/>
              </p14:xfrm>
            </p:contentPart>
          </mc:Choice>
          <mc:Fallback xmlns="">
            <p:pic>
              <p:nvPicPr>
                <p:cNvPr id="13336" name="Ink 13335"/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49890" y="4101251"/>
                  <a:ext cx="7922582" cy="26014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3403" name="Ink 13402"/>
                <p14:cNvContentPartPr/>
                <p14:nvPr/>
              </p14:nvContentPartPr>
              <p14:xfrm>
                <a:off x="1365324" y="6498078"/>
                <a:ext cx="2482920" cy="90000"/>
              </p14:xfrm>
            </p:contentPart>
          </mc:Choice>
          <mc:Fallback xmlns="">
            <p:pic>
              <p:nvPicPr>
                <p:cNvPr id="13403" name="Ink 13402"/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52732" y="6486637"/>
                  <a:ext cx="2508104" cy="1140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3410" name="Ink 13409"/>
                <p14:cNvContentPartPr/>
                <p14:nvPr/>
              </p14:nvContentPartPr>
              <p14:xfrm>
                <a:off x="5299404" y="6520038"/>
                <a:ext cx="2192040" cy="215280"/>
              </p14:xfrm>
            </p:contentPart>
          </mc:Choice>
          <mc:Fallback xmlns="">
            <p:pic>
              <p:nvPicPr>
                <p:cNvPr id="13410" name="Ink 13409"/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288720" y="6507464"/>
                  <a:ext cx="2215696" cy="2381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3413" name="Ink 13412"/>
                <p14:cNvContentPartPr/>
                <p14:nvPr/>
              </p14:nvContentPartPr>
              <p14:xfrm>
                <a:off x="7477404" y="5375238"/>
                <a:ext cx="13320" cy="1450440"/>
              </p14:xfrm>
            </p:contentPart>
          </mc:Choice>
          <mc:Fallback xmlns="">
            <p:pic>
              <p:nvPicPr>
                <p:cNvPr id="13413" name="Ink 13412"/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467129" y="5364935"/>
                  <a:ext cx="31968" cy="14706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416" name="Ink 13415"/>
                <p14:cNvContentPartPr/>
                <p14:nvPr/>
              </p14:nvContentPartPr>
              <p14:xfrm>
                <a:off x="4718364" y="5530398"/>
                <a:ext cx="721440" cy="102960"/>
              </p14:xfrm>
            </p:contentPart>
          </mc:Choice>
          <mc:Fallback xmlns="">
            <p:pic>
              <p:nvPicPr>
                <p:cNvPr id="13416" name="Ink 13415"/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705774" y="5517814"/>
                  <a:ext cx="746620" cy="1269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422" name="Ink 13421"/>
                <p14:cNvContentPartPr/>
                <p14:nvPr/>
              </p14:nvContentPartPr>
              <p14:xfrm>
                <a:off x="2249124" y="5559918"/>
                <a:ext cx="11880" cy="805320"/>
              </p14:xfrm>
            </p:contentPart>
          </mc:Choice>
          <mc:Fallback xmlns="">
            <p:pic>
              <p:nvPicPr>
                <p:cNvPr id="13422" name="Ink 13421"/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38777" y="5551525"/>
                  <a:ext cx="32574" cy="82401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423" name="Ink 13422"/>
                <p14:cNvContentPartPr/>
                <p14:nvPr/>
              </p14:nvContentPartPr>
              <p14:xfrm>
                <a:off x="5459244" y="5301798"/>
                <a:ext cx="6120" cy="499680"/>
              </p14:xfrm>
            </p:contentPart>
          </mc:Choice>
          <mc:Fallback xmlns="">
            <p:pic>
              <p:nvPicPr>
                <p:cNvPr id="13423" name="Ink 13422"/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449299" y="5294545"/>
                  <a:ext cx="22568" cy="5164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424" name="Ink 13423"/>
                <p14:cNvContentPartPr/>
                <p14:nvPr/>
              </p14:nvContentPartPr>
              <p14:xfrm>
                <a:off x="6407484" y="5344638"/>
                <a:ext cx="39960" cy="1025640"/>
              </p14:xfrm>
            </p:contentPart>
          </mc:Choice>
          <mc:Fallback xmlns="">
            <p:pic>
              <p:nvPicPr>
                <p:cNvPr id="13424" name="Ink 13423"/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396828" y="5336244"/>
                  <a:ext cx="55944" cy="104471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432" name="Ink 13431"/>
                <p14:cNvContentPartPr/>
                <p14:nvPr/>
              </p14:nvContentPartPr>
              <p14:xfrm>
                <a:off x="2291964" y="5951958"/>
                <a:ext cx="1717560" cy="204480"/>
              </p14:xfrm>
            </p:contentPart>
          </mc:Choice>
          <mc:Fallback xmlns="">
            <p:pic>
              <p:nvPicPr>
                <p:cNvPr id="13432" name="Ink 13431"/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280519" y="5941658"/>
                  <a:ext cx="1741595" cy="2254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3433" name="Ink 13432"/>
                <p14:cNvContentPartPr/>
                <p14:nvPr/>
              </p14:nvContentPartPr>
              <p14:xfrm>
                <a:off x="4755444" y="5988678"/>
                <a:ext cx="1659600" cy="188640"/>
              </p14:xfrm>
            </p:contentPart>
          </mc:Choice>
          <mc:Fallback xmlns="">
            <p:pic>
              <p:nvPicPr>
                <p:cNvPr id="13433" name="Ink 13432"/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745525" y="5975695"/>
                  <a:ext cx="1682110" cy="20926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3436" name="Ink 13435"/>
                <p14:cNvContentPartPr/>
                <p14:nvPr/>
              </p14:nvContentPartPr>
              <p14:xfrm>
                <a:off x="3234444" y="2742558"/>
                <a:ext cx="27360" cy="1466280"/>
              </p14:xfrm>
            </p:contentPart>
          </mc:Choice>
          <mc:Fallback xmlns="">
            <p:pic>
              <p:nvPicPr>
                <p:cNvPr id="13436" name="Ink 13435"/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228364" y="2736453"/>
                  <a:ext cx="41420" cy="14769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3441" name="Ink 13440"/>
                <p14:cNvContentPartPr/>
                <p14:nvPr/>
              </p14:nvContentPartPr>
              <p14:xfrm>
                <a:off x="1311684" y="3544638"/>
                <a:ext cx="8280" cy="691560"/>
              </p14:xfrm>
            </p:contentPart>
          </mc:Choice>
          <mc:Fallback xmlns="">
            <p:pic>
              <p:nvPicPr>
                <p:cNvPr id="13441" name="Ink 13440"/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304157" y="3540440"/>
                  <a:ext cx="19195" cy="69919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3442" name="Ink 13441"/>
                <p14:cNvContentPartPr/>
                <p14:nvPr/>
              </p14:nvContentPartPr>
              <p14:xfrm>
                <a:off x="2211324" y="3373278"/>
                <a:ext cx="21240" cy="885240"/>
              </p14:xfrm>
            </p:contentPart>
          </mc:Choice>
          <mc:Fallback xmlns="">
            <p:pic>
              <p:nvPicPr>
                <p:cNvPr id="13442" name="Ink 13441"/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204497" y="3366791"/>
                  <a:ext cx="32239" cy="8970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3446" name="Ink 13445"/>
                <p14:cNvContentPartPr/>
                <p14:nvPr/>
              </p14:nvContentPartPr>
              <p14:xfrm>
                <a:off x="5366364" y="2441238"/>
                <a:ext cx="11880" cy="1758600"/>
              </p14:xfrm>
            </p:contentPart>
          </mc:Choice>
          <mc:Fallback xmlns="">
            <p:pic>
              <p:nvPicPr>
                <p:cNvPr id="13446" name="Ink 13445"/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357933" y="2433225"/>
                  <a:ext cx="27592" cy="177004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3447" name="Ink 13446"/>
                <p14:cNvContentPartPr/>
                <p14:nvPr/>
              </p14:nvContentPartPr>
              <p14:xfrm>
                <a:off x="6373644" y="3048918"/>
                <a:ext cx="34920" cy="1209600"/>
              </p14:xfrm>
            </p:contentPart>
          </mc:Choice>
          <mc:Fallback xmlns="">
            <p:pic>
              <p:nvPicPr>
                <p:cNvPr id="13447" name="Ink 13446"/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365294" y="3041286"/>
                  <a:ext cx="53519" cy="12214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13448" name="Ink 13447"/>
                <p14:cNvContentPartPr/>
                <p14:nvPr/>
              </p14:nvContentPartPr>
              <p14:xfrm>
                <a:off x="7438884" y="3328638"/>
                <a:ext cx="25560" cy="1017720"/>
              </p14:xfrm>
            </p:contentPart>
          </mc:Choice>
          <mc:Fallback xmlns="">
            <p:pic>
              <p:nvPicPr>
                <p:cNvPr id="13448" name="Ink 13447"/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431913" y="3318720"/>
                  <a:ext cx="36404" cy="10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13449" name="Ink 13448"/>
                <p14:cNvContentPartPr/>
                <p14:nvPr/>
              </p14:nvContentPartPr>
              <p14:xfrm>
                <a:off x="1312647" y="6302640"/>
                <a:ext cx="141840" cy="404958"/>
              </p14:xfrm>
            </p:contentPart>
          </mc:Choice>
          <mc:Fallback xmlns="">
            <p:pic>
              <p:nvPicPr>
                <p:cNvPr id="13449" name="Ink 13448"/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300827" y="6292335"/>
                  <a:ext cx="160905" cy="42480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13453" name="Ink 13452"/>
                <p14:cNvContentPartPr/>
                <p14:nvPr/>
              </p14:nvContentPartPr>
              <p14:xfrm>
                <a:off x="4269084" y="2246118"/>
                <a:ext cx="28440" cy="1926720"/>
              </p14:xfrm>
            </p:contentPart>
          </mc:Choice>
          <mc:Fallback xmlns="">
            <p:pic>
              <p:nvPicPr>
                <p:cNvPr id="13453" name="Ink 13452"/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259604" y="2236580"/>
                  <a:ext cx="47400" cy="1942744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6" name="Ink 25"/>
              <p14:cNvContentPartPr/>
              <p14:nvPr/>
            </p14:nvContentPartPr>
            <p14:xfrm>
              <a:off x="238102" y="2501104"/>
              <a:ext cx="1767960" cy="47448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26942" y="2492104"/>
                <a:ext cx="1789560" cy="4910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9148333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846161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394" y="0"/>
            <a:ext cx="8498006" cy="2123658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Gotham Medium" pitchFamily="50" charset="0"/>
              </a:rPr>
              <a:t>Adult FEMALE walrus weights are approximately normally distributed, with a </a:t>
            </a:r>
            <a:r>
              <a:rPr lang="en-US" sz="2400" dirty="0">
                <a:solidFill>
                  <a:srgbClr val="3333CC"/>
                </a:solidFill>
                <a:latin typeface="Gotham Medium" pitchFamily="50" charset="0"/>
              </a:rPr>
              <a:t>mean of 812 kg</a:t>
            </a:r>
            <a:r>
              <a:rPr lang="en-US" sz="2400" dirty="0">
                <a:latin typeface="Gotham Medium" pitchFamily="50" charset="0"/>
              </a:rPr>
              <a:t>, and a </a:t>
            </a:r>
            <a:r>
              <a:rPr lang="en-US" sz="2400" dirty="0">
                <a:solidFill>
                  <a:srgbClr val="FF0000"/>
                </a:solidFill>
                <a:latin typeface="Gotham Medium" pitchFamily="50" charset="0"/>
              </a:rPr>
              <a:t>standard deviation of 67 kg</a:t>
            </a:r>
            <a:r>
              <a:rPr lang="en-US" sz="2400" dirty="0">
                <a:latin typeface="Gotham Medium" pitchFamily="50" charset="0"/>
              </a:rPr>
              <a:t>.</a:t>
            </a:r>
            <a:br>
              <a:rPr lang="en-US" sz="2400" dirty="0">
                <a:latin typeface="Gotham Medium" pitchFamily="50" charset="0"/>
              </a:rPr>
            </a:br>
            <a:endParaRPr lang="en-US" sz="1200" dirty="0">
              <a:latin typeface="Gotham Medium" pitchFamily="50" charset="0"/>
            </a:endParaRPr>
          </a:p>
          <a:p>
            <a:r>
              <a:rPr lang="en-US" sz="2400" dirty="0" smtClean="0">
                <a:solidFill>
                  <a:prstClr val="black"/>
                </a:solidFill>
                <a:latin typeface="Gotham Medium" pitchFamily="50" charset="0"/>
              </a:rPr>
              <a:t>What proportion of walrus weights is…</a:t>
            </a:r>
            <a:endParaRPr lang="en-US" sz="2400" dirty="0">
              <a:solidFill>
                <a:prstClr val="black"/>
              </a:solidFill>
              <a:latin typeface="Gotham Medium" pitchFamily="50" charset="0"/>
            </a:endParaRPr>
          </a:p>
          <a:p>
            <a:endParaRPr lang="en-US" sz="2400" dirty="0">
              <a:latin typeface="Gotham Medium" pitchFamily="50" charset="0"/>
            </a:endParaRPr>
          </a:p>
        </p:txBody>
      </p:sp>
      <p:sp>
        <p:nvSpPr>
          <p:cNvPr id="13" name="Text Placeholder 7"/>
          <p:cNvSpPr txBox="1">
            <a:spLocks/>
          </p:cNvSpPr>
          <p:nvPr/>
        </p:nvSpPr>
        <p:spPr>
          <a:xfrm>
            <a:off x="83374" y="1671205"/>
            <a:ext cx="6324600" cy="762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70C0"/>
                </a:solidFill>
                <a:latin typeface="Gotham Medium" pitchFamily="50" charset="0"/>
              </a:rPr>
              <a:t>c</a:t>
            </a:r>
            <a:r>
              <a:rPr lang="en-US" sz="2800" dirty="0" smtClean="0">
                <a:solidFill>
                  <a:srgbClr val="0070C0"/>
                </a:solidFill>
                <a:latin typeface="Gotham Medium" pitchFamily="50" charset="0"/>
              </a:rPr>
              <a:t>)  between 745 and 946kg?</a:t>
            </a:r>
          </a:p>
        </p:txBody>
      </p:sp>
      <p:grpSp>
        <p:nvGrpSpPr>
          <p:cNvPr id="13459" name="Group 13458"/>
          <p:cNvGrpSpPr/>
          <p:nvPr/>
        </p:nvGrpSpPr>
        <p:grpSpPr>
          <a:xfrm>
            <a:off x="2497225" y="3314405"/>
            <a:ext cx="5806982" cy="3252598"/>
            <a:chOff x="667167" y="2246118"/>
            <a:chExt cx="8094240" cy="457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4" name="Ink 3"/>
                <p14:cNvContentPartPr/>
                <p14:nvPr/>
              </p14:nvContentPartPr>
              <p14:xfrm>
                <a:off x="667167" y="2438400"/>
                <a:ext cx="7637040" cy="1879920"/>
              </p14:xfrm>
            </p:contentPart>
          </mc:Choice>
          <mc:Fallback xmlns="">
            <p:pic>
              <p:nvPicPr>
                <p:cNvPr id="4" name="Ink 3"/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54576" y="2425809"/>
                  <a:ext cx="7662222" cy="190510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1" name="Ink 10"/>
                <p14:cNvContentPartPr/>
                <p14:nvPr/>
              </p14:nvContentPartPr>
              <p14:xfrm>
                <a:off x="4287687" y="4138680"/>
                <a:ext cx="3151440" cy="315360"/>
              </p14:xfrm>
            </p:contentPart>
          </mc:Choice>
          <mc:Fallback xmlns="">
            <p:pic>
              <p:nvPicPr>
                <p:cNvPr id="11" name="Ink 10"/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275097" y="4126096"/>
                  <a:ext cx="3176621" cy="3405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336" name="Ink 13335"/>
                <p14:cNvContentPartPr/>
                <p14:nvPr/>
              </p14:nvContentPartPr>
              <p14:xfrm>
                <a:off x="859047" y="4113840"/>
                <a:ext cx="7902360" cy="2580078"/>
              </p14:xfrm>
            </p:contentPart>
          </mc:Choice>
          <mc:Fallback xmlns="">
            <p:pic>
              <p:nvPicPr>
                <p:cNvPr id="13336" name="Ink 13335"/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49890" y="4101251"/>
                  <a:ext cx="7922582" cy="26014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3403" name="Ink 13402"/>
                <p14:cNvContentPartPr/>
                <p14:nvPr/>
              </p14:nvContentPartPr>
              <p14:xfrm>
                <a:off x="1365324" y="6498078"/>
                <a:ext cx="2482920" cy="90000"/>
              </p14:xfrm>
            </p:contentPart>
          </mc:Choice>
          <mc:Fallback xmlns="">
            <p:pic>
              <p:nvPicPr>
                <p:cNvPr id="13403" name="Ink 13402"/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52732" y="6486637"/>
                  <a:ext cx="2508104" cy="1140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3410" name="Ink 13409"/>
                <p14:cNvContentPartPr/>
                <p14:nvPr/>
              </p14:nvContentPartPr>
              <p14:xfrm>
                <a:off x="5299404" y="6520038"/>
                <a:ext cx="2192040" cy="215280"/>
              </p14:xfrm>
            </p:contentPart>
          </mc:Choice>
          <mc:Fallback xmlns="">
            <p:pic>
              <p:nvPicPr>
                <p:cNvPr id="13410" name="Ink 13409"/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288720" y="6507464"/>
                  <a:ext cx="2215696" cy="2381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3413" name="Ink 13412"/>
                <p14:cNvContentPartPr/>
                <p14:nvPr/>
              </p14:nvContentPartPr>
              <p14:xfrm>
                <a:off x="7477404" y="5375238"/>
                <a:ext cx="13320" cy="1450440"/>
              </p14:xfrm>
            </p:contentPart>
          </mc:Choice>
          <mc:Fallback xmlns="">
            <p:pic>
              <p:nvPicPr>
                <p:cNvPr id="13413" name="Ink 13412"/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467129" y="5364935"/>
                  <a:ext cx="31968" cy="14706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416" name="Ink 13415"/>
                <p14:cNvContentPartPr/>
                <p14:nvPr/>
              </p14:nvContentPartPr>
              <p14:xfrm>
                <a:off x="4718364" y="5530398"/>
                <a:ext cx="721440" cy="102960"/>
              </p14:xfrm>
            </p:contentPart>
          </mc:Choice>
          <mc:Fallback xmlns="">
            <p:pic>
              <p:nvPicPr>
                <p:cNvPr id="13416" name="Ink 13415"/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705774" y="5517814"/>
                  <a:ext cx="746620" cy="1269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422" name="Ink 13421"/>
                <p14:cNvContentPartPr/>
                <p14:nvPr/>
              </p14:nvContentPartPr>
              <p14:xfrm>
                <a:off x="2249124" y="5559918"/>
                <a:ext cx="11880" cy="805320"/>
              </p14:xfrm>
            </p:contentPart>
          </mc:Choice>
          <mc:Fallback xmlns="">
            <p:pic>
              <p:nvPicPr>
                <p:cNvPr id="13422" name="Ink 13421"/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38777" y="5551525"/>
                  <a:ext cx="32574" cy="82401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423" name="Ink 13422"/>
                <p14:cNvContentPartPr/>
                <p14:nvPr/>
              </p14:nvContentPartPr>
              <p14:xfrm>
                <a:off x="5459244" y="5301798"/>
                <a:ext cx="6120" cy="499680"/>
              </p14:xfrm>
            </p:contentPart>
          </mc:Choice>
          <mc:Fallback xmlns="">
            <p:pic>
              <p:nvPicPr>
                <p:cNvPr id="13423" name="Ink 13422"/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449299" y="5294545"/>
                  <a:ext cx="22568" cy="5164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424" name="Ink 13423"/>
                <p14:cNvContentPartPr/>
                <p14:nvPr/>
              </p14:nvContentPartPr>
              <p14:xfrm>
                <a:off x="6407484" y="5344638"/>
                <a:ext cx="39960" cy="1025640"/>
              </p14:xfrm>
            </p:contentPart>
          </mc:Choice>
          <mc:Fallback xmlns="">
            <p:pic>
              <p:nvPicPr>
                <p:cNvPr id="13424" name="Ink 13423"/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396828" y="5336244"/>
                  <a:ext cx="55944" cy="104471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432" name="Ink 13431"/>
                <p14:cNvContentPartPr/>
                <p14:nvPr/>
              </p14:nvContentPartPr>
              <p14:xfrm>
                <a:off x="2291964" y="5951958"/>
                <a:ext cx="1717560" cy="204480"/>
              </p14:xfrm>
            </p:contentPart>
          </mc:Choice>
          <mc:Fallback xmlns="">
            <p:pic>
              <p:nvPicPr>
                <p:cNvPr id="13432" name="Ink 13431"/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280519" y="5941658"/>
                  <a:ext cx="1741595" cy="2254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3433" name="Ink 13432"/>
                <p14:cNvContentPartPr/>
                <p14:nvPr/>
              </p14:nvContentPartPr>
              <p14:xfrm>
                <a:off x="4755444" y="5988678"/>
                <a:ext cx="1659600" cy="188640"/>
              </p14:xfrm>
            </p:contentPart>
          </mc:Choice>
          <mc:Fallback xmlns="">
            <p:pic>
              <p:nvPicPr>
                <p:cNvPr id="13433" name="Ink 13432"/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745525" y="5975695"/>
                  <a:ext cx="1682110" cy="20926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3436" name="Ink 13435"/>
                <p14:cNvContentPartPr/>
                <p14:nvPr/>
              </p14:nvContentPartPr>
              <p14:xfrm>
                <a:off x="3234444" y="2742558"/>
                <a:ext cx="27360" cy="1466280"/>
              </p14:xfrm>
            </p:contentPart>
          </mc:Choice>
          <mc:Fallback xmlns="">
            <p:pic>
              <p:nvPicPr>
                <p:cNvPr id="13436" name="Ink 13435"/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228364" y="2736453"/>
                  <a:ext cx="41420" cy="14769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3441" name="Ink 13440"/>
                <p14:cNvContentPartPr/>
                <p14:nvPr/>
              </p14:nvContentPartPr>
              <p14:xfrm>
                <a:off x="1311684" y="3544638"/>
                <a:ext cx="8280" cy="691560"/>
              </p14:xfrm>
            </p:contentPart>
          </mc:Choice>
          <mc:Fallback xmlns="">
            <p:pic>
              <p:nvPicPr>
                <p:cNvPr id="13441" name="Ink 13440"/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304157" y="3540440"/>
                  <a:ext cx="19195" cy="69919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3442" name="Ink 13441"/>
                <p14:cNvContentPartPr/>
                <p14:nvPr/>
              </p14:nvContentPartPr>
              <p14:xfrm>
                <a:off x="2211324" y="3373278"/>
                <a:ext cx="21240" cy="885240"/>
              </p14:xfrm>
            </p:contentPart>
          </mc:Choice>
          <mc:Fallback xmlns="">
            <p:pic>
              <p:nvPicPr>
                <p:cNvPr id="13442" name="Ink 13441"/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204497" y="3366791"/>
                  <a:ext cx="32239" cy="8970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3446" name="Ink 13445"/>
                <p14:cNvContentPartPr/>
                <p14:nvPr/>
              </p14:nvContentPartPr>
              <p14:xfrm>
                <a:off x="5366364" y="2441238"/>
                <a:ext cx="11880" cy="1758600"/>
              </p14:xfrm>
            </p:contentPart>
          </mc:Choice>
          <mc:Fallback xmlns="">
            <p:pic>
              <p:nvPicPr>
                <p:cNvPr id="13446" name="Ink 13445"/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357933" y="2433225"/>
                  <a:ext cx="27592" cy="177004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3447" name="Ink 13446"/>
                <p14:cNvContentPartPr/>
                <p14:nvPr/>
              </p14:nvContentPartPr>
              <p14:xfrm>
                <a:off x="6373644" y="3048918"/>
                <a:ext cx="34920" cy="1209600"/>
              </p14:xfrm>
            </p:contentPart>
          </mc:Choice>
          <mc:Fallback xmlns="">
            <p:pic>
              <p:nvPicPr>
                <p:cNvPr id="13447" name="Ink 13446"/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365294" y="3041286"/>
                  <a:ext cx="53519" cy="12214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13448" name="Ink 13447"/>
                <p14:cNvContentPartPr/>
                <p14:nvPr/>
              </p14:nvContentPartPr>
              <p14:xfrm>
                <a:off x="7438884" y="3328638"/>
                <a:ext cx="25560" cy="1017720"/>
              </p14:xfrm>
            </p:contentPart>
          </mc:Choice>
          <mc:Fallback xmlns="">
            <p:pic>
              <p:nvPicPr>
                <p:cNvPr id="13448" name="Ink 13447"/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431913" y="3318720"/>
                  <a:ext cx="36404" cy="10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13449" name="Ink 13448"/>
                <p14:cNvContentPartPr/>
                <p14:nvPr/>
              </p14:nvContentPartPr>
              <p14:xfrm>
                <a:off x="1312647" y="6302640"/>
                <a:ext cx="141840" cy="404958"/>
              </p14:xfrm>
            </p:contentPart>
          </mc:Choice>
          <mc:Fallback xmlns="">
            <p:pic>
              <p:nvPicPr>
                <p:cNvPr id="13449" name="Ink 13448"/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300827" y="6292335"/>
                  <a:ext cx="160905" cy="42480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13453" name="Ink 13452"/>
                <p14:cNvContentPartPr/>
                <p14:nvPr/>
              </p14:nvContentPartPr>
              <p14:xfrm>
                <a:off x="4269084" y="2246118"/>
                <a:ext cx="28440" cy="1926720"/>
              </p14:xfrm>
            </p:contentPart>
          </mc:Choice>
          <mc:Fallback xmlns="">
            <p:pic>
              <p:nvPicPr>
                <p:cNvPr id="13453" name="Ink 13452"/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259604" y="2236580"/>
                  <a:ext cx="47400" cy="1942744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6" name="Ink 25"/>
              <p14:cNvContentPartPr/>
              <p14:nvPr/>
            </p14:nvContentPartPr>
            <p14:xfrm>
              <a:off x="381000" y="3846017"/>
              <a:ext cx="1767960" cy="47448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369840" y="3837017"/>
                <a:ext cx="1789560" cy="491040"/>
              </a:xfrm>
              <a:prstGeom prst="rect">
                <a:avLst/>
              </a:prstGeom>
            </p:spPr>
          </p:pic>
        </mc:Fallback>
      </mc:AlternateContent>
      <p:sp>
        <p:nvSpPr>
          <p:cNvPr id="27" name="Text Placeholder 7"/>
          <p:cNvSpPr txBox="1">
            <a:spLocks/>
          </p:cNvSpPr>
          <p:nvPr/>
        </p:nvSpPr>
        <p:spPr>
          <a:xfrm>
            <a:off x="54166" y="2209799"/>
            <a:ext cx="6324600" cy="762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0070C0"/>
                </a:solidFill>
                <a:latin typeface="Gotham Medium" pitchFamily="50" charset="0"/>
              </a:rPr>
              <a:t>d)  greater than 946kg?</a:t>
            </a:r>
          </a:p>
        </p:txBody>
      </p:sp>
      <p:sp>
        <p:nvSpPr>
          <p:cNvPr id="28" name="Text Placeholder 7"/>
          <p:cNvSpPr txBox="1">
            <a:spLocks/>
          </p:cNvSpPr>
          <p:nvPr/>
        </p:nvSpPr>
        <p:spPr>
          <a:xfrm>
            <a:off x="76200" y="2743200"/>
            <a:ext cx="6324600" cy="762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70C0"/>
                </a:solidFill>
                <a:latin typeface="Gotham Medium" pitchFamily="50" charset="0"/>
              </a:rPr>
              <a:t>e</a:t>
            </a:r>
            <a:r>
              <a:rPr lang="en-US" sz="2800" dirty="0" smtClean="0">
                <a:solidFill>
                  <a:srgbClr val="0070C0"/>
                </a:solidFill>
                <a:latin typeface="Gotham Medium" pitchFamily="50" charset="0"/>
              </a:rPr>
              <a:t>)  less than 611kg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333976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7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846161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394" y="0"/>
            <a:ext cx="8498006" cy="2123658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Gotham Medium" pitchFamily="50" charset="0"/>
              </a:rPr>
              <a:t>Adult FEMALE walrus weights are approximately normally distributed, with a </a:t>
            </a:r>
            <a:r>
              <a:rPr lang="en-US" sz="2400" dirty="0">
                <a:solidFill>
                  <a:srgbClr val="3333CC"/>
                </a:solidFill>
                <a:latin typeface="Gotham Medium" pitchFamily="50" charset="0"/>
              </a:rPr>
              <a:t>mean of 812 kg</a:t>
            </a:r>
            <a:r>
              <a:rPr lang="en-US" sz="2400" dirty="0">
                <a:latin typeface="Gotham Medium" pitchFamily="50" charset="0"/>
              </a:rPr>
              <a:t>, and a </a:t>
            </a:r>
            <a:r>
              <a:rPr lang="en-US" sz="2400" dirty="0">
                <a:solidFill>
                  <a:srgbClr val="FF0000"/>
                </a:solidFill>
                <a:latin typeface="Gotham Medium" pitchFamily="50" charset="0"/>
              </a:rPr>
              <a:t>standard deviation of 67 kg</a:t>
            </a:r>
            <a:r>
              <a:rPr lang="en-US" sz="2400" dirty="0">
                <a:latin typeface="Gotham Medium" pitchFamily="50" charset="0"/>
              </a:rPr>
              <a:t>.</a:t>
            </a:r>
            <a:br>
              <a:rPr lang="en-US" sz="2400" dirty="0">
                <a:latin typeface="Gotham Medium" pitchFamily="50" charset="0"/>
              </a:rPr>
            </a:br>
            <a:endParaRPr lang="en-US" sz="1200" dirty="0">
              <a:latin typeface="Gotham Medium" pitchFamily="50" charset="0"/>
            </a:endParaRPr>
          </a:p>
          <a:p>
            <a:r>
              <a:rPr lang="en-US" sz="2400" dirty="0" smtClean="0">
                <a:solidFill>
                  <a:prstClr val="black"/>
                </a:solidFill>
                <a:latin typeface="Gotham Medium" pitchFamily="50" charset="0"/>
              </a:rPr>
              <a:t>What proportion of walrus weights is…</a:t>
            </a:r>
            <a:endParaRPr lang="en-US" sz="2400" dirty="0">
              <a:solidFill>
                <a:prstClr val="black"/>
              </a:solidFill>
              <a:latin typeface="Gotham Medium" pitchFamily="50" charset="0"/>
            </a:endParaRPr>
          </a:p>
          <a:p>
            <a:endParaRPr lang="en-US" sz="2400" dirty="0">
              <a:latin typeface="Gotham Medium" pitchFamily="50" charset="0"/>
            </a:endParaRPr>
          </a:p>
        </p:txBody>
      </p:sp>
      <p:sp>
        <p:nvSpPr>
          <p:cNvPr id="13" name="Text Placeholder 7"/>
          <p:cNvSpPr txBox="1">
            <a:spLocks/>
          </p:cNvSpPr>
          <p:nvPr/>
        </p:nvSpPr>
        <p:spPr>
          <a:xfrm>
            <a:off x="83374" y="1671205"/>
            <a:ext cx="6324600" cy="762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70C0"/>
                </a:solidFill>
                <a:latin typeface="Gotham Medium" pitchFamily="50" charset="0"/>
              </a:rPr>
              <a:t>c</a:t>
            </a:r>
            <a:r>
              <a:rPr lang="en-US" sz="2800" dirty="0" smtClean="0">
                <a:solidFill>
                  <a:srgbClr val="0070C0"/>
                </a:solidFill>
                <a:latin typeface="Gotham Medium" pitchFamily="50" charset="0"/>
              </a:rPr>
              <a:t>)  between 745 and 946kg?</a:t>
            </a:r>
          </a:p>
        </p:txBody>
      </p:sp>
      <p:grpSp>
        <p:nvGrpSpPr>
          <p:cNvPr id="13459" name="Group 13458"/>
          <p:cNvGrpSpPr/>
          <p:nvPr/>
        </p:nvGrpSpPr>
        <p:grpSpPr>
          <a:xfrm>
            <a:off x="667167" y="2246118"/>
            <a:ext cx="7637040" cy="4320885"/>
            <a:chOff x="667167" y="2246118"/>
            <a:chExt cx="8094240" cy="457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4" name="Ink 3"/>
                <p14:cNvContentPartPr/>
                <p14:nvPr/>
              </p14:nvContentPartPr>
              <p14:xfrm>
                <a:off x="667167" y="2438400"/>
                <a:ext cx="7637040" cy="1879920"/>
              </p14:xfrm>
            </p:contentPart>
          </mc:Choice>
          <mc:Fallback xmlns="">
            <p:pic>
              <p:nvPicPr>
                <p:cNvPr id="4" name="Ink 3"/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54576" y="2425809"/>
                  <a:ext cx="7662222" cy="190510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1" name="Ink 10"/>
                <p14:cNvContentPartPr/>
                <p14:nvPr/>
              </p14:nvContentPartPr>
              <p14:xfrm>
                <a:off x="4287687" y="4138680"/>
                <a:ext cx="3151440" cy="315360"/>
              </p14:xfrm>
            </p:contentPart>
          </mc:Choice>
          <mc:Fallback xmlns="">
            <p:pic>
              <p:nvPicPr>
                <p:cNvPr id="11" name="Ink 10"/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275097" y="4126096"/>
                  <a:ext cx="3176621" cy="3405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336" name="Ink 13335"/>
                <p14:cNvContentPartPr/>
                <p14:nvPr/>
              </p14:nvContentPartPr>
              <p14:xfrm>
                <a:off x="859047" y="4113840"/>
                <a:ext cx="7902360" cy="2580078"/>
              </p14:xfrm>
            </p:contentPart>
          </mc:Choice>
          <mc:Fallback xmlns="">
            <p:pic>
              <p:nvPicPr>
                <p:cNvPr id="13336" name="Ink 13335"/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49890" y="4101251"/>
                  <a:ext cx="7922582" cy="26014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3403" name="Ink 13402"/>
                <p14:cNvContentPartPr/>
                <p14:nvPr/>
              </p14:nvContentPartPr>
              <p14:xfrm>
                <a:off x="1365324" y="6498078"/>
                <a:ext cx="2482920" cy="90000"/>
              </p14:xfrm>
            </p:contentPart>
          </mc:Choice>
          <mc:Fallback xmlns="">
            <p:pic>
              <p:nvPicPr>
                <p:cNvPr id="13403" name="Ink 13402"/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52732" y="6486637"/>
                  <a:ext cx="2508104" cy="1140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3410" name="Ink 13409"/>
                <p14:cNvContentPartPr/>
                <p14:nvPr/>
              </p14:nvContentPartPr>
              <p14:xfrm>
                <a:off x="5299404" y="6520038"/>
                <a:ext cx="2192040" cy="215280"/>
              </p14:xfrm>
            </p:contentPart>
          </mc:Choice>
          <mc:Fallback xmlns="">
            <p:pic>
              <p:nvPicPr>
                <p:cNvPr id="13410" name="Ink 13409"/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288720" y="6507464"/>
                  <a:ext cx="2215696" cy="2381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3413" name="Ink 13412"/>
                <p14:cNvContentPartPr/>
                <p14:nvPr/>
              </p14:nvContentPartPr>
              <p14:xfrm>
                <a:off x="7477404" y="5375238"/>
                <a:ext cx="13320" cy="1450440"/>
              </p14:xfrm>
            </p:contentPart>
          </mc:Choice>
          <mc:Fallback xmlns="">
            <p:pic>
              <p:nvPicPr>
                <p:cNvPr id="13413" name="Ink 13412"/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467129" y="5364935"/>
                  <a:ext cx="31968" cy="14706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416" name="Ink 13415"/>
                <p14:cNvContentPartPr/>
                <p14:nvPr/>
              </p14:nvContentPartPr>
              <p14:xfrm>
                <a:off x="4718364" y="5530398"/>
                <a:ext cx="721440" cy="102960"/>
              </p14:xfrm>
            </p:contentPart>
          </mc:Choice>
          <mc:Fallback xmlns="">
            <p:pic>
              <p:nvPicPr>
                <p:cNvPr id="13416" name="Ink 13415"/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705774" y="5517814"/>
                  <a:ext cx="746620" cy="1269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422" name="Ink 13421"/>
                <p14:cNvContentPartPr/>
                <p14:nvPr/>
              </p14:nvContentPartPr>
              <p14:xfrm>
                <a:off x="2249124" y="5559918"/>
                <a:ext cx="11880" cy="805320"/>
              </p14:xfrm>
            </p:contentPart>
          </mc:Choice>
          <mc:Fallback xmlns="">
            <p:pic>
              <p:nvPicPr>
                <p:cNvPr id="13422" name="Ink 13421"/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38777" y="5551525"/>
                  <a:ext cx="32574" cy="82401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423" name="Ink 13422"/>
                <p14:cNvContentPartPr/>
                <p14:nvPr/>
              </p14:nvContentPartPr>
              <p14:xfrm>
                <a:off x="5459244" y="5301798"/>
                <a:ext cx="6120" cy="499680"/>
              </p14:xfrm>
            </p:contentPart>
          </mc:Choice>
          <mc:Fallback xmlns="">
            <p:pic>
              <p:nvPicPr>
                <p:cNvPr id="13423" name="Ink 13422"/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449299" y="5294545"/>
                  <a:ext cx="22568" cy="5164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424" name="Ink 13423"/>
                <p14:cNvContentPartPr/>
                <p14:nvPr/>
              </p14:nvContentPartPr>
              <p14:xfrm>
                <a:off x="6407484" y="5344638"/>
                <a:ext cx="39960" cy="1025640"/>
              </p14:xfrm>
            </p:contentPart>
          </mc:Choice>
          <mc:Fallback xmlns="">
            <p:pic>
              <p:nvPicPr>
                <p:cNvPr id="13424" name="Ink 13423"/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396828" y="5336244"/>
                  <a:ext cx="55944" cy="104471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432" name="Ink 13431"/>
                <p14:cNvContentPartPr/>
                <p14:nvPr/>
              </p14:nvContentPartPr>
              <p14:xfrm>
                <a:off x="2291964" y="5951958"/>
                <a:ext cx="1717560" cy="204480"/>
              </p14:xfrm>
            </p:contentPart>
          </mc:Choice>
          <mc:Fallback xmlns="">
            <p:pic>
              <p:nvPicPr>
                <p:cNvPr id="13432" name="Ink 13431"/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280519" y="5941658"/>
                  <a:ext cx="1741595" cy="2254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3433" name="Ink 13432"/>
                <p14:cNvContentPartPr/>
                <p14:nvPr/>
              </p14:nvContentPartPr>
              <p14:xfrm>
                <a:off x="4755444" y="5988678"/>
                <a:ext cx="1659600" cy="188640"/>
              </p14:xfrm>
            </p:contentPart>
          </mc:Choice>
          <mc:Fallback xmlns="">
            <p:pic>
              <p:nvPicPr>
                <p:cNvPr id="13433" name="Ink 13432"/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745525" y="5975695"/>
                  <a:ext cx="1682110" cy="20926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3436" name="Ink 13435"/>
                <p14:cNvContentPartPr/>
                <p14:nvPr/>
              </p14:nvContentPartPr>
              <p14:xfrm>
                <a:off x="3234444" y="2742558"/>
                <a:ext cx="27360" cy="1466280"/>
              </p14:xfrm>
            </p:contentPart>
          </mc:Choice>
          <mc:Fallback xmlns="">
            <p:pic>
              <p:nvPicPr>
                <p:cNvPr id="13436" name="Ink 13435"/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228364" y="2736453"/>
                  <a:ext cx="41420" cy="14769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3441" name="Ink 13440"/>
                <p14:cNvContentPartPr/>
                <p14:nvPr/>
              </p14:nvContentPartPr>
              <p14:xfrm>
                <a:off x="1311684" y="3544638"/>
                <a:ext cx="8280" cy="691560"/>
              </p14:xfrm>
            </p:contentPart>
          </mc:Choice>
          <mc:Fallback xmlns="">
            <p:pic>
              <p:nvPicPr>
                <p:cNvPr id="13441" name="Ink 13440"/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304157" y="3540440"/>
                  <a:ext cx="19195" cy="69919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3442" name="Ink 13441"/>
                <p14:cNvContentPartPr/>
                <p14:nvPr/>
              </p14:nvContentPartPr>
              <p14:xfrm>
                <a:off x="2211324" y="3373278"/>
                <a:ext cx="21240" cy="885240"/>
              </p14:xfrm>
            </p:contentPart>
          </mc:Choice>
          <mc:Fallback xmlns="">
            <p:pic>
              <p:nvPicPr>
                <p:cNvPr id="13442" name="Ink 13441"/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204497" y="3366791"/>
                  <a:ext cx="32239" cy="8970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3446" name="Ink 13445"/>
                <p14:cNvContentPartPr/>
                <p14:nvPr/>
              </p14:nvContentPartPr>
              <p14:xfrm>
                <a:off x="5366364" y="2441238"/>
                <a:ext cx="11880" cy="1758600"/>
              </p14:xfrm>
            </p:contentPart>
          </mc:Choice>
          <mc:Fallback xmlns="">
            <p:pic>
              <p:nvPicPr>
                <p:cNvPr id="13446" name="Ink 13445"/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357933" y="2433225"/>
                  <a:ext cx="27592" cy="177004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3447" name="Ink 13446"/>
                <p14:cNvContentPartPr/>
                <p14:nvPr/>
              </p14:nvContentPartPr>
              <p14:xfrm>
                <a:off x="6373644" y="3048918"/>
                <a:ext cx="34920" cy="1209600"/>
              </p14:xfrm>
            </p:contentPart>
          </mc:Choice>
          <mc:Fallback xmlns="">
            <p:pic>
              <p:nvPicPr>
                <p:cNvPr id="13447" name="Ink 13446"/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365294" y="3041286"/>
                  <a:ext cx="53519" cy="12214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13448" name="Ink 13447"/>
                <p14:cNvContentPartPr/>
                <p14:nvPr/>
              </p14:nvContentPartPr>
              <p14:xfrm>
                <a:off x="7438884" y="3328638"/>
                <a:ext cx="25560" cy="1017720"/>
              </p14:xfrm>
            </p:contentPart>
          </mc:Choice>
          <mc:Fallback xmlns="">
            <p:pic>
              <p:nvPicPr>
                <p:cNvPr id="13448" name="Ink 13447"/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431913" y="3318720"/>
                  <a:ext cx="36404" cy="10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13449" name="Ink 13448"/>
                <p14:cNvContentPartPr/>
                <p14:nvPr/>
              </p14:nvContentPartPr>
              <p14:xfrm>
                <a:off x="1312647" y="6302640"/>
                <a:ext cx="141840" cy="404958"/>
              </p14:xfrm>
            </p:contentPart>
          </mc:Choice>
          <mc:Fallback xmlns="">
            <p:pic>
              <p:nvPicPr>
                <p:cNvPr id="13449" name="Ink 13448"/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300827" y="6292335"/>
                  <a:ext cx="160905" cy="42480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13453" name="Ink 13452"/>
                <p14:cNvContentPartPr/>
                <p14:nvPr/>
              </p14:nvContentPartPr>
              <p14:xfrm>
                <a:off x="4269084" y="2246118"/>
                <a:ext cx="28440" cy="1926720"/>
              </p14:xfrm>
            </p:contentPart>
          </mc:Choice>
          <mc:Fallback xmlns="">
            <p:pic>
              <p:nvPicPr>
                <p:cNvPr id="13453" name="Ink 13452"/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259604" y="2236580"/>
                  <a:ext cx="47400" cy="1942744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6" name="Ink 25"/>
              <p14:cNvContentPartPr/>
              <p14:nvPr/>
            </p14:nvContentPartPr>
            <p14:xfrm>
              <a:off x="238102" y="2501104"/>
              <a:ext cx="1767960" cy="47448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26942" y="2492104"/>
                <a:ext cx="1789560" cy="4910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40192315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50000"/>
              </a:schemeClr>
            </a:gs>
            <a:gs pos="100000">
              <a:schemeClr val="accent1">
                <a:lumMod val="75000"/>
              </a:schemeClr>
            </a:gs>
          </a:gsLst>
          <a:path path="circle">
            <a:fillToRect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971800"/>
            <a:ext cx="83820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5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ndardizing with z-scores</a:t>
            </a:r>
            <a:endParaRPr lang="en-US" sz="2700" dirty="0">
              <a:solidFill>
                <a:schemeClr val="accent5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41146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846161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394" y="0"/>
            <a:ext cx="8498006" cy="2123658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Gotham Medium" pitchFamily="50" charset="0"/>
              </a:rPr>
              <a:t>Adult FEMALE walrus weights are approximately normally distributed, with a </a:t>
            </a:r>
            <a:r>
              <a:rPr lang="en-US" sz="2400" dirty="0">
                <a:solidFill>
                  <a:srgbClr val="3333CC"/>
                </a:solidFill>
                <a:latin typeface="Gotham Medium" pitchFamily="50" charset="0"/>
              </a:rPr>
              <a:t>mean of 812 kg</a:t>
            </a:r>
            <a:r>
              <a:rPr lang="en-US" sz="2400" dirty="0">
                <a:latin typeface="Gotham Medium" pitchFamily="50" charset="0"/>
              </a:rPr>
              <a:t>, and a </a:t>
            </a:r>
            <a:r>
              <a:rPr lang="en-US" sz="2400" dirty="0">
                <a:solidFill>
                  <a:srgbClr val="FF0000"/>
                </a:solidFill>
                <a:latin typeface="Gotham Medium" pitchFamily="50" charset="0"/>
              </a:rPr>
              <a:t>standard deviation of 67 kg</a:t>
            </a:r>
            <a:r>
              <a:rPr lang="en-US" sz="2400" dirty="0">
                <a:latin typeface="Gotham Medium" pitchFamily="50" charset="0"/>
              </a:rPr>
              <a:t>.</a:t>
            </a:r>
            <a:br>
              <a:rPr lang="en-US" sz="2400" dirty="0">
                <a:latin typeface="Gotham Medium" pitchFamily="50" charset="0"/>
              </a:rPr>
            </a:br>
            <a:endParaRPr lang="en-US" sz="1200" dirty="0">
              <a:latin typeface="Gotham Medium" pitchFamily="50" charset="0"/>
            </a:endParaRPr>
          </a:p>
          <a:p>
            <a:r>
              <a:rPr lang="en-US" sz="2400" dirty="0" smtClean="0">
                <a:solidFill>
                  <a:prstClr val="black"/>
                </a:solidFill>
                <a:latin typeface="Gotham Medium" pitchFamily="50" charset="0"/>
              </a:rPr>
              <a:t>What proportion of walrus weights is…</a:t>
            </a:r>
            <a:endParaRPr lang="en-US" sz="2400" dirty="0">
              <a:solidFill>
                <a:prstClr val="black"/>
              </a:solidFill>
              <a:latin typeface="Gotham Medium" pitchFamily="50" charset="0"/>
            </a:endParaRPr>
          </a:p>
          <a:p>
            <a:endParaRPr lang="en-US" sz="2400" dirty="0">
              <a:latin typeface="Gotham Medium" pitchFamily="50" charset="0"/>
            </a:endParaRPr>
          </a:p>
        </p:txBody>
      </p:sp>
      <p:sp>
        <p:nvSpPr>
          <p:cNvPr id="13" name="Text Placeholder 7"/>
          <p:cNvSpPr txBox="1">
            <a:spLocks/>
          </p:cNvSpPr>
          <p:nvPr/>
        </p:nvSpPr>
        <p:spPr>
          <a:xfrm>
            <a:off x="83374" y="1671205"/>
            <a:ext cx="6324600" cy="762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rgbClr val="0070C0"/>
                </a:solidFill>
                <a:latin typeface="Gotham Medium" pitchFamily="50" charset="0"/>
              </a:rPr>
              <a:t>d)  greater than 946kg?</a:t>
            </a:r>
          </a:p>
        </p:txBody>
      </p:sp>
      <p:grpSp>
        <p:nvGrpSpPr>
          <p:cNvPr id="13459" name="Group 13458"/>
          <p:cNvGrpSpPr/>
          <p:nvPr/>
        </p:nvGrpSpPr>
        <p:grpSpPr>
          <a:xfrm>
            <a:off x="667167" y="2246118"/>
            <a:ext cx="7637040" cy="4320885"/>
            <a:chOff x="667167" y="2246118"/>
            <a:chExt cx="8094240" cy="457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4" name="Ink 3"/>
                <p14:cNvContentPartPr/>
                <p14:nvPr/>
              </p14:nvContentPartPr>
              <p14:xfrm>
                <a:off x="667167" y="2438400"/>
                <a:ext cx="7637040" cy="1879920"/>
              </p14:xfrm>
            </p:contentPart>
          </mc:Choice>
          <mc:Fallback xmlns="">
            <p:pic>
              <p:nvPicPr>
                <p:cNvPr id="4" name="Ink 3"/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54576" y="2425809"/>
                  <a:ext cx="7662222" cy="190510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1" name="Ink 10"/>
                <p14:cNvContentPartPr/>
                <p14:nvPr/>
              </p14:nvContentPartPr>
              <p14:xfrm>
                <a:off x="4287687" y="4138680"/>
                <a:ext cx="3151440" cy="315360"/>
              </p14:xfrm>
            </p:contentPart>
          </mc:Choice>
          <mc:Fallback xmlns="">
            <p:pic>
              <p:nvPicPr>
                <p:cNvPr id="11" name="Ink 10"/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275097" y="4126096"/>
                  <a:ext cx="3176621" cy="3405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336" name="Ink 13335"/>
                <p14:cNvContentPartPr/>
                <p14:nvPr/>
              </p14:nvContentPartPr>
              <p14:xfrm>
                <a:off x="859047" y="4113840"/>
                <a:ext cx="7902360" cy="2580078"/>
              </p14:xfrm>
            </p:contentPart>
          </mc:Choice>
          <mc:Fallback xmlns="">
            <p:pic>
              <p:nvPicPr>
                <p:cNvPr id="13336" name="Ink 13335"/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49890" y="4101251"/>
                  <a:ext cx="7922582" cy="26014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3403" name="Ink 13402"/>
                <p14:cNvContentPartPr/>
                <p14:nvPr/>
              </p14:nvContentPartPr>
              <p14:xfrm>
                <a:off x="1365324" y="6498078"/>
                <a:ext cx="2482920" cy="90000"/>
              </p14:xfrm>
            </p:contentPart>
          </mc:Choice>
          <mc:Fallback xmlns="">
            <p:pic>
              <p:nvPicPr>
                <p:cNvPr id="13403" name="Ink 13402"/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52732" y="6486637"/>
                  <a:ext cx="2508104" cy="1140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3410" name="Ink 13409"/>
                <p14:cNvContentPartPr/>
                <p14:nvPr/>
              </p14:nvContentPartPr>
              <p14:xfrm>
                <a:off x="5299404" y="6520038"/>
                <a:ext cx="2192040" cy="215280"/>
              </p14:xfrm>
            </p:contentPart>
          </mc:Choice>
          <mc:Fallback xmlns="">
            <p:pic>
              <p:nvPicPr>
                <p:cNvPr id="13410" name="Ink 13409"/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288720" y="6507464"/>
                  <a:ext cx="2215696" cy="2381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3413" name="Ink 13412"/>
                <p14:cNvContentPartPr/>
                <p14:nvPr/>
              </p14:nvContentPartPr>
              <p14:xfrm>
                <a:off x="7477404" y="5375238"/>
                <a:ext cx="13320" cy="1450440"/>
              </p14:xfrm>
            </p:contentPart>
          </mc:Choice>
          <mc:Fallback xmlns="">
            <p:pic>
              <p:nvPicPr>
                <p:cNvPr id="13413" name="Ink 13412"/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467129" y="5364935"/>
                  <a:ext cx="31968" cy="14706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416" name="Ink 13415"/>
                <p14:cNvContentPartPr/>
                <p14:nvPr/>
              </p14:nvContentPartPr>
              <p14:xfrm>
                <a:off x="4718364" y="5530398"/>
                <a:ext cx="721440" cy="102960"/>
              </p14:xfrm>
            </p:contentPart>
          </mc:Choice>
          <mc:Fallback xmlns="">
            <p:pic>
              <p:nvPicPr>
                <p:cNvPr id="13416" name="Ink 13415"/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705774" y="5517814"/>
                  <a:ext cx="746620" cy="1269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422" name="Ink 13421"/>
                <p14:cNvContentPartPr/>
                <p14:nvPr/>
              </p14:nvContentPartPr>
              <p14:xfrm>
                <a:off x="2249124" y="5559918"/>
                <a:ext cx="11880" cy="805320"/>
              </p14:xfrm>
            </p:contentPart>
          </mc:Choice>
          <mc:Fallback xmlns="">
            <p:pic>
              <p:nvPicPr>
                <p:cNvPr id="13422" name="Ink 13421"/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38777" y="5551525"/>
                  <a:ext cx="32574" cy="82401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423" name="Ink 13422"/>
                <p14:cNvContentPartPr/>
                <p14:nvPr/>
              </p14:nvContentPartPr>
              <p14:xfrm>
                <a:off x="5459244" y="5301798"/>
                <a:ext cx="6120" cy="499680"/>
              </p14:xfrm>
            </p:contentPart>
          </mc:Choice>
          <mc:Fallback xmlns="">
            <p:pic>
              <p:nvPicPr>
                <p:cNvPr id="13423" name="Ink 13422"/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449299" y="5294545"/>
                  <a:ext cx="22568" cy="5164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424" name="Ink 13423"/>
                <p14:cNvContentPartPr/>
                <p14:nvPr/>
              </p14:nvContentPartPr>
              <p14:xfrm>
                <a:off x="6407484" y="5344638"/>
                <a:ext cx="39960" cy="1025640"/>
              </p14:xfrm>
            </p:contentPart>
          </mc:Choice>
          <mc:Fallback xmlns="">
            <p:pic>
              <p:nvPicPr>
                <p:cNvPr id="13424" name="Ink 13423"/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396828" y="5336244"/>
                  <a:ext cx="55944" cy="104471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432" name="Ink 13431"/>
                <p14:cNvContentPartPr/>
                <p14:nvPr/>
              </p14:nvContentPartPr>
              <p14:xfrm>
                <a:off x="2291964" y="5951958"/>
                <a:ext cx="1717560" cy="204480"/>
              </p14:xfrm>
            </p:contentPart>
          </mc:Choice>
          <mc:Fallback xmlns="">
            <p:pic>
              <p:nvPicPr>
                <p:cNvPr id="13432" name="Ink 13431"/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280519" y="5941658"/>
                  <a:ext cx="1741595" cy="2254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3433" name="Ink 13432"/>
                <p14:cNvContentPartPr/>
                <p14:nvPr/>
              </p14:nvContentPartPr>
              <p14:xfrm>
                <a:off x="4755444" y="5988678"/>
                <a:ext cx="1659600" cy="188640"/>
              </p14:xfrm>
            </p:contentPart>
          </mc:Choice>
          <mc:Fallback xmlns="">
            <p:pic>
              <p:nvPicPr>
                <p:cNvPr id="13433" name="Ink 13432"/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745525" y="5975695"/>
                  <a:ext cx="1682110" cy="20926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3436" name="Ink 13435"/>
                <p14:cNvContentPartPr/>
                <p14:nvPr/>
              </p14:nvContentPartPr>
              <p14:xfrm>
                <a:off x="3234444" y="2742558"/>
                <a:ext cx="27360" cy="1466280"/>
              </p14:xfrm>
            </p:contentPart>
          </mc:Choice>
          <mc:Fallback xmlns="">
            <p:pic>
              <p:nvPicPr>
                <p:cNvPr id="13436" name="Ink 13435"/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228364" y="2736453"/>
                  <a:ext cx="41420" cy="14769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3441" name="Ink 13440"/>
                <p14:cNvContentPartPr/>
                <p14:nvPr/>
              </p14:nvContentPartPr>
              <p14:xfrm>
                <a:off x="1311684" y="3544638"/>
                <a:ext cx="8280" cy="691560"/>
              </p14:xfrm>
            </p:contentPart>
          </mc:Choice>
          <mc:Fallback xmlns="">
            <p:pic>
              <p:nvPicPr>
                <p:cNvPr id="13441" name="Ink 13440"/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304157" y="3540440"/>
                  <a:ext cx="19195" cy="69919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3442" name="Ink 13441"/>
                <p14:cNvContentPartPr/>
                <p14:nvPr/>
              </p14:nvContentPartPr>
              <p14:xfrm>
                <a:off x="2211324" y="3373278"/>
                <a:ext cx="21240" cy="885240"/>
              </p14:xfrm>
            </p:contentPart>
          </mc:Choice>
          <mc:Fallback xmlns="">
            <p:pic>
              <p:nvPicPr>
                <p:cNvPr id="13442" name="Ink 13441"/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204497" y="3366791"/>
                  <a:ext cx="32239" cy="8970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3446" name="Ink 13445"/>
                <p14:cNvContentPartPr/>
                <p14:nvPr/>
              </p14:nvContentPartPr>
              <p14:xfrm>
                <a:off x="5366364" y="2441238"/>
                <a:ext cx="11880" cy="1758600"/>
              </p14:xfrm>
            </p:contentPart>
          </mc:Choice>
          <mc:Fallback xmlns="">
            <p:pic>
              <p:nvPicPr>
                <p:cNvPr id="13446" name="Ink 13445"/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357933" y="2433225"/>
                  <a:ext cx="27592" cy="177004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3447" name="Ink 13446"/>
                <p14:cNvContentPartPr/>
                <p14:nvPr/>
              </p14:nvContentPartPr>
              <p14:xfrm>
                <a:off x="6373644" y="3048918"/>
                <a:ext cx="34920" cy="1209600"/>
              </p14:xfrm>
            </p:contentPart>
          </mc:Choice>
          <mc:Fallback xmlns="">
            <p:pic>
              <p:nvPicPr>
                <p:cNvPr id="13447" name="Ink 13446"/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365294" y="3041286"/>
                  <a:ext cx="53519" cy="12214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13448" name="Ink 13447"/>
                <p14:cNvContentPartPr/>
                <p14:nvPr/>
              </p14:nvContentPartPr>
              <p14:xfrm>
                <a:off x="7438884" y="3328638"/>
                <a:ext cx="25560" cy="1017720"/>
              </p14:xfrm>
            </p:contentPart>
          </mc:Choice>
          <mc:Fallback xmlns="">
            <p:pic>
              <p:nvPicPr>
                <p:cNvPr id="13448" name="Ink 13447"/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431913" y="3318720"/>
                  <a:ext cx="36404" cy="10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13449" name="Ink 13448"/>
                <p14:cNvContentPartPr/>
                <p14:nvPr/>
              </p14:nvContentPartPr>
              <p14:xfrm>
                <a:off x="1312647" y="6302640"/>
                <a:ext cx="141840" cy="404958"/>
              </p14:xfrm>
            </p:contentPart>
          </mc:Choice>
          <mc:Fallback xmlns="">
            <p:pic>
              <p:nvPicPr>
                <p:cNvPr id="13449" name="Ink 13448"/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300827" y="6292335"/>
                  <a:ext cx="160905" cy="42480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13453" name="Ink 13452"/>
                <p14:cNvContentPartPr/>
                <p14:nvPr/>
              </p14:nvContentPartPr>
              <p14:xfrm>
                <a:off x="4269084" y="2246118"/>
                <a:ext cx="28440" cy="1926720"/>
              </p14:xfrm>
            </p:contentPart>
          </mc:Choice>
          <mc:Fallback xmlns="">
            <p:pic>
              <p:nvPicPr>
                <p:cNvPr id="13453" name="Ink 13452"/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259604" y="2236580"/>
                  <a:ext cx="47400" cy="1942744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6" name="Ink 25"/>
              <p14:cNvContentPartPr/>
              <p14:nvPr/>
            </p14:nvContentPartPr>
            <p14:xfrm>
              <a:off x="238102" y="2501104"/>
              <a:ext cx="1767960" cy="47448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26942" y="2492104"/>
                <a:ext cx="1789560" cy="4910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35268344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846161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394" y="0"/>
            <a:ext cx="8498006" cy="2123658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Gotham Medium" pitchFamily="50" charset="0"/>
              </a:rPr>
              <a:t>Adult FEMALE walrus weights are approximately normally distributed, with a </a:t>
            </a:r>
            <a:r>
              <a:rPr lang="en-US" sz="2400" dirty="0">
                <a:solidFill>
                  <a:srgbClr val="3333CC"/>
                </a:solidFill>
                <a:latin typeface="Gotham Medium" pitchFamily="50" charset="0"/>
              </a:rPr>
              <a:t>mean of 812 kg</a:t>
            </a:r>
            <a:r>
              <a:rPr lang="en-US" sz="2400" dirty="0">
                <a:latin typeface="Gotham Medium" pitchFamily="50" charset="0"/>
              </a:rPr>
              <a:t>, and a </a:t>
            </a:r>
            <a:r>
              <a:rPr lang="en-US" sz="2400" dirty="0">
                <a:solidFill>
                  <a:srgbClr val="FF0000"/>
                </a:solidFill>
                <a:latin typeface="Gotham Medium" pitchFamily="50" charset="0"/>
              </a:rPr>
              <a:t>standard deviation of 67 kg</a:t>
            </a:r>
            <a:r>
              <a:rPr lang="en-US" sz="2400" dirty="0">
                <a:latin typeface="Gotham Medium" pitchFamily="50" charset="0"/>
              </a:rPr>
              <a:t>.</a:t>
            </a:r>
            <a:br>
              <a:rPr lang="en-US" sz="2400" dirty="0">
                <a:latin typeface="Gotham Medium" pitchFamily="50" charset="0"/>
              </a:rPr>
            </a:br>
            <a:endParaRPr lang="en-US" sz="1200" dirty="0">
              <a:latin typeface="Gotham Medium" pitchFamily="50" charset="0"/>
            </a:endParaRPr>
          </a:p>
          <a:p>
            <a:r>
              <a:rPr lang="en-US" sz="2400" dirty="0" smtClean="0">
                <a:solidFill>
                  <a:prstClr val="black"/>
                </a:solidFill>
                <a:latin typeface="Gotham Medium" pitchFamily="50" charset="0"/>
              </a:rPr>
              <a:t>What proportion of walrus weights is…</a:t>
            </a:r>
            <a:endParaRPr lang="en-US" sz="2400" dirty="0">
              <a:solidFill>
                <a:prstClr val="black"/>
              </a:solidFill>
              <a:latin typeface="Gotham Medium" pitchFamily="50" charset="0"/>
            </a:endParaRPr>
          </a:p>
          <a:p>
            <a:endParaRPr lang="en-US" sz="2400" dirty="0">
              <a:latin typeface="Gotham Medium" pitchFamily="50" charset="0"/>
            </a:endParaRPr>
          </a:p>
        </p:txBody>
      </p:sp>
      <p:sp>
        <p:nvSpPr>
          <p:cNvPr id="13" name="Text Placeholder 7"/>
          <p:cNvSpPr txBox="1">
            <a:spLocks/>
          </p:cNvSpPr>
          <p:nvPr/>
        </p:nvSpPr>
        <p:spPr>
          <a:xfrm>
            <a:off x="83374" y="1671205"/>
            <a:ext cx="6324600" cy="7620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rgbClr val="0070C0"/>
                </a:solidFill>
                <a:latin typeface="Gotham Medium" pitchFamily="50" charset="0"/>
              </a:rPr>
              <a:t>e</a:t>
            </a:r>
            <a:r>
              <a:rPr lang="en-US" sz="2800" dirty="0" smtClean="0">
                <a:solidFill>
                  <a:srgbClr val="0070C0"/>
                </a:solidFill>
                <a:latin typeface="Gotham Medium" pitchFamily="50" charset="0"/>
              </a:rPr>
              <a:t>)  less than 611kg?</a:t>
            </a:r>
          </a:p>
        </p:txBody>
      </p:sp>
      <p:grpSp>
        <p:nvGrpSpPr>
          <p:cNvPr id="13459" name="Group 13458"/>
          <p:cNvGrpSpPr/>
          <p:nvPr/>
        </p:nvGrpSpPr>
        <p:grpSpPr>
          <a:xfrm>
            <a:off x="667167" y="2246118"/>
            <a:ext cx="7637040" cy="4320885"/>
            <a:chOff x="667167" y="2246118"/>
            <a:chExt cx="8094240" cy="457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4" name="Ink 3"/>
                <p14:cNvContentPartPr/>
                <p14:nvPr/>
              </p14:nvContentPartPr>
              <p14:xfrm>
                <a:off x="667167" y="2438400"/>
                <a:ext cx="7637040" cy="1879920"/>
              </p14:xfrm>
            </p:contentPart>
          </mc:Choice>
          <mc:Fallback xmlns="">
            <p:pic>
              <p:nvPicPr>
                <p:cNvPr id="4" name="Ink 3"/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54576" y="2425809"/>
                  <a:ext cx="7662222" cy="190510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1" name="Ink 10"/>
                <p14:cNvContentPartPr/>
                <p14:nvPr/>
              </p14:nvContentPartPr>
              <p14:xfrm>
                <a:off x="4287687" y="4138680"/>
                <a:ext cx="3151440" cy="315360"/>
              </p14:xfrm>
            </p:contentPart>
          </mc:Choice>
          <mc:Fallback xmlns="">
            <p:pic>
              <p:nvPicPr>
                <p:cNvPr id="11" name="Ink 10"/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275097" y="4126096"/>
                  <a:ext cx="3176621" cy="3405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336" name="Ink 13335"/>
                <p14:cNvContentPartPr/>
                <p14:nvPr/>
              </p14:nvContentPartPr>
              <p14:xfrm>
                <a:off x="859047" y="4113840"/>
                <a:ext cx="7902360" cy="2580078"/>
              </p14:xfrm>
            </p:contentPart>
          </mc:Choice>
          <mc:Fallback xmlns="">
            <p:pic>
              <p:nvPicPr>
                <p:cNvPr id="13336" name="Ink 13335"/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49890" y="4101251"/>
                  <a:ext cx="7922582" cy="26014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3403" name="Ink 13402"/>
                <p14:cNvContentPartPr/>
                <p14:nvPr/>
              </p14:nvContentPartPr>
              <p14:xfrm>
                <a:off x="1365324" y="6498078"/>
                <a:ext cx="2482920" cy="90000"/>
              </p14:xfrm>
            </p:contentPart>
          </mc:Choice>
          <mc:Fallback xmlns="">
            <p:pic>
              <p:nvPicPr>
                <p:cNvPr id="13403" name="Ink 13402"/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52732" y="6486637"/>
                  <a:ext cx="2508104" cy="11402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3410" name="Ink 13409"/>
                <p14:cNvContentPartPr/>
                <p14:nvPr/>
              </p14:nvContentPartPr>
              <p14:xfrm>
                <a:off x="5299404" y="6520038"/>
                <a:ext cx="2192040" cy="215280"/>
              </p14:xfrm>
            </p:contentPart>
          </mc:Choice>
          <mc:Fallback xmlns="">
            <p:pic>
              <p:nvPicPr>
                <p:cNvPr id="13410" name="Ink 13409"/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288720" y="6507464"/>
                  <a:ext cx="2215696" cy="2381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3413" name="Ink 13412"/>
                <p14:cNvContentPartPr/>
                <p14:nvPr/>
              </p14:nvContentPartPr>
              <p14:xfrm>
                <a:off x="7477404" y="5375238"/>
                <a:ext cx="13320" cy="1450440"/>
              </p14:xfrm>
            </p:contentPart>
          </mc:Choice>
          <mc:Fallback xmlns="">
            <p:pic>
              <p:nvPicPr>
                <p:cNvPr id="13413" name="Ink 13412"/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467129" y="5364935"/>
                  <a:ext cx="31968" cy="147066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416" name="Ink 13415"/>
                <p14:cNvContentPartPr/>
                <p14:nvPr/>
              </p14:nvContentPartPr>
              <p14:xfrm>
                <a:off x="4718364" y="5530398"/>
                <a:ext cx="721440" cy="102960"/>
              </p14:xfrm>
            </p:contentPart>
          </mc:Choice>
          <mc:Fallback xmlns="">
            <p:pic>
              <p:nvPicPr>
                <p:cNvPr id="13416" name="Ink 13415"/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705774" y="5517814"/>
                  <a:ext cx="746620" cy="1269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422" name="Ink 13421"/>
                <p14:cNvContentPartPr/>
                <p14:nvPr/>
              </p14:nvContentPartPr>
              <p14:xfrm>
                <a:off x="2249124" y="5559918"/>
                <a:ext cx="11880" cy="805320"/>
              </p14:xfrm>
            </p:contentPart>
          </mc:Choice>
          <mc:Fallback xmlns="">
            <p:pic>
              <p:nvPicPr>
                <p:cNvPr id="13422" name="Ink 13421"/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38777" y="5551525"/>
                  <a:ext cx="32574" cy="82401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423" name="Ink 13422"/>
                <p14:cNvContentPartPr/>
                <p14:nvPr/>
              </p14:nvContentPartPr>
              <p14:xfrm>
                <a:off x="5459244" y="5301798"/>
                <a:ext cx="6120" cy="499680"/>
              </p14:xfrm>
            </p:contentPart>
          </mc:Choice>
          <mc:Fallback xmlns="">
            <p:pic>
              <p:nvPicPr>
                <p:cNvPr id="13423" name="Ink 13422"/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449299" y="5294545"/>
                  <a:ext cx="22568" cy="5164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424" name="Ink 13423"/>
                <p14:cNvContentPartPr/>
                <p14:nvPr/>
              </p14:nvContentPartPr>
              <p14:xfrm>
                <a:off x="6407484" y="5344638"/>
                <a:ext cx="39960" cy="1025640"/>
              </p14:xfrm>
            </p:contentPart>
          </mc:Choice>
          <mc:Fallback xmlns="">
            <p:pic>
              <p:nvPicPr>
                <p:cNvPr id="13424" name="Ink 13423"/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396828" y="5336244"/>
                  <a:ext cx="55944" cy="104471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432" name="Ink 13431"/>
                <p14:cNvContentPartPr/>
                <p14:nvPr/>
              </p14:nvContentPartPr>
              <p14:xfrm>
                <a:off x="2291964" y="5951958"/>
                <a:ext cx="1717560" cy="204480"/>
              </p14:xfrm>
            </p:contentPart>
          </mc:Choice>
          <mc:Fallback xmlns="">
            <p:pic>
              <p:nvPicPr>
                <p:cNvPr id="13432" name="Ink 13431"/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280519" y="5941658"/>
                  <a:ext cx="1741595" cy="2254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3433" name="Ink 13432"/>
                <p14:cNvContentPartPr/>
                <p14:nvPr/>
              </p14:nvContentPartPr>
              <p14:xfrm>
                <a:off x="4755444" y="5988678"/>
                <a:ext cx="1659600" cy="188640"/>
              </p14:xfrm>
            </p:contentPart>
          </mc:Choice>
          <mc:Fallback xmlns="">
            <p:pic>
              <p:nvPicPr>
                <p:cNvPr id="13433" name="Ink 13432"/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745525" y="5975695"/>
                  <a:ext cx="1682110" cy="20926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3436" name="Ink 13435"/>
                <p14:cNvContentPartPr/>
                <p14:nvPr/>
              </p14:nvContentPartPr>
              <p14:xfrm>
                <a:off x="3234444" y="2742558"/>
                <a:ext cx="27360" cy="1466280"/>
              </p14:xfrm>
            </p:contentPart>
          </mc:Choice>
          <mc:Fallback xmlns="">
            <p:pic>
              <p:nvPicPr>
                <p:cNvPr id="13436" name="Ink 13435"/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228364" y="2736453"/>
                  <a:ext cx="41420" cy="147696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3441" name="Ink 13440"/>
                <p14:cNvContentPartPr/>
                <p14:nvPr/>
              </p14:nvContentPartPr>
              <p14:xfrm>
                <a:off x="1311684" y="3544638"/>
                <a:ext cx="8280" cy="691560"/>
              </p14:xfrm>
            </p:contentPart>
          </mc:Choice>
          <mc:Fallback xmlns="">
            <p:pic>
              <p:nvPicPr>
                <p:cNvPr id="13441" name="Ink 13440"/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304157" y="3540440"/>
                  <a:ext cx="19195" cy="69919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3442" name="Ink 13441"/>
                <p14:cNvContentPartPr/>
                <p14:nvPr/>
              </p14:nvContentPartPr>
              <p14:xfrm>
                <a:off x="2211324" y="3373278"/>
                <a:ext cx="21240" cy="885240"/>
              </p14:xfrm>
            </p:contentPart>
          </mc:Choice>
          <mc:Fallback xmlns="">
            <p:pic>
              <p:nvPicPr>
                <p:cNvPr id="13442" name="Ink 13441"/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204497" y="3366791"/>
                  <a:ext cx="32239" cy="8970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3446" name="Ink 13445"/>
                <p14:cNvContentPartPr/>
                <p14:nvPr/>
              </p14:nvContentPartPr>
              <p14:xfrm>
                <a:off x="5366364" y="2441238"/>
                <a:ext cx="11880" cy="1758600"/>
              </p14:xfrm>
            </p:contentPart>
          </mc:Choice>
          <mc:Fallback xmlns="">
            <p:pic>
              <p:nvPicPr>
                <p:cNvPr id="13446" name="Ink 13445"/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357933" y="2433225"/>
                  <a:ext cx="27592" cy="177004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3447" name="Ink 13446"/>
                <p14:cNvContentPartPr/>
                <p14:nvPr/>
              </p14:nvContentPartPr>
              <p14:xfrm>
                <a:off x="6373644" y="3048918"/>
                <a:ext cx="34920" cy="1209600"/>
              </p14:xfrm>
            </p:contentPart>
          </mc:Choice>
          <mc:Fallback xmlns="">
            <p:pic>
              <p:nvPicPr>
                <p:cNvPr id="13447" name="Ink 13446"/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365294" y="3041286"/>
                  <a:ext cx="53519" cy="122142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13448" name="Ink 13447"/>
                <p14:cNvContentPartPr/>
                <p14:nvPr/>
              </p14:nvContentPartPr>
              <p14:xfrm>
                <a:off x="7438884" y="3328638"/>
                <a:ext cx="25560" cy="1017720"/>
              </p14:xfrm>
            </p:contentPart>
          </mc:Choice>
          <mc:Fallback xmlns="">
            <p:pic>
              <p:nvPicPr>
                <p:cNvPr id="13448" name="Ink 13447"/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431913" y="3318720"/>
                  <a:ext cx="36404" cy="10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13449" name="Ink 13448"/>
                <p14:cNvContentPartPr/>
                <p14:nvPr/>
              </p14:nvContentPartPr>
              <p14:xfrm>
                <a:off x="1312647" y="6302640"/>
                <a:ext cx="141840" cy="404958"/>
              </p14:xfrm>
            </p:contentPart>
          </mc:Choice>
          <mc:Fallback xmlns="">
            <p:pic>
              <p:nvPicPr>
                <p:cNvPr id="13449" name="Ink 13448"/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300827" y="6292335"/>
                  <a:ext cx="160905" cy="42480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13453" name="Ink 13452"/>
                <p14:cNvContentPartPr/>
                <p14:nvPr/>
              </p14:nvContentPartPr>
              <p14:xfrm>
                <a:off x="4269084" y="2246118"/>
                <a:ext cx="28440" cy="1926720"/>
              </p14:xfrm>
            </p:contentPart>
          </mc:Choice>
          <mc:Fallback xmlns="">
            <p:pic>
              <p:nvPicPr>
                <p:cNvPr id="13453" name="Ink 13452"/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259604" y="2236580"/>
                  <a:ext cx="47400" cy="1942744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6" name="Ink 25"/>
              <p14:cNvContentPartPr/>
              <p14:nvPr/>
            </p14:nvContentPartPr>
            <p14:xfrm>
              <a:off x="238102" y="2501104"/>
              <a:ext cx="1767960" cy="47448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226942" y="2492104"/>
                <a:ext cx="1789560" cy="4910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97324309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5" name="Ink 74"/>
              <p14:cNvContentPartPr/>
              <p14:nvPr/>
            </p14:nvContentPartPr>
            <p14:xfrm>
              <a:off x="1464950" y="4211656"/>
              <a:ext cx="0" cy="31320"/>
            </p14:xfrm>
          </p:contentPart>
        </mc:Choice>
        <mc:Fallback xmlns="">
          <p:pic>
            <p:nvPicPr>
              <p:cNvPr id="75" name="Ink 7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0" y="0"/>
                <a:ext cx="0" cy="31320"/>
              </a:xfrm>
              <a:prstGeom prst="rect">
                <a:avLst/>
              </a:prstGeom>
            </p:spPr>
          </p:pic>
        </mc:Fallback>
      </mc:AlternateContent>
      <p:sp>
        <p:nvSpPr>
          <p:cNvPr id="4" name="TextBox 3"/>
          <p:cNvSpPr txBox="1"/>
          <p:nvPr/>
        </p:nvSpPr>
        <p:spPr>
          <a:xfrm>
            <a:off x="76200" y="76200"/>
            <a:ext cx="83820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accent4"/>
              </a:buClr>
              <a:buSzPct val="100000"/>
            </a:pPr>
            <a:r>
              <a:rPr lang="en-US" sz="32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ick facts about the Normal model</a:t>
            </a:r>
          </a:p>
          <a:p>
            <a:pPr>
              <a:buClr>
                <a:schemeClr val="accent4"/>
              </a:buClr>
              <a:buSzPct val="100000"/>
            </a:pPr>
            <a:endParaRPr lang="en-US" sz="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742950" indent="-742950">
              <a:buClr>
                <a:schemeClr val="accent2">
                  <a:lumMod val="50000"/>
                </a:schemeClr>
              </a:buClr>
              <a:buSzPct val="100000"/>
              <a:buFont typeface="+mj-lt"/>
              <a:buAutoNum type="arabicParenR"/>
            </a:pP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total area under the standard normal curve is 1.0 </a:t>
            </a:r>
            <a:r>
              <a:rPr lang="en-US" sz="2400" dirty="0" smtClean="0"/>
              <a:t>(or 100%)</a:t>
            </a:r>
          </a:p>
          <a:p>
            <a:pPr marL="742950" indent="-742950">
              <a:buClr>
                <a:schemeClr val="accent2">
                  <a:lumMod val="50000"/>
                </a:schemeClr>
              </a:buClr>
              <a:buSzPct val="100000"/>
              <a:buFont typeface="+mj-lt"/>
              <a:buAutoNum type="arabicParenR"/>
            </a:pP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theory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the normal curve extends </a:t>
            </a:r>
            <a:r>
              <a:rPr lang="en-US" sz="4400" b="1" i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EVER</a:t>
            </a:r>
            <a:r>
              <a:rPr lang="en-US" sz="36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both directions </a:t>
            </a:r>
            <a:r>
              <a:rPr lang="en-US" sz="2400" dirty="0" smtClean="0"/>
              <a:t>(the height 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ver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dirty="0" smtClean="0"/>
              <a:t>reaches zero)</a:t>
            </a:r>
          </a:p>
        </p:txBody>
      </p:sp>
      <p:pic>
        <p:nvPicPr>
          <p:cNvPr id="5" name="Picture 4" descr="06_0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733800"/>
            <a:ext cx="8526726" cy="300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317074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1" y="152400"/>
            <a:ext cx="7924799" cy="5791200"/>
          </a:xfrm>
          <a:ln/>
        </p:spPr>
        <p:txBody>
          <a:bodyPr/>
          <a:lstStyle/>
          <a:p>
            <a:pPr marL="0" indent="0">
              <a:buNone/>
            </a:pP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ce we have </a:t>
            </a:r>
            <a:r>
              <a:rPr lang="en-US" sz="4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ndardized…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b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</a:t>
            </a:r>
            <a:r>
              <a:rPr lang="en-US" sz="2000" b="1" i="1" dirty="0" smtClean="0"/>
              <a:t>(converted everything into z-scores)</a:t>
            </a:r>
            <a:r>
              <a:rPr lang="en-US" sz="3200" b="1" i="1" dirty="0" smtClean="0"/>
              <a:t> </a:t>
            </a:r>
            <a:endParaRPr lang="en-US" sz="3200" b="1" i="1" dirty="0"/>
          </a:p>
          <a:p>
            <a:pPr marL="182562" indent="0">
              <a:buNone/>
            </a:pPr>
            <a:r>
              <a:rPr lang="en-US" dirty="0"/>
              <a:t>The </a:t>
            </a:r>
            <a:r>
              <a:rPr lang="en-US" sz="6000" b="1" i="1" dirty="0">
                <a:solidFill>
                  <a:srgbClr val="6600FF"/>
                </a:solidFill>
              </a:rPr>
              <a:t>N</a:t>
            </a:r>
            <a:r>
              <a:rPr lang="en-US" sz="6000" b="1" dirty="0">
                <a:solidFill>
                  <a:srgbClr val="6600FF"/>
                </a:solidFill>
              </a:rPr>
              <a:t>(0,1)</a:t>
            </a:r>
            <a:r>
              <a:rPr lang="en-US" dirty="0"/>
              <a:t> model is called </a:t>
            </a:r>
            <a:r>
              <a:rPr lang="en-US" dirty="0" smtClean="0"/>
              <a:t>the</a:t>
            </a:r>
            <a:br>
              <a:rPr lang="en-US" dirty="0" smtClean="0"/>
            </a:br>
            <a:r>
              <a:rPr lang="en-US" sz="4400" b="1" i="1" dirty="0" smtClean="0">
                <a:solidFill>
                  <a:srgbClr val="0000FF"/>
                </a:solidFill>
              </a:rPr>
              <a:t>standard </a:t>
            </a:r>
            <a:r>
              <a:rPr lang="en-US" sz="4400" b="1" i="1" dirty="0">
                <a:solidFill>
                  <a:srgbClr val="0000FF"/>
                </a:solidFill>
              </a:rPr>
              <a:t>Normal model</a:t>
            </a:r>
            <a:r>
              <a:rPr lang="en-US" sz="4400" dirty="0"/>
              <a:t> 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902724443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82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486"/>
          <a:stretch>
            <a:fillRect/>
          </a:stretch>
        </p:blipFill>
        <p:spPr bwMode="auto">
          <a:xfrm>
            <a:off x="0" y="76200"/>
            <a:ext cx="91440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82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206" b="25923"/>
          <a:stretch>
            <a:fillRect/>
          </a:stretch>
        </p:blipFill>
        <p:spPr bwMode="auto">
          <a:xfrm>
            <a:off x="0" y="3733800"/>
            <a:ext cx="91440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08260" name="Text Box 4"/>
          <p:cNvSpPr txBox="1">
            <a:spLocks noChangeArrowheads="1"/>
          </p:cNvSpPr>
          <p:nvPr/>
        </p:nvSpPr>
        <p:spPr bwMode="auto">
          <a:xfrm>
            <a:off x="381000" y="4859338"/>
            <a:ext cx="3345788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lection points</a:t>
            </a:r>
          </a:p>
        </p:txBody>
      </p:sp>
      <p:sp>
        <p:nvSpPr>
          <p:cNvPr id="608261" name="Line 5"/>
          <p:cNvSpPr>
            <a:spLocks noChangeShapeType="1"/>
          </p:cNvSpPr>
          <p:nvPr/>
        </p:nvSpPr>
        <p:spPr bwMode="auto">
          <a:xfrm flipV="1">
            <a:off x="3581400" y="1371600"/>
            <a:ext cx="2057400" cy="3581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lg" len="lg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08262" name="Line 6"/>
          <p:cNvSpPr>
            <a:spLocks noChangeShapeType="1"/>
          </p:cNvSpPr>
          <p:nvPr/>
        </p:nvSpPr>
        <p:spPr bwMode="auto">
          <a:xfrm flipH="1" flipV="1">
            <a:off x="3429000" y="1295400"/>
            <a:ext cx="152400" cy="3657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lg" len="lg"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5328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8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0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60" grpId="0"/>
      <p:bldP spid="608261" grpId="0" animBg="1"/>
      <p:bldP spid="60826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2">
                <a:lumMod val="50000"/>
              </a:schemeClr>
            </a:gs>
            <a:gs pos="100000">
              <a:schemeClr val="accent5">
                <a:lumMod val="25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3124200"/>
            <a:ext cx="8610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chemeClr val="accent4"/>
              </a:buClr>
              <a:buSzPct val="100000"/>
            </a:pPr>
            <a:r>
              <a:rPr lang="en-US" sz="2800" dirty="0" smtClean="0">
                <a:solidFill>
                  <a:schemeClr val="bg1"/>
                </a:solidFill>
                <a:latin typeface="Gotham Medium" pitchFamily="50" charset="0"/>
              </a:rPr>
              <a:t>when we </a:t>
            </a:r>
            <a:r>
              <a:rPr lang="en-US" sz="2800" dirty="0" smtClean="0">
                <a:solidFill>
                  <a:srgbClr val="FFFF00"/>
                </a:solidFill>
                <a:latin typeface="Gotham Medium" pitchFamily="50" charset="0"/>
              </a:rPr>
              <a:t>can’t </a:t>
            </a:r>
            <a:r>
              <a:rPr lang="en-US" sz="2800" dirty="0" smtClean="0">
                <a:solidFill>
                  <a:schemeClr val="bg1"/>
                </a:solidFill>
                <a:latin typeface="Gotham Medium" pitchFamily="50" charset="0"/>
              </a:rPr>
              <a:t>use the 68-95-99.7 rule…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4599426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"/>
            <a:ext cx="8294687" cy="533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e option is to use </a:t>
            </a:r>
            <a:r>
              <a:rPr lang="en-US" sz="4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reepy" pitchFamily="82" charset="0"/>
              </a:rPr>
              <a:t>CALCULUS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…</a:t>
            </a:r>
            <a:endParaRPr lang="en-US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9392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31731"/>
              </p:ext>
            </p:extLst>
          </p:nvPr>
        </p:nvGraphicFramePr>
        <p:xfrm>
          <a:off x="533400" y="1118260"/>
          <a:ext cx="7188331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r:id="rId4" imgW="3263900" imgH="1143000" progId="Equation.DSMT4">
                  <p:embed/>
                </p:oleObj>
              </mc:Choice>
              <mc:Fallback>
                <p:oleObj r:id="rId4" imgW="32639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18260"/>
                        <a:ext cx="7188331" cy="251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7" name="Text Box 1031" descr="Pink tissue paper"/>
          <p:cNvSpPr txBox="1">
            <a:spLocks noChangeArrowheads="1"/>
          </p:cNvSpPr>
          <p:nvPr/>
        </p:nvSpPr>
        <p:spPr bwMode="auto">
          <a:xfrm>
            <a:off x="4636898" y="4044133"/>
            <a:ext cx="30241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6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9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reepy" pitchFamily="82" charset="0"/>
              </a:rPr>
              <a:t>Gasp!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899600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93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3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62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4" r="9850" b="48486"/>
          <a:stretch>
            <a:fillRect/>
          </a:stretch>
        </p:blipFill>
        <p:spPr bwMode="auto">
          <a:xfrm>
            <a:off x="152400" y="1371600"/>
            <a:ext cx="8500411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1027"/>
          <p:cNvSpPr txBox="1">
            <a:spLocks noChangeArrowheads="1"/>
          </p:cNvSpPr>
          <p:nvPr/>
        </p:nvSpPr>
        <p:spPr>
          <a:xfrm>
            <a:off x="152400" y="152400"/>
            <a:ext cx="8294687" cy="533400"/>
          </a:xfrm>
          <a:prstGeom prst="rect">
            <a:avLst/>
          </a:prstGeom>
        </p:spPr>
        <p:txBody>
          <a:bodyPr/>
          <a:lstStyle>
            <a:lvl1pPr marL="292100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66738" indent="-254000" algn="l" rtl="0" fontAlgn="base">
              <a:spcBef>
                <a:spcPct val="20000"/>
              </a:spcBef>
              <a:spcAft>
                <a:spcPct val="0"/>
              </a:spcAft>
              <a:buClr>
                <a:srgbClr val="EF9C51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</a:defRPr>
            </a:lvl2pPr>
            <a:lvl3pPr marL="784225" indent="-215900" algn="l" rtl="0" fontAlgn="base">
              <a:spcBef>
                <a:spcPct val="20000"/>
              </a:spcBef>
              <a:spcAft>
                <a:spcPct val="0"/>
              </a:spcAft>
              <a:buClr>
                <a:srgbClr val="FDDCA1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014413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4pPr>
            <a:lvl5pPr marL="1206500" indent="-1905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5pPr>
            <a:lvl6pPr marL="1663700" indent="-1905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6pPr>
            <a:lvl7pPr marL="2120900" indent="-1905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7pPr>
            <a:lvl8pPr marL="2578100" indent="-1905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8pPr>
            <a:lvl9pPr marL="3035300" indent="-190500" algn="l" rtl="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Clr>
                <a:srgbClr val="8CC6EB"/>
              </a:buClr>
              <a:buFont typeface="Wingdings" pitchFamily="2" charset="2"/>
              <a:buNone/>
            </a:pPr>
            <a:r>
              <a:rPr lang="en-US" sz="3200" dirty="0" smtClean="0">
                <a:solidFill>
                  <a:srgbClr val="000000"/>
                </a:solidFill>
                <a:latin typeface="Gotham Medium" pitchFamily="50" charset="0"/>
              </a:rPr>
              <a:t>…take the </a:t>
            </a:r>
            <a:r>
              <a:rPr lang="en-US" sz="4400" dirty="0" smtClean="0">
                <a:solidFill>
                  <a:srgbClr val="FF0000"/>
                </a:solidFill>
                <a:latin typeface="Creepy" pitchFamily="82" charset="0"/>
              </a:rPr>
              <a:t>integral</a:t>
            </a:r>
            <a:r>
              <a:rPr lang="en-US" sz="4400" dirty="0" smtClean="0">
                <a:solidFill>
                  <a:srgbClr val="FF0000"/>
                </a:solidFill>
                <a:latin typeface="Gotham Medium" pitchFamily="50" charset="0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Gotham Medium" pitchFamily="50" charset="0"/>
              </a:rPr>
              <a:t>under the curve… </a:t>
            </a:r>
            <a:endParaRPr lang="en-US" sz="3200" dirty="0">
              <a:solidFill>
                <a:srgbClr val="000000"/>
              </a:solidFill>
              <a:latin typeface="Gotham Medium" pitchFamily="50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03856997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2">
                <a:lumMod val="50000"/>
              </a:schemeClr>
            </a:gs>
            <a:gs pos="100000">
              <a:schemeClr val="accent5">
                <a:lumMod val="25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3124200"/>
            <a:ext cx="86106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chemeClr val="accent4"/>
              </a:buClr>
              <a:buSzPct val="100000"/>
            </a:pPr>
            <a:r>
              <a:rPr lang="en-US" sz="2800" dirty="0" smtClean="0">
                <a:solidFill>
                  <a:schemeClr val="bg1"/>
                </a:solidFill>
                <a:latin typeface="Gotham Medium" pitchFamily="50" charset="0"/>
              </a:rPr>
              <a:t>so instead, we’ll use the z-table!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73918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2">
                <a:lumMod val="50000"/>
              </a:schemeClr>
            </a:gs>
            <a:gs pos="100000">
              <a:schemeClr val="accent5">
                <a:lumMod val="25000"/>
              </a:schemeClr>
            </a:gs>
          </a:gsLst>
          <a:path path="circle">
            <a:fillToRect r="100000" b="100000"/>
          </a:path>
          <a:tileRect l="-100000" t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73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41359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305800" cy="687387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Walrus weight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half" idx="1"/>
          </p:nvPr>
        </p:nvSpPr>
        <p:spPr>
          <a:xfrm>
            <a:off x="239713" y="762000"/>
            <a:ext cx="8294687" cy="1447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Gotham Medium" pitchFamily="50" charset="0"/>
              </a:rPr>
              <a:t>The mean weight for an adult male walrus is 1215 kg, with a standard deviation of 82 kg.</a:t>
            </a:r>
            <a:endParaRPr lang="en-US" sz="2800" dirty="0">
              <a:latin typeface="Gotham Medium" pitchFamily="50" charset="0"/>
            </a:endParaRPr>
          </a:p>
        </p:txBody>
      </p:sp>
      <p:pic>
        <p:nvPicPr>
          <p:cNvPr id="1647" name="Picture 623" descr="http://cdn.ocp.org/spiritandsong.com/images/walru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133600"/>
            <a:ext cx="4000500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Placeholder 7"/>
          <p:cNvSpPr txBox="1">
            <a:spLocks/>
          </p:cNvSpPr>
          <p:nvPr/>
        </p:nvSpPr>
        <p:spPr>
          <a:xfrm>
            <a:off x="228601" y="2057400"/>
            <a:ext cx="4572000" cy="2514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dirty="0" smtClean="0">
                <a:latin typeface="Gotham Medium" pitchFamily="50" charset="0"/>
              </a:rPr>
              <a:t>Chuck (pictured here) weighs 1321 kg.  Find Chuck’s standardized score (z-score), then interpret this in context.</a:t>
            </a:r>
            <a:endParaRPr lang="en-US" sz="2800" dirty="0">
              <a:latin typeface="Gotham Medium" pitchFamily="50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96461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3321" y="2895600"/>
            <a:ext cx="708007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 smtClean="0">
                <a:solidFill>
                  <a:prstClr val="white"/>
                </a:solidFill>
                <a:latin typeface="Gotham Medium" pitchFamily="50" charset="0"/>
                <a:cs typeface="Arial" pitchFamily="34" charset="0"/>
              </a:rPr>
              <a:t>walruses revisited</a:t>
            </a:r>
            <a:endParaRPr lang="en-US" sz="6000" dirty="0">
              <a:solidFill>
                <a:prstClr val="white"/>
              </a:solidFill>
              <a:latin typeface="Gotham Medium" pitchFamily="50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18727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846161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394" y="0"/>
            <a:ext cx="8498006" cy="2677656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Gotham Medium" pitchFamily="50" charset="0"/>
              </a:rPr>
              <a:t>Adult FEMALE walrus weights are approximately normally distributed, with a </a:t>
            </a:r>
            <a:r>
              <a:rPr lang="en-US" sz="2400" dirty="0">
                <a:solidFill>
                  <a:srgbClr val="3333CC"/>
                </a:solidFill>
                <a:latin typeface="Gotham Medium" pitchFamily="50" charset="0"/>
              </a:rPr>
              <a:t>mean of 812 kg</a:t>
            </a:r>
            <a:r>
              <a:rPr lang="en-US" sz="2400" dirty="0">
                <a:latin typeface="Gotham Medium" pitchFamily="50" charset="0"/>
              </a:rPr>
              <a:t>, and a </a:t>
            </a:r>
            <a:r>
              <a:rPr lang="en-US" sz="2400" dirty="0">
                <a:solidFill>
                  <a:srgbClr val="FF0000"/>
                </a:solidFill>
                <a:latin typeface="Gotham Medium" pitchFamily="50" charset="0"/>
              </a:rPr>
              <a:t>standard deviation of 67 kg</a:t>
            </a:r>
            <a:r>
              <a:rPr lang="en-US" sz="2400" dirty="0">
                <a:latin typeface="Gotham Medium" pitchFamily="50" charset="0"/>
              </a:rPr>
              <a:t>.</a:t>
            </a:r>
            <a:br>
              <a:rPr lang="en-US" sz="2400" dirty="0">
                <a:latin typeface="Gotham Medium" pitchFamily="50" charset="0"/>
              </a:rPr>
            </a:br>
            <a:endParaRPr lang="en-US" sz="2400" dirty="0">
              <a:latin typeface="Gotham Medium" pitchFamily="50" charset="0"/>
            </a:endParaRPr>
          </a:p>
          <a:p>
            <a:r>
              <a:rPr lang="en-US" sz="2400" dirty="0">
                <a:solidFill>
                  <a:prstClr val="black"/>
                </a:solidFill>
                <a:latin typeface="Gotham Medium" pitchFamily="50" charset="0"/>
              </a:rPr>
              <a:t>If we select an adult female walrus at random, what is the probability that her weight is…</a:t>
            </a:r>
          </a:p>
          <a:p>
            <a:endParaRPr lang="en-US" sz="2400" dirty="0">
              <a:latin typeface="Gotham Medium" pitchFamily="50" charset="0"/>
            </a:endParaRPr>
          </a:p>
        </p:txBody>
      </p:sp>
      <p:sp>
        <p:nvSpPr>
          <p:cNvPr id="13" name="Text Placeholder 7"/>
          <p:cNvSpPr txBox="1">
            <a:spLocks/>
          </p:cNvSpPr>
          <p:nvPr/>
        </p:nvSpPr>
        <p:spPr>
          <a:xfrm>
            <a:off x="71651" y="2438399"/>
            <a:ext cx="6324600" cy="43434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AutoNum type="alphaLcParenR"/>
            </a:pP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  <a:latin typeface="Gotham Medium" pitchFamily="50" charset="0"/>
              </a:rPr>
              <a:t>less than 879 kg?</a:t>
            </a:r>
          </a:p>
          <a:p>
            <a:pPr marL="514350" indent="-514350">
              <a:buAutoNum type="alphaLcParenR"/>
            </a:pPr>
            <a:endParaRPr lang="en-US" sz="2800" dirty="0">
              <a:solidFill>
                <a:schemeClr val="accent3">
                  <a:lumMod val="75000"/>
                </a:schemeClr>
              </a:solidFill>
              <a:latin typeface="Gotham Medium" pitchFamily="50" charset="0"/>
            </a:endParaRPr>
          </a:p>
          <a:p>
            <a:pPr marL="514350" indent="-514350">
              <a:buAutoNum type="alphaLcParenR"/>
            </a:pPr>
            <a:endParaRPr lang="en-US" sz="2800" dirty="0" smtClean="0">
              <a:solidFill>
                <a:schemeClr val="accent3">
                  <a:lumMod val="75000"/>
                </a:schemeClr>
              </a:solidFill>
              <a:latin typeface="Gotham Medium" pitchFamily="50" charset="0"/>
            </a:endParaRPr>
          </a:p>
          <a:p>
            <a:pPr marL="514350" indent="-514350">
              <a:buAutoNum type="alphaLcParenR"/>
            </a:pPr>
            <a:endParaRPr lang="en-US" sz="2800" dirty="0">
              <a:solidFill>
                <a:schemeClr val="accent3">
                  <a:lumMod val="75000"/>
                </a:schemeClr>
              </a:solidFill>
              <a:latin typeface="Gotham Medium" pitchFamily="50" charset="0"/>
            </a:endParaRPr>
          </a:p>
          <a:p>
            <a:pPr marL="514350" indent="-514350">
              <a:buAutoNum type="alphaLcParenR"/>
            </a:pPr>
            <a:endParaRPr lang="en-US" sz="2800" dirty="0" smtClean="0">
              <a:solidFill>
                <a:schemeClr val="accent3">
                  <a:lumMod val="75000"/>
                </a:schemeClr>
              </a:solidFill>
              <a:latin typeface="Gotham Medium" pitchFamily="50" charset="0"/>
            </a:endParaRPr>
          </a:p>
          <a:p>
            <a:pPr marL="514350" indent="-514350">
              <a:buAutoNum type="alphaLcParenR"/>
            </a:pPr>
            <a:endParaRPr lang="en-US" sz="2800" dirty="0">
              <a:solidFill>
                <a:schemeClr val="accent3">
                  <a:lumMod val="75000"/>
                </a:schemeClr>
              </a:solidFill>
              <a:latin typeface="Gotham Medium" pitchFamily="50" charset="0"/>
            </a:endParaRPr>
          </a:p>
          <a:p>
            <a:pPr marL="0" indent="0">
              <a:buNone/>
            </a:pPr>
            <a:endParaRPr lang="en-US" sz="1600" dirty="0" smtClean="0">
              <a:solidFill>
                <a:schemeClr val="accent3">
                  <a:lumMod val="75000"/>
                </a:schemeClr>
              </a:solidFill>
              <a:latin typeface="Gotham Medium" pitchFamily="50" charset="0"/>
            </a:endParaRPr>
          </a:p>
          <a:p>
            <a:pPr marL="0" indent="0">
              <a:buNone/>
            </a:pPr>
            <a:endParaRPr lang="en-US" sz="1600" dirty="0">
              <a:solidFill>
                <a:schemeClr val="accent3">
                  <a:lumMod val="75000"/>
                </a:schemeClr>
              </a:solidFill>
              <a:latin typeface="Gotham Medium" pitchFamily="50" charset="0"/>
            </a:endParaRPr>
          </a:p>
          <a:p>
            <a:pPr marL="0" indent="0">
              <a:buNone/>
            </a:pPr>
            <a:endParaRPr lang="en-US" sz="1600" dirty="0" smtClean="0">
              <a:solidFill>
                <a:schemeClr val="accent3">
                  <a:lumMod val="75000"/>
                </a:schemeClr>
              </a:solidFill>
              <a:latin typeface="Gotham Medium" pitchFamily="50" charset="0"/>
            </a:endParaRPr>
          </a:p>
          <a:p>
            <a:pPr marL="0" indent="0">
              <a:buNone/>
            </a:pPr>
            <a:r>
              <a:rPr lang="en-US" sz="1600" dirty="0" smtClean="0">
                <a:solidFill>
                  <a:schemeClr val="accent3">
                    <a:lumMod val="75000"/>
                  </a:schemeClr>
                </a:solidFill>
                <a:latin typeface="Gotham Medium" pitchFamily="50" charset="0"/>
              </a:rPr>
              <a:t>(what about MORE than 879 kg?)</a:t>
            </a:r>
            <a:endParaRPr lang="en-US" sz="1600" dirty="0">
              <a:solidFill>
                <a:schemeClr val="accent3">
                  <a:lumMod val="75000"/>
                </a:schemeClr>
              </a:solidFill>
              <a:latin typeface="Gotham Medium" pitchFamily="50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172200"/>
            <a:ext cx="81806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Gotham Medium" pitchFamily="50" charset="0"/>
              </a:rPr>
              <a:t>You are expected to communicate your process.  Your work and drawings are an important part of that!</a:t>
            </a:r>
            <a:endParaRPr lang="en-US" sz="1200" dirty="0">
              <a:solidFill>
                <a:schemeClr val="bg1">
                  <a:lumMod val="75000"/>
                </a:schemeClr>
              </a:solidFill>
              <a:latin typeface="Gotham Medium" pitchFamily="50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2886536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846161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394" y="0"/>
            <a:ext cx="8498006" cy="2677656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Gotham Medium" pitchFamily="50" charset="0"/>
              </a:rPr>
              <a:t>Adult FEMALE walrus weights are approximately normally distributed, with a </a:t>
            </a:r>
            <a:r>
              <a:rPr lang="en-US" sz="2400" dirty="0">
                <a:solidFill>
                  <a:srgbClr val="3333CC"/>
                </a:solidFill>
                <a:latin typeface="Gotham Medium" pitchFamily="50" charset="0"/>
              </a:rPr>
              <a:t>mean of 812 kg</a:t>
            </a:r>
            <a:r>
              <a:rPr lang="en-US" sz="2400" dirty="0">
                <a:latin typeface="Gotham Medium" pitchFamily="50" charset="0"/>
              </a:rPr>
              <a:t>, and a </a:t>
            </a:r>
            <a:r>
              <a:rPr lang="en-US" sz="2400" dirty="0">
                <a:solidFill>
                  <a:srgbClr val="FF0000"/>
                </a:solidFill>
                <a:latin typeface="Gotham Medium" pitchFamily="50" charset="0"/>
              </a:rPr>
              <a:t>standard deviation of 67 kg</a:t>
            </a:r>
            <a:r>
              <a:rPr lang="en-US" sz="2400" dirty="0">
                <a:latin typeface="Gotham Medium" pitchFamily="50" charset="0"/>
              </a:rPr>
              <a:t>.</a:t>
            </a:r>
            <a:br>
              <a:rPr lang="en-US" sz="2400" dirty="0">
                <a:latin typeface="Gotham Medium" pitchFamily="50" charset="0"/>
              </a:rPr>
            </a:br>
            <a:endParaRPr lang="en-US" sz="2400" dirty="0">
              <a:latin typeface="Gotham Medium" pitchFamily="50" charset="0"/>
            </a:endParaRPr>
          </a:p>
          <a:p>
            <a:r>
              <a:rPr lang="en-US" sz="2400" dirty="0">
                <a:solidFill>
                  <a:prstClr val="black"/>
                </a:solidFill>
                <a:latin typeface="Gotham Medium" pitchFamily="50" charset="0"/>
              </a:rPr>
              <a:t>If we select an adult female walrus at random, what is the probability that her weight is…</a:t>
            </a:r>
          </a:p>
          <a:p>
            <a:endParaRPr lang="en-US" sz="2400" dirty="0">
              <a:latin typeface="Gotham Medium" pitchFamily="50" charset="0"/>
            </a:endParaRPr>
          </a:p>
        </p:txBody>
      </p:sp>
      <p:sp>
        <p:nvSpPr>
          <p:cNvPr id="13" name="Text Placeholder 7"/>
          <p:cNvSpPr txBox="1">
            <a:spLocks/>
          </p:cNvSpPr>
          <p:nvPr/>
        </p:nvSpPr>
        <p:spPr>
          <a:xfrm>
            <a:off x="71651" y="2438400"/>
            <a:ext cx="6324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  <a:latin typeface="Gotham Medium" pitchFamily="50" charset="0"/>
              </a:rPr>
              <a:t>b)  more than 780 kg?</a:t>
            </a:r>
            <a:endParaRPr lang="en-US" sz="2800" dirty="0">
              <a:solidFill>
                <a:schemeClr val="accent3">
                  <a:lumMod val="75000"/>
                </a:schemeClr>
              </a:solidFill>
              <a:latin typeface="Gotham Medium" pitchFamily="50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172200"/>
            <a:ext cx="81806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Gotham Medium" pitchFamily="50" charset="0"/>
              </a:rPr>
              <a:t>You are expected to communicate your process.  Your work and drawings are an important part of that!</a:t>
            </a:r>
            <a:endParaRPr lang="en-US" sz="1200" dirty="0">
              <a:solidFill>
                <a:schemeClr val="bg1">
                  <a:lumMod val="75000"/>
                </a:schemeClr>
              </a:solidFill>
              <a:latin typeface="Gotham Medium" pitchFamily="50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306831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846161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394" y="0"/>
            <a:ext cx="8498006" cy="2677656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Gotham Medium" pitchFamily="50" charset="0"/>
              </a:rPr>
              <a:t>Adult FEMALE walrus weights are approximately normally distributed, with a </a:t>
            </a:r>
            <a:r>
              <a:rPr lang="en-US" sz="2400" dirty="0">
                <a:solidFill>
                  <a:srgbClr val="3333CC"/>
                </a:solidFill>
                <a:latin typeface="Gotham Medium" pitchFamily="50" charset="0"/>
              </a:rPr>
              <a:t>mean of 812 kg</a:t>
            </a:r>
            <a:r>
              <a:rPr lang="en-US" sz="2400" dirty="0">
                <a:latin typeface="Gotham Medium" pitchFamily="50" charset="0"/>
              </a:rPr>
              <a:t>, and a </a:t>
            </a:r>
            <a:r>
              <a:rPr lang="en-US" sz="2400" dirty="0">
                <a:solidFill>
                  <a:srgbClr val="FF0000"/>
                </a:solidFill>
                <a:latin typeface="Gotham Medium" pitchFamily="50" charset="0"/>
              </a:rPr>
              <a:t>standard deviation of 67 kg</a:t>
            </a:r>
            <a:r>
              <a:rPr lang="en-US" sz="2400" dirty="0">
                <a:latin typeface="Gotham Medium" pitchFamily="50" charset="0"/>
              </a:rPr>
              <a:t>.</a:t>
            </a:r>
            <a:br>
              <a:rPr lang="en-US" sz="2400" dirty="0">
                <a:latin typeface="Gotham Medium" pitchFamily="50" charset="0"/>
              </a:rPr>
            </a:br>
            <a:endParaRPr lang="en-US" sz="2400" dirty="0">
              <a:latin typeface="Gotham Medium" pitchFamily="50" charset="0"/>
            </a:endParaRPr>
          </a:p>
          <a:p>
            <a:r>
              <a:rPr lang="en-US" sz="2400" dirty="0">
                <a:solidFill>
                  <a:prstClr val="black"/>
                </a:solidFill>
                <a:latin typeface="Gotham Medium" pitchFamily="50" charset="0"/>
              </a:rPr>
              <a:t>If we select an adult female walrus at random, what is the probability that her weight is…</a:t>
            </a:r>
          </a:p>
          <a:p>
            <a:endParaRPr lang="en-US" sz="2400" dirty="0">
              <a:latin typeface="Gotham Medium" pitchFamily="50" charset="0"/>
            </a:endParaRPr>
          </a:p>
        </p:txBody>
      </p:sp>
      <p:sp>
        <p:nvSpPr>
          <p:cNvPr id="13" name="Text Placeholder 7"/>
          <p:cNvSpPr txBox="1">
            <a:spLocks/>
          </p:cNvSpPr>
          <p:nvPr/>
        </p:nvSpPr>
        <p:spPr>
          <a:xfrm>
            <a:off x="71651" y="2438400"/>
            <a:ext cx="6324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  <a:latin typeface="Gotham Medium" pitchFamily="50" charset="0"/>
              </a:rPr>
              <a:t>c)  less than 600 kg?</a:t>
            </a:r>
            <a:endParaRPr lang="en-US" sz="2800" dirty="0">
              <a:solidFill>
                <a:schemeClr val="accent3">
                  <a:lumMod val="75000"/>
                </a:schemeClr>
              </a:solidFill>
              <a:latin typeface="Gotham Medium" pitchFamily="50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172200"/>
            <a:ext cx="81806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Gotham Medium" pitchFamily="50" charset="0"/>
              </a:rPr>
              <a:t>You are expected to communicate your process.  Your work and drawings are an important part of that!</a:t>
            </a:r>
            <a:endParaRPr lang="en-US" sz="1200" dirty="0">
              <a:solidFill>
                <a:schemeClr val="bg1">
                  <a:lumMod val="75000"/>
                </a:schemeClr>
              </a:solidFill>
              <a:latin typeface="Gotham Medium" pitchFamily="50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067812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846161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394" y="0"/>
            <a:ext cx="8498006" cy="2677656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Gotham Medium" pitchFamily="50" charset="0"/>
              </a:rPr>
              <a:t>Adult FEMALE walrus weights are approximately normally distributed, with a </a:t>
            </a:r>
            <a:r>
              <a:rPr lang="en-US" sz="2400" dirty="0">
                <a:solidFill>
                  <a:srgbClr val="3333CC"/>
                </a:solidFill>
                <a:latin typeface="Gotham Medium" pitchFamily="50" charset="0"/>
              </a:rPr>
              <a:t>mean of 812 kg</a:t>
            </a:r>
            <a:r>
              <a:rPr lang="en-US" sz="2400" dirty="0">
                <a:latin typeface="Gotham Medium" pitchFamily="50" charset="0"/>
              </a:rPr>
              <a:t>, and a </a:t>
            </a:r>
            <a:r>
              <a:rPr lang="en-US" sz="2400" dirty="0">
                <a:solidFill>
                  <a:srgbClr val="FF0000"/>
                </a:solidFill>
                <a:latin typeface="Gotham Medium" pitchFamily="50" charset="0"/>
              </a:rPr>
              <a:t>standard deviation of 67 kg</a:t>
            </a:r>
            <a:r>
              <a:rPr lang="en-US" sz="2400" dirty="0">
                <a:latin typeface="Gotham Medium" pitchFamily="50" charset="0"/>
              </a:rPr>
              <a:t>.</a:t>
            </a:r>
            <a:br>
              <a:rPr lang="en-US" sz="2400" dirty="0">
                <a:latin typeface="Gotham Medium" pitchFamily="50" charset="0"/>
              </a:rPr>
            </a:br>
            <a:endParaRPr lang="en-US" sz="2400" dirty="0">
              <a:latin typeface="Gotham Medium" pitchFamily="50" charset="0"/>
            </a:endParaRPr>
          </a:p>
          <a:p>
            <a:r>
              <a:rPr lang="en-US" sz="2400" dirty="0">
                <a:solidFill>
                  <a:prstClr val="black"/>
                </a:solidFill>
                <a:latin typeface="Gotham Medium" pitchFamily="50" charset="0"/>
              </a:rPr>
              <a:t>If we select an adult female walrus at random, what is the probability that her weight is…</a:t>
            </a:r>
          </a:p>
          <a:p>
            <a:endParaRPr lang="en-US" sz="2400" dirty="0">
              <a:latin typeface="Gotham Medium" pitchFamily="50" charset="0"/>
            </a:endParaRPr>
          </a:p>
        </p:txBody>
      </p:sp>
      <p:sp>
        <p:nvSpPr>
          <p:cNvPr id="13" name="Text Placeholder 7"/>
          <p:cNvSpPr txBox="1">
            <a:spLocks/>
          </p:cNvSpPr>
          <p:nvPr/>
        </p:nvSpPr>
        <p:spPr>
          <a:xfrm>
            <a:off x="71651" y="2438400"/>
            <a:ext cx="6324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  <a:latin typeface="Gotham Medium" pitchFamily="50" charset="0"/>
              </a:rPr>
              <a:t>d)  between 700 and 800 kg?</a:t>
            </a:r>
            <a:endParaRPr lang="en-US" sz="2800" dirty="0">
              <a:solidFill>
                <a:schemeClr val="accent3">
                  <a:lumMod val="75000"/>
                </a:schemeClr>
              </a:solidFill>
              <a:latin typeface="Gotham Medium" pitchFamily="50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172200"/>
            <a:ext cx="81806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Gotham Medium" pitchFamily="50" charset="0"/>
              </a:rPr>
              <a:t>You are expected to communicate your process.  Your work and drawings are an important part of that!</a:t>
            </a:r>
            <a:endParaRPr lang="en-US" sz="1200" dirty="0">
              <a:solidFill>
                <a:schemeClr val="bg1">
                  <a:lumMod val="75000"/>
                </a:schemeClr>
              </a:solidFill>
              <a:latin typeface="Gotham Medium" pitchFamily="50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760886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846161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36394" y="0"/>
            <a:ext cx="8498006" cy="2677656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Gotham Medium" pitchFamily="50" charset="0"/>
              </a:rPr>
              <a:t>Adult FEMALE walrus weights are approximately normally distributed, with a </a:t>
            </a:r>
            <a:r>
              <a:rPr lang="en-US" sz="2400" dirty="0">
                <a:solidFill>
                  <a:srgbClr val="3333CC"/>
                </a:solidFill>
                <a:latin typeface="Gotham Medium" pitchFamily="50" charset="0"/>
              </a:rPr>
              <a:t>mean of 812 kg</a:t>
            </a:r>
            <a:r>
              <a:rPr lang="en-US" sz="2400" dirty="0">
                <a:latin typeface="Gotham Medium" pitchFamily="50" charset="0"/>
              </a:rPr>
              <a:t>, and a </a:t>
            </a:r>
            <a:r>
              <a:rPr lang="en-US" sz="2400" dirty="0">
                <a:solidFill>
                  <a:srgbClr val="FF0000"/>
                </a:solidFill>
                <a:latin typeface="Gotham Medium" pitchFamily="50" charset="0"/>
              </a:rPr>
              <a:t>standard deviation of 67 kg</a:t>
            </a:r>
            <a:r>
              <a:rPr lang="en-US" sz="2400" dirty="0">
                <a:latin typeface="Gotham Medium" pitchFamily="50" charset="0"/>
              </a:rPr>
              <a:t>.</a:t>
            </a:r>
            <a:br>
              <a:rPr lang="en-US" sz="2400" dirty="0">
                <a:latin typeface="Gotham Medium" pitchFamily="50" charset="0"/>
              </a:rPr>
            </a:br>
            <a:endParaRPr lang="en-US" sz="2400" dirty="0">
              <a:latin typeface="Gotham Medium" pitchFamily="50" charset="0"/>
            </a:endParaRPr>
          </a:p>
          <a:p>
            <a:r>
              <a:rPr lang="en-US" sz="2400" dirty="0">
                <a:solidFill>
                  <a:prstClr val="black"/>
                </a:solidFill>
                <a:latin typeface="Gotham Medium" pitchFamily="50" charset="0"/>
              </a:rPr>
              <a:t>If we select an adult female walrus at random, what is the probability that her weight is…</a:t>
            </a:r>
          </a:p>
          <a:p>
            <a:endParaRPr lang="en-US" sz="2400" dirty="0">
              <a:latin typeface="Gotham Medium" pitchFamily="50" charset="0"/>
            </a:endParaRPr>
          </a:p>
        </p:txBody>
      </p:sp>
      <p:sp>
        <p:nvSpPr>
          <p:cNvPr id="13" name="Text Placeholder 7"/>
          <p:cNvSpPr txBox="1">
            <a:spLocks/>
          </p:cNvSpPr>
          <p:nvPr/>
        </p:nvSpPr>
        <p:spPr>
          <a:xfrm>
            <a:off x="71651" y="2438400"/>
            <a:ext cx="63246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  <a:latin typeface="Gotham Medium" pitchFamily="50" charset="0"/>
              </a:rPr>
              <a:t>e)  between 720 kg and 785 kg?</a:t>
            </a:r>
            <a:endParaRPr lang="en-US" sz="2800" dirty="0">
              <a:solidFill>
                <a:schemeClr val="accent3">
                  <a:lumMod val="75000"/>
                </a:schemeClr>
              </a:solidFill>
              <a:latin typeface="Gotham Medium" pitchFamily="50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6172200"/>
            <a:ext cx="81806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75000"/>
                  </a:schemeClr>
                </a:solidFill>
                <a:latin typeface="Gotham Medium" pitchFamily="50" charset="0"/>
              </a:rPr>
              <a:t>You are expected to communicate your process.  Your work and drawings are an important part of that!</a:t>
            </a:r>
            <a:endParaRPr lang="en-US" sz="1200" dirty="0">
              <a:solidFill>
                <a:schemeClr val="bg1">
                  <a:lumMod val="75000"/>
                </a:schemeClr>
              </a:solidFill>
              <a:latin typeface="Gotham Medium" pitchFamily="50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7925868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00821" y="2971800"/>
            <a:ext cx="64715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prstClr val="white"/>
                </a:solidFill>
                <a:latin typeface="Gotham Medium" pitchFamily="50" charset="0"/>
                <a:cs typeface="Arial" pitchFamily="34" charset="0"/>
              </a:rPr>
              <a:t>using the z-table in reverse</a:t>
            </a:r>
            <a:endParaRPr lang="en-US" sz="3600" dirty="0">
              <a:solidFill>
                <a:prstClr val="white"/>
              </a:solidFill>
              <a:latin typeface="Gotham Medium" pitchFamily="50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04452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"/>
            <a:ext cx="8305800" cy="457200"/>
          </a:xfrm>
        </p:spPr>
        <p:txBody>
          <a:bodyPr anchor="t" anchorCtr="0"/>
          <a:lstStyle/>
          <a:p>
            <a:pPr eaLnBrk="1" hangingPunct="1"/>
            <a:r>
              <a:rPr lang="en-US" sz="2000" dirty="0">
                <a:solidFill>
                  <a:schemeClr val="bg1"/>
                </a:solidFill>
                <a:latin typeface="Gotham Black" pitchFamily="50" charset="0"/>
              </a:rPr>
              <a:t>(working </a:t>
            </a:r>
            <a:r>
              <a:rPr lang="en-US" sz="2000" dirty="0" smtClean="0">
                <a:solidFill>
                  <a:schemeClr val="bg1"/>
                </a:solidFill>
                <a:latin typeface="Gotham Black" pitchFamily="50" charset="0"/>
              </a:rPr>
              <a:t>backwards with the Normal model)</a:t>
            </a:r>
            <a:endParaRPr lang="en-US" sz="2000" b="1" dirty="0" smtClean="0">
              <a:solidFill>
                <a:schemeClr val="bg1"/>
              </a:solidFill>
              <a:latin typeface="Gotham Black" pitchFamily="50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" y="2286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000000"/>
              </a:buClr>
              <a:buSzPct val="100000"/>
            </a:pPr>
            <a:r>
              <a:rPr lang="en-US" sz="2400" dirty="0" smtClean="0">
                <a:solidFill>
                  <a:srgbClr val="002060"/>
                </a:solidFill>
                <a:latin typeface="Gotham Medium" pitchFamily="50" charset="0"/>
              </a:rPr>
              <a:t>What z-score corresponds with the 60</a:t>
            </a:r>
            <a:r>
              <a:rPr lang="en-US" sz="2400" baseline="30000" dirty="0" smtClean="0">
                <a:solidFill>
                  <a:srgbClr val="002060"/>
                </a:solidFill>
                <a:latin typeface="Gotham Medium" pitchFamily="50" charset="0"/>
              </a:rPr>
              <a:t>th</a:t>
            </a:r>
            <a:r>
              <a:rPr lang="en-US" sz="2400" dirty="0" smtClean="0">
                <a:solidFill>
                  <a:srgbClr val="002060"/>
                </a:solidFill>
                <a:latin typeface="Gotham Medium" pitchFamily="50" charset="0"/>
              </a:rPr>
              <a:t> percentile?</a:t>
            </a:r>
          </a:p>
          <a:p>
            <a:pPr>
              <a:lnSpc>
                <a:spcPct val="150000"/>
              </a:lnSpc>
              <a:buClr>
                <a:srgbClr val="000000"/>
              </a:buClr>
              <a:buSzPct val="100000"/>
            </a:pPr>
            <a:r>
              <a:rPr lang="en-US" sz="2400" dirty="0" smtClean="0">
                <a:solidFill>
                  <a:srgbClr val="002060"/>
                </a:solidFill>
                <a:latin typeface="Gotham Medium" pitchFamily="50" charset="0"/>
              </a:rPr>
              <a:t>What about the 10</a:t>
            </a:r>
            <a:r>
              <a:rPr lang="en-US" sz="2400" baseline="30000" dirty="0" smtClean="0">
                <a:solidFill>
                  <a:srgbClr val="002060"/>
                </a:solidFill>
                <a:latin typeface="Gotham Medium" pitchFamily="50" charset="0"/>
              </a:rPr>
              <a:t>th</a:t>
            </a:r>
            <a:r>
              <a:rPr lang="en-US" sz="2400" dirty="0" smtClean="0">
                <a:solidFill>
                  <a:srgbClr val="002060"/>
                </a:solidFill>
                <a:latin typeface="Gotham Medium" pitchFamily="50" charset="0"/>
              </a:rPr>
              <a:t> percentile?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12" b="21763"/>
          <a:stretch/>
        </p:blipFill>
        <p:spPr bwMode="auto">
          <a:xfrm>
            <a:off x="0" y="1657529"/>
            <a:ext cx="9144000" cy="4895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1125560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124" y="838200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Placeholder 7"/>
          <p:cNvSpPr txBox="1">
            <a:spLocks/>
          </p:cNvSpPr>
          <p:nvPr/>
        </p:nvSpPr>
        <p:spPr>
          <a:xfrm>
            <a:off x="71651" y="1333500"/>
            <a:ext cx="6174473" cy="2514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chemeClr val="accent3">
                    <a:lumMod val="75000"/>
                  </a:schemeClr>
                </a:solidFill>
                <a:latin typeface="Gotham Medium" pitchFamily="50" charset="0"/>
              </a:rPr>
              <a:t>f</a:t>
            </a: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  <a:latin typeface="Gotham Medium" pitchFamily="50" charset="0"/>
              </a:rPr>
              <a:t>)  Approximately what weight represents the cut-off for the TOP 5% of adult female walrus weights?</a:t>
            </a:r>
            <a:endParaRPr lang="en-US" sz="2800" dirty="0">
              <a:solidFill>
                <a:schemeClr val="accent3">
                  <a:lumMod val="75000"/>
                </a:schemeClr>
              </a:solidFill>
              <a:latin typeface="Gotham Medium" pitchFamily="50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394" y="0"/>
            <a:ext cx="84980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Gotham Medium" pitchFamily="50" charset="0"/>
              </a:rPr>
              <a:t>Adult FEMALE walrus weights are approximately normally distributed, with a </a:t>
            </a:r>
            <a:r>
              <a:rPr lang="en-US" sz="2400" dirty="0">
                <a:solidFill>
                  <a:srgbClr val="3333CC"/>
                </a:solidFill>
                <a:latin typeface="Gotham Medium" pitchFamily="50" charset="0"/>
              </a:rPr>
              <a:t>mean of 812 kg</a:t>
            </a:r>
            <a:r>
              <a:rPr lang="en-US" sz="2400" dirty="0">
                <a:latin typeface="Gotham Medium" pitchFamily="50" charset="0"/>
              </a:rPr>
              <a:t>, and a </a:t>
            </a:r>
            <a:r>
              <a:rPr lang="en-US" sz="2400" dirty="0">
                <a:solidFill>
                  <a:srgbClr val="FF0000"/>
                </a:solidFill>
                <a:latin typeface="Gotham Medium" pitchFamily="50" charset="0"/>
              </a:rPr>
              <a:t>standard deviation of 67 kg</a:t>
            </a:r>
            <a:r>
              <a:rPr lang="en-US" sz="2400" dirty="0" smtClean="0">
                <a:latin typeface="Gotham Medium" pitchFamily="50" charset="0"/>
              </a:rPr>
              <a:t>.</a:t>
            </a:r>
            <a:endParaRPr lang="en-US" sz="2400" dirty="0">
              <a:latin typeface="Gotham Medium" pitchFamily="50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52483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124" y="838200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Placeholder 7"/>
          <p:cNvSpPr txBox="1">
            <a:spLocks/>
          </p:cNvSpPr>
          <p:nvPr/>
        </p:nvSpPr>
        <p:spPr>
          <a:xfrm>
            <a:off x="71651" y="1333500"/>
            <a:ext cx="6324600" cy="2514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  <a:latin typeface="Gotham Medium" pitchFamily="50" charset="0"/>
              </a:rPr>
              <a:t>g)  Approximately what weight represents the cut-off for the BOTTOM 20% of adult female walrus weights?</a:t>
            </a:r>
            <a:endParaRPr lang="en-US" sz="2800" dirty="0">
              <a:solidFill>
                <a:schemeClr val="accent3">
                  <a:lumMod val="75000"/>
                </a:schemeClr>
              </a:solidFill>
              <a:latin typeface="Gotham Medium" pitchFamily="50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394" y="0"/>
            <a:ext cx="84980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Gotham Medium" pitchFamily="50" charset="0"/>
              </a:rPr>
              <a:t>Adult FEMALE walrus weights are approximately normally distributed, with a </a:t>
            </a:r>
            <a:r>
              <a:rPr lang="en-US" sz="2400" dirty="0">
                <a:solidFill>
                  <a:srgbClr val="3333CC"/>
                </a:solidFill>
                <a:latin typeface="Gotham Medium" pitchFamily="50" charset="0"/>
              </a:rPr>
              <a:t>mean of 812 kg</a:t>
            </a:r>
            <a:r>
              <a:rPr lang="en-US" sz="2400" dirty="0">
                <a:latin typeface="Gotham Medium" pitchFamily="50" charset="0"/>
              </a:rPr>
              <a:t>, and a </a:t>
            </a:r>
            <a:r>
              <a:rPr lang="en-US" sz="2400" dirty="0">
                <a:solidFill>
                  <a:srgbClr val="FF0000"/>
                </a:solidFill>
                <a:latin typeface="Gotham Medium" pitchFamily="50" charset="0"/>
              </a:rPr>
              <a:t>standard deviation of 67 kg</a:t>
            </a:r>
            <a:r>
              <a:rPr lang="en-US" sz="2400" dirty="0" smtClean="0">
                <a:latin typeface="Gotham Medium" pitchFamily="50" charset="0"/>
              </a:rPr>
              <a:t>.</a:t>
            </a:r>
            <a:endParaRPr lang="en-US" sz="2400" dirty="0">
              <a:latin typeface="Gotham Medium" pitchFamily="50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063688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305800" cy="687387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andardizing with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z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scores</a:t>
            </a:r>
          </a:p>
        </p:txBody>
      </p:sp>
      <p:sp>
        <p:nvSpPr>
          <p:cNvPr id="552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3352800"/>
            <a:ext cx="8229600" cy="1676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>
            <a:normAutofit fontScale="92500"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We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call the resulting values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b="1" dirty="0" smtClean="0">
                <a:latin typeface="Arial" pitchFamily="34" charset="0"/>
                <a:cs typeface="Arial" pitchFamily="34" charset="0"/>
              </a:rPr>
            </a:br>
            <a:r>
              <a:rPr lang="en-US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standardized scores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, or </a:t>
            </a:r>
            <a:r>
              <a:rPr lang="en-US" sz="6000" b="1" i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z</a:t>
            </a:r>
            <a:r>
              <a:rPr lang="en-US" sz="60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-scores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03434"/>
              </p:ext>
            </p:extLst>
          </p:nvPr>
        </p:nvGraphicFramePr>
        <p:xfrm>
          <a:off x="152400" y="1255713"/>
          <a:ext cx="4148138" cy="183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" name="Equation" r:id="rId4" imgW="977760" imgH="431640" progId="Equation.3">
                  <p:embed/>
                </p:oleObj>
              </mc:Choice>
              <mc:Fallback>
                <p:oleObj name="Equation" r:id="rId4" imgW="9777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255713"/>
                        <a:ext cx="4148138" cy="1831159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807347"/>
              </p:ext>
            </p:extLst>
          </p:nvPr>
        </p:nvGraphicFramePr>
        <p:xfrm>
          <a:off x="4800600" y="1524000"/>
          <a:ext cx="2281238" cy="147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5" name="Equation" r:id="rId6" imgW="609480" imgH="393480" progId="Equation.3">
                  <p:embed/>
                </p:oleObj>
              </mc:Choice>
              <mc:Fallback>
                <p:oleObj name="Equation" r:id="rId6" imgW="6094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00600" y="1524000"/>
                        <a:ext cx="2281238" cy="147161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94832" y="762000"/>
            <a:ext cx="15199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or “</a:t>
            </a:r>
            <a:r>
              <a:rPr lang="en-US" sz="3600" i="1" dirty="0" err="1" smtClean="0">
                <a:latin typeface="Times New Roman" pitchFamily="18" charset="0"/>
                <a:cs typeface="Times New Roman" pitchFamily="18" charset="0"/>
              </a:rPr>
              <a:t>exp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”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3018382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124" y="838200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Placeholder 7"/>
          <p:cNvSpPr txBox="1">
            <a:spLocks/>
          </p:cNvSpPr>
          <p:nvPr/>
        </p:nvSpPr>
        <p:spPr>
          <a:xfrm>
            <a:off x="71651" y="1333500"/>
            <a:ext cx="6324600" cy="2514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 smtClean="0">
                <a:solidFill>
                  <a:schemeClr val="accent3">
                    <a:lumMod val="75000"/>
                  </a:schemeClr>
                </a:solidFill>
                <a:latin typeface="Gotham Medium" pitchFamily="50" charset="0"/>
              </a:rPr>
              <a:t>*h)  What is the IQR for adult female walrus weights?</a:t>
            </a:r>
            <a:endParaRPr lang="en-US" sz="2800" dirty="0">
              <a:solidFill>
                <a:schemeClr val="accent3">
                  <a:lumMod val="75000"/>
                </a:schemeClr>
              </a:solidFill>
              <a:latin typeface="Gotham Medium" pitchFamily="50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394" y="0"/>
            <a:ext cx="849800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Gotham Medium" pitchFamily="50" charset="0"/>
              </a:rPr>
              <a:t>Adult FEMALE walrus weights are approximately normally distributed, with a </a:t>
            </a:r>
            <a:r>
              <a:rPr lang="en-US" sz="2400" dirty="0">
                <a:solidFill>
                  <a:srgbClr val="3333CC"/>
                </a:solidFill>
                <a:latin typeface="Gotham Medium" pitchFamily="50" charset="0"/>
              </a:rPr>
              <a:t>mean of 812 kg</a:t>
            </a:r>
            <a:r>
              <a:rPr lang="en-US" sz="2400" dirty="0">
                <a:latin typeface="Gotham Medium" pitchFamily="50" charset="0"/>
              </a:rPr>
              <a:t>, and a </a:t>
            </a:r>
            <a:r>
              <a:rPr lang="en-US" sz="2400" dirty="0">
                <a:solidFill>
                  <a:srgbClr val="FF0000"/>
                </a:solidFill>
                <a:latin typeface="Gotham Medium" pitchFamily="50" charset="0"/>
              </a:rPr>
              <a:t>standard deviation of 67 kg</a:t>
            </a:r>
            <a:r>
              <a:rPr lang="en-US" sz="2400" dirty="0" smtClean="0">
                <a:latin typeface="Gotham Medium" pitchFamily="50" charset="0"/>
              </a:rPr>
              <a:t>.</a:t>
            </a:r>
            <a:endParaRPr lang="en-US" sz="2400" dirty="0">
              <a:latin typeface="Gotham Medium" pitchFamily="50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3838132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901" name="Text Box 5" descr="Pink tissue paper"/>
          <p:cNvSpPr txBox="1">
            <a:spLocks noChangeArrowheads="1"/>
          </p:cNvSpPr>
          <p:nvPr/>
        </p:nvSpPr>
        <p:spPr bwMode="auto">
          <a:xfrm>
            <a:off x="76201" y="86380"/>
            <a:ext cx="815339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uld the Normal model be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priate for this distribution?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13"/>
          <a:stretch/>
        </p:blipFill>
        <p:spPr bwMode="auto">
          <a:xfrm>
            <a:off x="221108" y="1621971"/>
            <a:ext cx="8644218" cy="4016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0" y="1676400"/>
            <a:ext cx="6324600" cy="1569660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No – to use the Normal model, the distribution should be </a:t>
            </a:r>
            <a:r>
              <a:rPr lang="en-US" sz="36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modal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and </a:t>
            </a: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ximately symmetric</a:t>
            </a:r>
            <a:r>
              <a:rPr lang="en-US" sz="2400" b="1" dirty="0" smtClean="0">
                <a:solidFill>
                  <a:srgbClr val="FF0000"/>
                </a:solidFill>
              </a:rPr>
              <a:t>.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23314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" y="13252"/>
            <a:ext cx="8686799" cy="1295400"/>
          </a:xfrm>
          <a:ln/>
        </p:spPr>
        <p:txBody>
          <a:bodyPr>
            <a:normAutofit/>
          </a:bodyPr>
          <a:lstStyle/>
          <a:p>
            <a:pPr marL="0" indent="0">
              <a:buNone/>
              <a:tabLst>
                <a:tab pos="854075" algn="l"/>
              </a:tabLst>
            </a:pPr>
            <a:r>
              <a:rPr lang="en-US" sz="2000" dirty="0" smtClean="0">
                <a:solidFill>
                  <a:srgbClr val="FF0000"/>
                </a:solidFill>
                <a:latin typeface="Gotham Medium" pitchFamily="50" charset="0"/>
              </a:rPr>
              <a:t>(standardizing 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</a:rPr>
              <a:t>DOES NOT </a:t>
            </a:r>
            <a:r>
              <a:rPr lang="en-US" sz="2000" dirty="0" smtClean="0">
                <a:solidFill>
                  <a:srgbClr val="FF0000"/>
                </a:solidFill>
                <a:latin typeface="Gotham Medium" pitchFamily="50" charset="0"/>
              </a:rPr>
              <a:t>change </a:t>
            </a:r>
            <a:r>
              <a:rPr lang="en-US" sz="2000" dirty="0">
                <a:solidFill>
                  <a:srgbClr val="FF0000"/>
                </a:solidFill>
                <a:latin typeface="Gotham Medium" pitchFamily="50" charset="0"/>
              </a:rPr>
              <a:t>the shape of the </a:t>
            </a:r>
            <a:r>
              <a:rPr lang="en-US" sz="2000" dirty="0" smtClean="0">
                <a:solidFill>
                  <a:srgbClr val="FF0000"/>
                </a:solidFill>
                <a:latin typeface="Gotham Medium" pitchFamily="50" charset="0"/>
              </a:rPr>
              <a:t>distribution)</a:t>
            </a:r>
            <a:endParaRPr lang="en-US" sz="2000" dirty="0">
              <a:solidFill>
                <a:srgbClr val="FF0000"/>
              </a:solidFill>
              <a:latin typeface="Gotham Medium" pitchFamily="50" charset="0"/>
            </a:endParaRP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0058" y="722243"/>
            <a:ext cx="6143625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190"/>
          <a:stretch/>
        </p:blipFill>
        <p:spPr bwMode="auto">
          <a:xfrm>
            <a:off x="2780057" y="3343276"/>
            <a:ext cx="6143625" cy="1881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321"/>
          <a:stretch/>
        </p:blipFill>
        <p:spPr bwMode="auto">
          <a:xfrm>
            <a:off x="76201" y="381000"/>
            <a:ext cx="2358242" cy="1152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60678"/>
          <a:stretch/>
        </p:blipFill>
        <p:spPr bwMode="auto">
          <a:xfrm>
            <a:off x="76200" y="381000"/>
            <a:ext cx="1479468" cy="1152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71525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1" y="762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dirty="0" smtClean="0">
                <a:solidFill>
                  <a:prstClr val="white"/>
                </a:solidFill>
                <a:latin typeface="Gotham Medium" pitchFamily="50" charset="0"/>
                <a:cs typeface="Arial" pitchFamily="34" charset="0"/>
              </a:rPr>
              <a:t>If a distribution is </a:t>
            </a:r>
            <a:r>
              <a:rPr lang="en-US" sz="36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Gotham Black" pitchFamily="50" charset="0"/>
                <a:cs typeface="Arial" pitchFamily="34" charset="0"/>
              </a:rPr>
              <a:t>NOT</a:t>
            </a:r>
            <a:r>
              <a:rPr lang="en-US" sz="36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Gotham Medium" pitchFamily="50" charset="0"/>
                <a:cs typeface="Arial" pitchFamily="34" charset="0"/>
              </a:rPr>
              <a:t> </a:t>
            </a:r>
            <a:r>
              <a:rPr lang="en-US" sz="3600" dirty="0" smtClean="0">
                <a:solidFill>
                  <a:prstClr val="white"/>
                </a:solidFill>
                <a:latin typeface="Gotham Medium" pitchFamily="50" charset="0"/>
                <a:cs typeface="Arial" pitchFamily="34" charset="0"/>
              </a:rPr>
              <a:t>approximately normal…</a:t>
            </a:r>
            <a:endParaRPr lang="en-US" sz="3600" dirty="0">
              <a:solidFill>
                <a:prstClr val="white"/>
              </a:solidFill>
              <a:latin typeface="Gotham Medium" pitchFamily="50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1276529"/>
            <a:ext cx="80010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latin typeface="Gotham Medium" pitchFamily="50" charset="0"/>
              </a:rPr>
              <a:t>We </a:t>
            </a:r>
            <a:r>
              <a:rPr lang="en-US" sz="4400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Gotham Black" pitchFamily="50" charset="0"/>
              </a:rPr>
              <a:t>CAN</a:t>
            </a:r>
            <a:r>
              <a:rPr lang="en-US" sz="3200" dirty="0" smtClean="0">
                <a:solidFill>
                  <a:schemeClr val="bg1"/>
                </a:solidFill>
                <a:latin typeface="Gotham Medium" pitchFamily="50" charset="0"/>
              </a:rPr>
              <a:t> calculate a z-score </a:t>
            </a:r>
            <a:br>
              <a:rPr lang="en-US" sz="3200" dirty="0" smtClean="0">
                <a:solidFill>
                  <a:schemeClr val="bg1"/>
                </a:solidFill>
                <a:latin typeface="Gotham Medium" pitchFamily="50" charset="0"/>
              </a:rPr>
            </a:br>
            <a:r>
              <a:rPr lang="en-US" sz="2000" dirty="0" smtClean="0">
                <a:solidFill>
                  <a:schemeClr val="bg1"/>
                </a:solidFill>
                <a:latin typeface="Gotham Medium" pitchFamily="50" charset="0"/>
              </a:rPr>
              <a:t>(and it still represents a # of SD’s from the MEAN)</a:t>
            </a:r>
            <a:r>
              <a:rPr lang="en-US" sz="3200" dirty="0" smtClean="0">
                <a:solidFill>
                  <a:schemeClr val="bg1"/>
                </a:solidFill>
                <a:latin typeface="Gotham Medium" pitchFamily="50" charset="0"/>
              </a:rPr>
              <a:t/>
            </a:r>
            <a:br>
              <a:rPr lang="en-US" sz="3200" dirty="0" smtClean="0">
                <a:solidFill>
                  <a:schemeClr val="bg1"/>
                </a:solidFill>
                <a:latin typeface="Gotham Medium" pitchFamily="50" charset="0"/>
              </a:rPr>
            </a:br>
            <a:endParaRPr lang="en-US" sz="3200" dirty="0" smtClean="0">
              <a:solidFill>
                <a:schemeClr val="bg1"/>
              </a:solidFill>
              <a:latin typeface="Gotham Medium" pitchFamily="50" charset="0"/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bg1"/>
                </a:solidFill>
                <a:latin typeface="Gotham Medium" pitchFamily="50" charset="0"/>
              </a:rPr>
              <a:t>We </a:t>
            </a:r>
            <a:r>
              <a:rPr lang="en-US" sz="4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Gotham Black" pitchFamily="50" charset="0"/>
              </a:rPr>
              <a:t>CANNOT</a:t>
            </a:r>
            <a:r>
              <a:rPr lang="en-US" sz="4000" dirty="0" smtClean="0">
                <a:solidFill>
                  <a:schemeClr val="accent1">
                    <a:lumMod val="40000"/>
                    <a:lumOff val="60000"/>
                  </a:schemeClr>
                </a:solidFill>
                <a:latin typeface="Gotham Medium" pitchFamily="50" charset="0"/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latin typeface="Gotham Medium" pitchFamily="50" charset="0"/>
              </a:rPr>
              <a:t>use the normal model (or the z-table) to find a probability with that z-score.</a:t>
            </a:r>
            <a:endParaRPr lang="en-US" sz="3200" dirty="0">
              <a:solidFill>
                <a:schemeClr val="bg1"/>
              </a:solidFill>
              <a:latin typeface="Gotham Medium" pitchFamily="50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08703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:\Users\Brian Youn\Dropbox\Photos\Photo Aug 01, 6 57 17 PM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6000"/>
                    </a14:imgEffect>
                    <a14:imgEffect>
                      <a14:brightnessContrast bright="4000" contras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0999"/>
            <a:ext cx="9144000" cy="6078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47446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6394" y="0"/>
            <a:ext cx="8498006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prstClr val="white"/>
                </a:solidFill>
                <a:latin typeface="Gotham Medium" pitchFamily="50" charset="0"/>
              </a:rPr>
              <a:t>California condors have a </a:t>
            </a:r>
            <a:r>
              <a:rPr lang="en-US" sz="2400" dirty="0" smtClean="0">
                <a:solidFill>
                  <a:srgbClr val="4F81BD">
                    <a:lumMod val="20000"/>
                    <a:lumOff val="80000"/>
                  </a:srgbClr>
                </a:solidFill>
                <a:latin typeface="Gotham Medium" pitchFamily="50" charset="0"/>
              </a:rPr>
              <a:t>mean wingspan of 9.1 feet</a:t>
            </a:r>
            <a:r>
              <a:rPr lang="en-US" sz="2400" dirty="0" smtClean="0">
                <a:solidFill>
                  <a:prstClr val="white"/>
                </a:solidFill>
                <a:latin typeface="Gotham Medium" pitchFamily="50" charset="0"/>
              </a:rPr>
              <a:t>, with </a:t>
            </a:r>
            <a:r>
              <a:rPr lang="en-US" sz="2400" dirty="0">
                <a:solidFill>
                  <a:prstClr val="white"/>
                </a:solidFill>
                <a:latin typeface="Gotham Medium" pitchFamily="50" charset="0"/>
              </a:rPr>
              <a:t>a </a:t>
            </a:r>
            <a:r>
              <a:rPr lang="en-US" sz="2400" dirty="0">
                <a:solidFill>
                  <a:srgbClr val="EEECE1">
                    <a:lumMod val="90000"/>
                  </a:srgbClr>
                </a:solidFill>
                <a:latin typeface="Gotham Medium" pitchFamily="50" charset="0"/>
              </a:rPr>
              <a:t>standard deviation of </a:t>
            </a:r>
            <a:r>
              <a:rPr lang="en-US" sz="2400" dirty="0" smtClean="0">
                <a:solidFill>
                  <a:srgbClr val="EEECE1">
                    <a:lumMod val="90000"/>
                  </a:srgbClr>
                </a:solidFill>
                <a:latin typeface="Gotham Medium" pitchFamily="50" charset="0"/>
              </a:rPr>
              <a:t>0.63 feet</a:t>
            </a:r>
            <a:r>
              <a:rPr lang="en-US" sz="2400" dirty="0" smtClean="0">
                <a:solidFill>
                  <a:prstClr val="white"/>
                </a:solidFill>
                <a:latin typeface="Gotham Medium" pitchFamily="50" charset="0"/>
              </a:rPr>
              <a:t>.</a:t>
            </a:r>
            <a:r>
              <a:rPr lang="en-US" sz="2400" dirty="0">
                <a:solidFill>
                  <a:prstClr val="white"/>
                </a:solidFill>
                <a:latin typeface="Gotham Medium" pitchFamily="50" charset="0"/>
              </a:rPr>
              <a:t/>
            </a:r>
            <a:br>
              <a:rPr lang="en-US" sz="2400" dirty="0">
                <a:solidFill>
                  <a:prstClr val="white"/>
                </a:solidFill>
                <a:latin typeface="Gotham Medium" pitchFamily="50" charset="0"/>
              </a:rPr>
            </a:br>
            <a:endParaRPr lang="en-US" sz="2400" dirty="0">
              <a:solidFill>
                <a:prstClr val="white"/>
              </a:solidFill>
              <a:latin typeface="Gotham Medium" pitchFamily="50" charset="0"/>
            </a:endParaRPr>
          </a:p>
          <a:p>
            <a:r>
              <a:rPr lang="en-US" sz="2400" dirty="0" smtClean="0">
                <a:solidFill>
                  <a:prstClr val="white"/>
                </a:solidFill>
                <a:latin typeface="Gotham Medium" pitchFamily="50" charset="0"/>
              </a:rPr>
              <a:t>If the distribution of these wingspans is approximately normal, what is the probability that a randomly selected condor has a wingspan of…</a:t>
            </a:r>
            <a:endParaRPr lang="en-US" sz="2400" dirty="0">
              <a:solidFill>
                <a:prstClr val="white"/>
              </a:solidFill>
              <a:latin typeface="Gotham Medium" pitchFamily="50" charset="0"/>
            </a:endParaRPr>
          </a:p>
        </p:txBody>
      </p:sp>
      <p:sp>
        <p:nvSpPr>
          <p:cNvPr id="13" name="Text Placeholder 7"/>
          <p:cNvSpPr txBox="1">
            <a:spLocks/>
          </p:cNvSpPr>
          <p:nvPr/>
        </p:nvSpPr>
        <p:spPr>
          <a:xfrm>
            <a:off x="71651" y="2438400"/>
            <a:ext cx="63246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lphaLcParenR"/>
            </a:pPr>
            <a:r>
              <a:rPr lang="en-US" sz="2800" dirty="0" smtClean="0">
                <a:solidFill>
                  <a:prstClr val="white"/>
                </a:solidFill>
                <a:latin typeface="Gotham Medium" pitchFamily="50" charset="0"/>
              </a:rPr>
              <a:t>less than 8 feet</a:t>
            </a:r>
          </a:p>
          <a:p>
            <a:pPr marL="514350" indent="-514350">
              <a:buFont typeface="+mj-lt"/>
              <a:buAutoNum type="alphaLcParenR"/>
            </a:pPr>
            <a:r>
              <a:rPr lang="en-US" sz="2800" dirty="0" smtClean="0">
                <a:solidFill>
                  <a:prstClr val="white"/>
                </a:solidFill>
                <a:latin typeface="Gotham Medium" pitchFamily="50" charset="0"/>
              </a:rPr>
              <a:t>at least 9.9 feet</a:t>
            </a:r>
          </a:p>
          <a:p>
            <a:pPr marL="514350" indent="-514350">
              <a:buFont typeface="+mj-lt"/>
              <a:buAutoNum type="alphaLcParenR"/>
            </a:pPr>
            <a:r>
              <a:rPr lang="en-US" sz="2800" dirty="0" smtClean="0">
                <a:solidFill>
                  <a:prstClr val="white"/>
                </a:solidFill>
                <a:latin typeface="Gotham Medium" pitchFamily="50" charset="0"/>
              </a:rPr>
              <a:t>between 8 feet and 10 feet</a:t>
            </a:r>
          </a:p>
          <a:p>
            <a:pPr marL="514350" indent="-514350">
              <a:buFont typeface="+mj-lt"/>
              <a:buAutoNum type="alphaLcParenR"/>
            </a:pPr>
            <a:r>
              <a:rPr lang="en-US" sz="2800" dirty="0" smtClean="0">
                <a:solidFill>
                  <a:prstClr val="white"/>
                </a:solidFill>
                <a:latin typeface="Gotham Medium" pitchFamily="50" charset="0"/>
              </a:rPr>
              <a:t>Find the cut-off (in feet) for the largest 25% of wingspans.</a:t>
            </a:r>
            <a:endParaRPr lang="en-US" sz="2800" dirty="0">
              <a:solidFill>
                <a:prstClr val="white"/>
              </a:solidFill>
              <a:latin typeface="Gotham Medium" pitchFamily="50" charset="0"/>
            </a:endParaRPr>
          </a:p>
        </p:txBody>
      </p:sp>
      <p:pic>
        <p:nvPicPr>
          <p:cNvPr id="11266" name="Picture 2" descr="File:Condor in fligh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1571" y="2308324"/>
            <a:ext cx="2971800" cy="4457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505200" y="5029200"/>
            <a:ext cx="23028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lphaLcParenR"/>
            </a:pPr>
            <a:r>
              <a:rPr lang="en-US" dirty="0" smtClean="0">
                <a:solidFill>
                  <a:srgbClr val="F79646">
                    <a:lumMod val="20000"/>
                    <a:lumOff val="80000"/>
                  </a:srgbClr>
                </a:solidFill>
                <a:latin typeface="Gotham Medium" pitchFamily="50" charset="0"/>
              </a:rPr>
              <a:t>0.0404</a:t>
            </a:r>
          </a:p>
          <a:p>
            <a:pPr marL="342900" indent="-342900">
              <a:buFont typeface="+mj-lt"/>
              <a:buAutoNum type="alphaLcParenR"/>
            </a:pPr>
            <a:r>
              <a:rPr lang="en-US" dirty="0" smtClean="0">
                <a:solidFill>
                  <a:srgbClr val="F79646">
                    <a:lumMod val="20000"/>
                    <a:lumOff val="80000"/>
                  </a:srgbClr>
                </a:solidFill>
                <a:latin typeface="Gotham Medium" pitchFamily="50" charset="0"/>
              </a:rPr>
              <a:t>0.1021</a:t>
            </a:r>
          </a:p>
          <a:p>
            <a:pPr marL="342900" indent="-342900">
              <a:buFont typeface="+mj-lt"/>
              <a:buAutoNum type="alphaLcParenR"/>
            </a:pPr>
            <a:r>
              <a:rPr lang="en-US" dirty="0" smtClean="0">
                <a:solidFill>
                  <a:srgbClr val="F79646">
                    <a:lumMod val="20000"/>
                    <a:lumOff val="80000"/>
                  </a:srgbClr>
                </a:solidFill>
                <a:latin typeface="Gotham Medium" pitchFamily="50" charset="0"/>
              </a:rPr>
              <a:t>0.8830</a:t>
            </a:r>
          </a:p>
          <a:p>
            <a:pPr marL="342900" indent="-342900">
              <a:buFont typeface="+mj-lt"/>
              <a:buAutoNum type="alphaLcParenR"/>
            </a:pPr>
            <a:r>
              <a:rPr lang="en-US" dirty="0" smtClean="0">
                <a:solidFill>
                  <a:srgbClr val="F79646">
                    <a:lumMod val="20000"/>
                    <a:lumOff val="80000"/>
                  </a:srgbClr>
                </a:solidFill>
                <a:latin typeface="Gotham Medium" pitchFamily="50" charset="0"/>
              </a:rPr>
              <a:t>about 9.53 feet</a:t>
            </a:r>
            <a:endParaRPr lang="en-US" dirty="0">
              <a:solidFill>
                <a:srgbClr val="F79646">
                  <a:lumMod val="20000"/>
                  <a:lumOff val="80000"/>
                </a:srgbClr>
              </a:solidFill>
              <a:latin typeface="Gotham Medium" pitchFamily="50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869514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6394" y="0"/>
            <a:ext cx="7531725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Gotham Medium" pitchFamily="50" charset="0"/>
              </a:rPr>
              <a:t>6-month old male babies have a </a:t>
            </a:r>
            <a:r>
              <a:rPr lang="en-US" sz="3200" dirty="0" smtClean="0">
                <a:solidFill>
                  <a:schemeClr val="accent1">
                    <a:lumMod val="20000"/>
                    <a:lumOff val="80000"/>
                  </a:schemeClr>
                </a:solidFill>
                <a:latin typeface="Gotham Medium" pitchFamily="50" charset="0"/>
              </a:rPr>
              <a:t>mean weight of 16.5 pounds</a:t>
            </a:r>
            <a:r>
              <a:rPr lang="en-US" sz="3200" dirty="0" smtClean="0">
                <a:solidFill>
                  <a:schemeClr val="bg1"/>
                </a:solidFill>
                <a:latin typeface="Gotham Medium" pitchFamily="50" charset="0"/>
              </a:rPr>
              <a:t>.  </a:t>
            </a:r>
          </a:p>
          <a:p>
            <a:endParaRPr lang="en-US" sz="3200" dirty="0">
              <a:solidFill>
                <a:schemeClr val="bg1"/>
              </a:solidFill>
              <a:latin typeface="Gotham Medium" pitchFamily="50" charset="0"/>
            </a:endParaRPr>
          </a:p>
          <a:p>
            <a:r>
              <a:rPr lang="en-US" sz="3200" dirty="0" smtClean="0">
                <a:solidFill>
                  <a:schemeClr val="bg1"/>
                </a:solidFill>
                <a:latin typeface="Gotham Medium" pitchFamily="50" charset="0"/>
              </a:rPr>
              <a:t>My little nephew weighs 20 pounds, which places him at the </a:t>
            </a:r>
            <a:r>
              <a:rPr lang="en-US" sz="3200" dirty="0" smtClean="0">
                <a:solidFill>
                  <a:srgbClr val="FFFF00"/>
                </a:solidFill>
                <a:latin typeface="Gotham Black" pitchFamily="50" charset="0"/>
              </a:rPr>
              <a:t>95</a:t>
            </a:r>
            <a:r>
              <a:rPr lang="en-US" sz="3200" baseline="30000" dirty="0" smtClean="0">
                <a:solidFill>
                  <a:srgbClr val="FFFF00"/>
                </a:solidFill>
                <a:latin typeface="Gotham Black" pitchFamily="50" charset="0"/>
              </a:rPr>
              <a:t>TH</a:t>
            </a:r>
            <a:r>
              <a:rPr lang="en-US" sz="3200" dirty="0" smtClean="0">
                <a:solidFill>
                  <a:srgbClr val="FFFF00"/>
                </a:solidFill>
                <a:latin typeface="Gotham Black" pitchFamily="50" charset="0"/>
              </a:rPr>
              <a:t> PERCENTILE </a:t>
            </a:r>
            <a:r>
              <a:rPr lang="en-US" sz="3200" dirty="0" smtClean="0">
                <a:solidFill>
                  <a:schemeClr val="bg1"/>
                </a:solidFill>
                <a:latin typeface="Gotham Medium" pitchFamily="50" charset="0"/>
              </a:rPr>
              <a:t>for babies his age.</a:t>
            </a:r>
            <a:r>
              <a:rPr lang="en-US" sz="3200" dirty="0">
                <a:solidFill>
                  <a:schemeClr val="bg1"/>
                </a:solidFill>
                <a:latin typeface="Gotham Medium" pitchFamily="50" charset="0"/>
              </a:rPr>
              <a:t/>
            </a:r>
            <a:br>
              <a:rPr lang="en-US" sz="3200" dirty="0">
                <a:solidFill>
                  <a:schemeClr val="bg1"/>
                </a:solidFill>
                <a:latin typeface="Gotham Medium" pitchFamily="50" charset="0"/>
              </a:rPr>
            </a:br>
            <a:endParaRPr lang="en-US" sz="3200" dirty="0">
              <a:solidFill>
                <a:schemeClr val="bg1"/>
              </a:solidFill>
              <a:latin typeface="Gotham Medium" pitchFamily="50" charset="0"/>
            </a:endParaRPr>
          </a:p>
          <a:p>
            <a:r>
              <a:rPr lang="en-US" sz="3200" dirty="0" smtClean="0">
                <a:solidFill>
                  <a:schemeClr val="bg1"/>
                </a:solidFill>
                <a:latin typeface="Gotham Medium" pitchFamily="50" charset="0"/>
              </a:rPr>
              <a:t>What is the standard deviation of weights for male babies at 6 months of age?</a:t>
            </a:r>
            <a:endParaRPr lang="en-US" sz="3200" dirty="0">
              <a:solidFill>
                <a:schemeClr val="bg1"/>
              </a:solidFill>
              <a:latin typeface="Gotham Medium" pitchFamily="50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90800" y="5189795"/>
            <a:ext cx="299857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  <a:latin typeface="Gotham Black" pitchFamily="50" charset="0"/>
              </a:rPr>
              <a:t>ANSWER</a:t>
            </a:r>
            <a:r>
              <a:rPr lang="en-US" sz="3200" dirty="0" smtClean="0">
                <a:solidFill>
                  <a:srgbClr val="FFFF00"/>
                </a:solidFill>
                <a:latin typeface="Gotham Medium" pitchFamily="50" charset="0"/>
              </a:rPr>
              <a:t>:</a:t>
            </a:r>
            <a:br>
              <a:rPr lang="en-US" sz="3200" dirty="0" smtClean="0">
                <a:solidFill>
                  <a:srgbClr val="FFFF00"/>
                </a:solidFill>
                <a:latin typeface="Gotham Medium" pitchFamily="50" charset="0"/>
              </a:rPr>
            </a:br>
            <a:r>
              <a:rPr lang="en-US" sz="2400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Gotham Medium" pitchFamily="50" charset="0"/>
              </a:rPr>
              <a:t>about 2.13 pounds</a:t>
            </a:r>
            <a:endParaRPr lang="en-US" sz="2400" dirty="0">
              <a:solidFill>
                <a:schemeClr val="accent3">
                  <a:lumMod val="20000"/>
                  <a:lumOff val="80000"/>
                </a:schemeClr>
              </a:solidFill>
              <a:latin typeface="Gotham Medium" pitchFamily="50" charset="0"/>
            </a:endParaRPr>
          </a:p>
        </p:txBody>
      </p:sp>
      <p:pic>
        <p:nvPicPr>
          <p:cNvPr id="13314" name="Picture 2" descr="C:\Users\Brian Youn\Dropbox\Photo Sep 09, 9 23 28 AM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50" t="1712" r="35158" b="40245"/>
          <a:stretch/>
        </p:blipFill>
        <p:spPr bwMode="auto">
          <a:xfrm rot="10562459">
            <a:off x="6581224" y="3951382"/>
            <a:ext cx="1973789" cy="2476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213" y="2938046"/>
            <a:ext cx="60542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Gotham Medium" pitchFamily="50" charset="0"/>
              </a:rPr>
              <a:t>(meanwhile he was at the </a:t>
            </a:r>
            <a:r>
              <a:rPr lang="en-US" sz="1600" dirty="0" smtClean="0">
                <a:solidFill>
                  <a:srgbClr val="FFFF00"/>
                </a:solidFill>
                <a:latin typeface="Gotham Black" pitchFamily="50" charset="0"/>
              </a:rPr>
              <a:t>50</a:t>
            </a:r>
            <a:r>
              <a:rPr lang="en-US" sz="1600" baseline="30000" dirty="0" smtClean="0">
                <a:solidFill>
                  <a:srgbClr val="FFFF00"/>
                </a:solidFill>
                <a:latin typeface="Gotham Black" pitchFamily="50" charset="0"/>
              </a:rPr>
              <a:t>TH</a:t>
            </a:r>
            <a:r>
              <a:rPr lang="en-US" sz="1600" dirty="0" smtClean="0">
                <a:solidFill>
                  <a:srgbClr val="FFFF00"/>
                </a:solidFill>
                <a:latin typeface="Gotham Black" pitchFamily="50" charset="0"/>
              </a:rPr>
              <a:t> PERCENTILE</a:t>
            </a:r>
            <a:r>
              <a:rPr lang="en-US" sz="1600" dirty="0" smtClean="0">
                <a:solidFill>
                  <a:schemeClr val="accent3">
                    <a:lumMod val="20000"/>
                    <a:lumOff val="80000"/>
                  </a:schemeClr>
                </a:solidFill>
                <a:latin typeface="Gotham Medium" pitchFamily="50" charset="0"/>
              </a:rPr>
              <a:t> for height…)</a:t>
            </a:r>
            <a:endParaRPr lang="en-US" sz="1600" dirty="0">
              <a:solidFill>
                <a:schemeClr val="accent3">
                  <a:lumMod val="20000"/>
                  <a:lumOff val="80000"/>
                </a:schemeClr>
              </a:solidFill>
              <a:latin typeface="Gotham Medium" pitchFamily="50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900494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6">
                <a:lumMod val="50000"/>
              </a:schemeClr>
            </a:gs>
            <a:gs pos="100000">
              <a:schemeClr val="accent6">
                <a:lumMod val="75000"/>
              </a:schemeClr>
            </a:gs>
          </a:gsLst>
          <a:path path="circle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3140" y="2787801"/>
            <a:ext cx="70954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60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  <a:cs typeface="Arial" charset="0"/>
              </a:rPr>
              <a:t>the end</a:t>
            </a:r>
            <a:r>
              <a:rPr lang="en-US" sz="1200" dirty="0" smtClean="0">
                <a:solidFill>
                  <a:prstClr val="white"/>
                </a:solidFill>
                <a:latin typeface="Gotham Medium" pitchFamily="50" charset="0"/>
                <a:cs typeface="Arial" charset="0"/>
              </a:rPr>
              <a:t/>
            </a:r>
            <a:br>
              <a:rPr lang="en-US" sz="1200" dirty="0" smtClean="0">
                <a:solidFill>
                  <a:prstClr val="white"/>
                </a:solidFill>
                <a:latin typeface="Gotham Medium" pitchFamily="50" charset="0"/>
                <a:cs typeface="Arial" charset="0"/>
              </a:rPr>
            </a:br>
            <a:r>
              <a:rPr lang="en-US" sz="1200" i="1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Gotham Medium" pitchFamily="50" charset="0"/>
                <a:cs typeface="Arial" charset="0"/>
              </a:rPr>
              <a:t>for now…</a:t>
            </a:r>
          </a:p>
          <a:p>
            <a:pPr algn="r"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otham Medium" pitchFamily="50" charset="0"/>
              <a:cs typeface="Arial" charset="0"/>
            </a:endParaRPr>
          </a:p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  <a:cs typeface="Arial" charset="0"/>
              </a:rPr>
              <a:t>(homework #14 is </a:t>
            </a:r>
            <a:r>
              <a:rPr lang="en-US" sz="24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Black" pitchFamily="50" charset="0"/>
                <a:cs typeface="Arial" charset="0"/>
              </a:rPr>
              <a:t>VERY IMPORTANT</a:t>
            </a:r>
            <a:r>
              <a:rPr lang="en-US" sz="24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  <a:cs typeface="Arial" charset="0"/>
              </a:rPr>
              <a:t>, </a:t>
            </a:r>
            <a:br>
              <a:rPr lang="en-US" sz="24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  <a:cs typeface="Arial" charset="0"/>
              </a:rPr>
            </a:br>
            <a:r>
              <a:rPr lang="en-US" sz="24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otham Medium" pitchFamily="50" charset="0"/>
                <a:cs typeface="Arial" charset="0"/>
              </a:rPr>
              <a:t>and due next time)</a:t>
            </a:r>
            <a:endParaRPr lang="en-US" sz="2400" dirty="0">
              <a:solidFill>
                <a:prstClr val="white"/>
              </a:solidFill>
              <a:latin typeface="Gotham Medium" pitchFamily="50" charset="0"/>
              <a:cs typeface="Arial" charset="0"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2914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7993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305800" cy="687387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ore walrus weights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half" idx="1"/>
          </p:nvPr>
        </p:nvSpPr>
        <p:spPr>
          <a:xfrm>
            <a:off x="239713" y="762000"/>
            <a:ext cx="8523287" cy="1447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Gotham Medium" pitchFamily="50" charset="0"/>
              </a:rPr>
              <a:t>The mean weight for an adult FEMALE walrus is 812 kg, with a standard deviation of 67 kg.</a:t>
            </a:r>
            <a:endParaRPr lang="en-US" sz="2800" dirty="0">
              <a:latin typeface="Gotham Medium" pitchFamily="50" charset="0"/>
            </a:endParaRPr>
          </a:p>
        </p:txBody>
      </p:sp>
      <p:sp>
        <p:nvSpPr>
          <p:cNvPr id="13" name="Text Placeholder 7"/>
          <p:cNvSpPr txBox="1">
            <a:spLocks/>
          </p:cNvSpPr>
          <p:nvPr/>
        </p:nvSpPr>
        <p:spPr>
          <a:xfrm>
            <a:off x="228601" y="2057400"/>
            <a:ext cx="4572000" cy="25146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dirty="0" smtClean="0">
                <a:latin typeface="Gotham Medium" pitchFamily="50" charset="0"/>
              </a:rPr>
              <a:t>Delilah weighs 680 kg (she’s been watching her figure!).  Find Delilah’s standardized score (z-score), then interpret this in context.</a:t>
            </a:r>
            <a:endParaRPr lang="en-US" sz="2800" dirty="0">
              <a:latin typeface="Gotham Medium" pitchFamily="50" charset="0"/>
            </a:endParaRPr>
          </a:p>
        </p:txBody>
      </p:sp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797629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61225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305800" cy="687387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mparing walrus weights…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half" idx="1"/>
          </p:nvPr>
        </p:nvSpPr>
        <p:spPr>
          <a:xfrm>
            <a:off x="239713" y="762000"/>
            <a:ext cx="8523287" cy="14478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800" dirty="0" smtClean="0">
                <a:latin typeface="Gotham Medium" pitchFamily="50" charset="0"/>
              </a:rPr>
              <a:t>Based on the z-scores that we calculated, who’s weight is </a:t>
            </a:r>
            <a:r>
              <a:rPr lang="en-US" sz="4000" dirty="0" smtClean="0">
                <a:solidFill>
                  <a:srgbClr val="FF0000"/>
                </a:solidFill>
                <a:latin typeface="Creepy" pitchFamily="82" charset="0"/>
              </a:rPr>
              <a:t>MORE UNUSUAL </a:t>
            </a:r>
            <a:r>
              <a:rPr lang="en-US" sz="2800" dirty="0" smtClean="0">
                <a:latin typeface="Gotham Medium" pitchFamily="50" charset="0"/>
              </a:rPr>
              <a:t>for their gender – Chuck or Delilah?</a:t>
            </a:r>
            <a:endParaRPr lang="en-US" sz="2800" dirty="0">
              <a:latin typeface="Gotham Medium" pitchFamily="50" charset="0"/>
            </a:endParaRPr>
          </a:p>
        </p:txBody>
      </p:sp>
      <p:pic>
        <p:nvPicPr>
          <p:cNvPr id="13316" name="Picture 4" descr="http://seagrant.uaf.edu/news/01ASJ/images/walrus-draw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797629"/>
            <a:ext cx="2619375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23" descr="http://cdn.ocp.org/spiritandsong.com/images/walru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71218"/>
            <a:ext cx="4000500" cy="325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2335903"/>
            <a:ext cx="21098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3333CC"/>
                </a:solidFill>
                <a:latin typeface="Gotham Black" pitchFamily="50" charset="0"/>
              </a:rPr>
              <a:t>z = 1.29</a:t>
            </a:r>
            <a:endParaRPr lang="en-US" sz="4000" dirty="0">
              <a:solidFill>
                <a:srgbClr val="3333CC"/>
              </a:solidFill>
              <a:latin typeface="Gotham Black" pitchFamily="50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2286000"/>
            <a:ext cx="229037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3333CC"/>
                </a:solidFill>
                <a:latin typeface="Gotham Black" pitchFamily="50" charset="0"/>
              </a:rPr>
              <a:t>z = -1.97</a:t>
            </a:r>
            <a:endParaRPr lang="en-US" sz="4000" dirty="0">
              <a:solidFill>
                <a:srgbClr val="3333CC"/>
              </a:solidFill>
              <a:latin typeface="Gotham Black" pitchFamily="50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575669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0" name="Rectangle 10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686800" cy="762000"/>
          </a:xfrm>
          <a:noFill/>
          <a:ln/>
        </p:spPr>
        <p:txBody>
          <a:bodyPr anchor="t" anchorCtr="0">
            <a:normAutofit/>
          </a:bodyPr>
          <a:lstStyle/>
          <a:p>
            <a:pPr algn="l"/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In an AP Comic Design class…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544513" y="914400"/>
            <a:ext cx="8294687" cy="510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Melody scored </a:t>
            </a:r>
            <a:r>
              <a:rPr lang="en-US" sz="4000" b="1" dirty="0" smtClean="0">
                <a:latin typeface="Arial" pitchFamily="34" charset="0"/>
                <a:cs typeface="Arial" pitchFamily="34" charset="0"/>
              </a:rPr>
              <a:t>84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on a test where the class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ean = 80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and a 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tandard deviation of 4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Josh scored 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90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on another test where the 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ean = 87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with a </a:t>
            </a:r>
            <a:r>
              <a:rPr lang="en-US" sz="2800" b="1" dirty="0" smtClean="0">
                <a:solidFill>
                  <a:schemeClr val="accent5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tandard deviation of 3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3600" b="1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Who scored better </a:t>
            </a:r>
            <a:r>
              <a:rPr lang="en-US" sz="4800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relative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to the other students in their AP Comic Design class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61215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2">
                <a:lumMod val="50000"/>
              </a:schemeClr>
            </a:gs>
            <a:gs pos="100000">
              <a:schemeClr val="accent2">
                <a:lumMod val="75000"/>
              </a:schemeClr>
            </a:gs>
          </a:gsLst>
          <a:path path="circle">
            <a:fillToRect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971800"/>
            <a:ext cx="83820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5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Normal Model</a:t>
            </a:r>
            <a:endParaRPr lang="en-US" dirty="0">
              <a:solidFill>
                <a:schemeClr val="accent5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48830" y="3576935"/>
            <a:ext cx="44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00"/>
                </a:solidFill>
                <a:latin typeface="Gotham Medium" pitchFamily="50" charset="0"/>
              </a:rPr>
              <a:t>(back to your own notes </a:t>
            </a:r>
            <a:r>
              <a:rPr lang="en-US" sz="2400" dirty="0" smtClean="0">
                <a:solidFill>
                  <a:srgbClr val="FFFF00"/>
                </a:solidFill>
                <a:latin typeface="Gotham Medium" pitchFamily="50" charset="0"/>
                <a:sym typeface="Wingdings" pitchFamily="2" charset="2"/>
              </a:rPr>
              <a:t>)</a:t>
            </a:r>
            <a:endParaRPr lang="en-US" sz="2400" dirty="0">
              <a:solidFill>
                <a:srgbClr val="FFFF00"/>
              </a:solidFill>
              <a:latin typeface="Gotham Medium" pitchFamily="50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43092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2181" name="Picture 5" descr="normal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600200"/>
            <a:ext cx="4267200" cy="495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2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"/>
            <a:ext cx="8294688" cy="2057400"/>
          </a:xfrm>
          <a:ln/>
        </p:spPr>
        <p:txBody>
          <a:bodyPr/>
          <a:lstStyle/>
          <a:p>
            <a:pPr marL="342900" indent="-342900"/>
            <a:r>
              <a:rPr lang="en-US" dirty="0" smtClean="0"/>
              <a:t>There </a:t>
            </a:r>
            <a:r>
              <a:rPr lang="en-US" dirty="0"/>
              <a:t>is a </a:t>
            </a:r>
            <a:r>
              <a:rPr lang="en-US" b="1" dirty="0">
                <a:solidFill>
                  <a:srgbClr val="0000FF"/>
                </a:solidFill>
              </a:rPr>
              <a:t>model</a:t>
            </a:r>
            <a:r>
              <a:rPr lang="en-US" dirty="0"/>
              <a:t> </a:t>
            </a:r>
            <a:r>
              <a:rPr lang="en-US" dirty="0" smtClean="0"/>
              <a:t>that </a:t>
            </a:r>
            <a:r>
              <a:rPr lang="en-US" dirty="0"/>
              <a:t>shows up over and over in </a:t>
            </a:r>
            <a:r>
              <a:rPr lang="en-US" dirty="0" smtClean="0"/>
              <a:t>Statistics, called </a:t>
            </a:r>
            <a:r>
              <a:rPr lang="en-US" dirty="0"/>
              <a:t>th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60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rmal model</a:t>
            </a:r>
            <a:endParaRPr lang="en-US" sz="2400" dirty="0"/>
          </a:p>
          <a:p>
            <a:pPr marL="342900" indent="-342900">
              <a:buFont typeface="Wingdings" pitchFamily="2" charset="2"/>
              <a:buNone/>
            </a:pPr>
            <a:r>
              <a:rPr lang="en-US" sz="2400" dirty="0"/>
              <a:t>  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505937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2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OWBARVISIBLE" val="True"/>
  <p:tag name="CSVFORMAT" val="0"/>
  <p:tag name="COUNTDOWNSTYLE" val="-1"/>
  <p:tag name="COUNTDOWNSECONDS" val="10"/>
  <p:tag name="BACKUPSESSIONS" val="True"/>
  <p:tag name="REVIEWONLY" val="False"/>
  <p:tag name="RACEENDPOINTS" val="100"/>
  <p:tag name="PARTICIPANTSINLEADERBOARD" val="5"/>
  <p:tag name="BUBBLESIZEVISIBLE" val="True"/>
  <p:tag name="CUSTOMGRIDBACKCOLOR" val="-722948"/>
  <p:tag name="CUSTOMCELLBACKCOLOR3" val="-268652"/>
  <p:tag name="DISPLAYDEVICENUMBER" val="True"/>
  <p:tag name="AUTOSIZEGRID" val="True"/>
  <p:tag name="POLLINGCYCLE" val="2"/>
  <p:tag name="INCLUDENONRESPONDERS" val="False"/>
  <p:tag name="CORRECTPOINTVALUE" val="1"/>
  <p:tag name="ZEROBASED" val="False"/>
  <p:tag name="FIBDISPLAYRESULTS" val="True"/>
  <p:tag name="PRRESPONSE1" val="10"/>
  <p:tag name="PRRESPONSE5" val="6"/>
  <p:tag name="PRRESPONSE9" val="2"/>
  <p:tag name="USESECONDARYMONITOR" val="True"/>
  <p:tag name="ANSWERNOWTEXT" val="Answer Now"/>
  <p:tag name="INPUTSOURCE" val="1"/>
  <p:tag name="CHARTVALUEFORMAT" val="0%"/>
  <p:tag name="STDCHART" val="1"/>
  <p:tag name="TEAMSINLEADERBOARD" val="5"/>
  <p:tag name="BUBBLEGROUPING" val="3"/>
  <p:tag name="CUSTOMCELLBACKCOLOR2" val="-13395457"/>
  <p:tag name="DISPLAYDEVICEID" val="False"/>
  <p:tag name="GRIDPOSITION" val="8"/>
  <p:tag name="RESETCHARTS" val="True"/>
  <p:tag name="INCORRECTPOINTVALUE" val="0"/>
  <p:tag name="CHARTSCALE" val="True"/>
  <p:tag name="FIBDISPLAYKEYWORDS" val="True"/>
  <p:tag name="PRRESPONSE6" val="5"/>
  <p:tag name="SHOWFLASHWARNING" val="True"/>
  <p:tag name="RESPCOUNTERSTYLE" val="-1"/>
  <p:tag name="ALLOWDUPLICATES" val="False"/>
  <p:tag name="AUTOUPDATEALIASES" val="True"/>
  <p:tag name="MAXRESPONDERS" val="5"/>
  <p:tag name="CUSTOMCELLFORECOLOR" val="-16777216"/>
  <p:tag name="DISPLAYNAME" val="True"/>
  <p:tag name="GRIDFONTSIZE" val="12"/>
  <p:tag name="INCLUDEPPT" val="True"/>
  <p:tag name="AUTOADJUSTPARTRANGE" val="True"/>
  <p:tag name="PRRESPONSE2" val="9"/>
  <p:tag name="PRRESPONSE8" val="3"/>
  <p:tag name="POWERPOINTVERSION" val="14.0"/>
  <p:tag name="RESPCOUNTERFORMAT" val="0"/>
  <p:tag name="AUTOADVANCE" val="False"/>
  <p:tag name="SKIPREMAININGRACESLIDES" val="True"/>
  <p:tag name="CUSTOMCELLBACKCOLOR1" val="-657956"/>
  <p:tag name="GRIDROTATIONINTERVAL" val="2"/>
  <p:tag name="MULTIRESPDIVISOR" val="1"/>
  <p:tag name="ADVANCEDSETTINGSVIEW" val="True"/>
  <p:tag name="PRRESPONSE4" val="7"/>
  <p:tag name="TPVERSION" val="2008"/>
  <p:tag name="RESPTABLESTYLE" val="-1"/>
  <p:tag name="RACERSMAXDISPLAYED" val="5"/>
  <p:tag name="DEFAULTNUMTEAMS" val="5"/>
  <p:tag name="GRIDSIZE" val="{Width=600, Height=400}"/>
  <p:tag name="REALTIMEBACKUP" val="False"/>
  <p:tag name="PRRESPONSE3" val="8"/>
  <p:tag name="SAVECSVWITHSESSION" val="False"/>
  <p:tag name="BACKUPMAINTENANCE" val="7"/>
  <p:tag name="BUBBLEVALUEFORMAT" val="0.0"/>
  <p:tag name="CHARTCOLORS" val="2"/>
  <p:tag name="FIBNUMRESULTS" val="5"/>
  <p:tag name="ALWAYSOPENPOLL" val="False"/>
  <p:tag name="ROTATIONINTERVAL" val="2"/>
  <p:tag name="USESCHEMECOLORS" val="False"/>
  <p:tag name="REALTIMEBACKUPPATH" val="(None)"/>
  <p:tag name="BULLETTYPE" val="3"/>
  <p:tag name="BUBBLENAMEVISIBLE" val="True"/>
  <p:tag name="ALLOWUSERFEEDBACK" val="True"/>
  <p:tag name="ANSWERNOWSTYLE" val="-1"/>
  <p:tag name="GRIDOPACITY" val="77"/>
  <p:tag name="PRRESPONSE10" val="1"/>
  <p:tag name="CHARTLABELS" val="0"/>
  <p:tag name="RACEANIMATIONSPEED" val="3"/>
  <p:tag name="NUMRESPONSES" val="1"/>
  <p:tag name="CUSTOMCELLBACKCOLOR4" val="-8355712"/>
  <p:tag name="PRRESPONSE7" val="4"/>
  <p:tag name="FIBINCLUDEOTHER" val="True"/>
  <p:tag name="DELIMITERS" val="3.1"/>
  <p:tag name="TASKPANEKEY" val="22773cb9-2b4e-48b5-a719-0a11eb6c9d10"/>
  <p:tag name="TPFULLVERSION" val="4.5.1.2243"/>
  <p:tag name="EXPANDSHOWBAR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Eurostile LT Bold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ends">
  <a:themeElements>
    <a:clrScheme name="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Blend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Eurostile LT Bold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Eurostile LT Bold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Module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4044</TotalTime>
  <Words>1104</Words>
  <Application>Microsoft Office PowerPoint</Application>
  <PresentationFormat>On-screen Show (4:3)</PresentationFormat>
  <Paragraphs>139</Paragraphs>
  <Slides>47</Slides>
  <Notes>5</Notes>
  <HiddenSlides>4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7</vt:i4>
      </vt:variant>
    </vt:vector>
  </HeadingPairs>
  <TitlesOfParts>
    <vt:vector size="68" baseType="lpstr">
      <vt:lpstr>Arial</vt:lpstr>
      <vt:lpstr>Calibri</vt:lpstr>
      <vt:lpstr>Comic Sans MS</vt:lpstr>
      <vt:lpstr>Corbel</vt:lpstr>
      <vt:lpstr>Creepy</vt:lpstr>
      <vt:lpstr>Eurostile LT Bold</vt:lpstr>
      <vt:lpstr>Gotham Black</vt:lpstr>
      <vt:lpstr>Gotham Medium</vt:lpstr>
      <vt:lpstr>Symbol</vt:lpstr>
      <vt:lpstr>Tahoma</vt:lpstr>
      <vt:lpstr>Times New Roman</vt:lpstr>
      <vt:lpstr>Wingdings</vt:lpstr>
      <vt:lpstr>Wingdings 2</vt:lpstr>
      <vt:lpstr>Wingdings 3</vt:lpstr>
      <vt:lpstr>Office Theme</vt:lpstr>
      <vt:lpstr>Blends</vt:lpstr>
      <vt:lpstr>1_Office Theme</vt:lpstr>
      <vt:lpstr>Module</vt:lpstr>
      <vt:lpstr>2_Office Theme</vt:lpstr>
      <vt:lpstr>Equation</vt:lpstr>
      <vt:lpstr>MathType 6.0 Equation</vt:lpstr>
      <vt:lpstr>Standardized scores and the Normal Model</vt:lpstr>
      <vt:lpstr>standardizing with z-scores</vt:lpstr>
      <vt:lpstr>Walrus weights</vt:lpstr>
      <vt:lpstr>Standardizing with z-scores</vt:lpstr>
      <vt:lpstr>more walrus weights</vt:lpstr>
      <vt:lpstr>comparing walrus weights…</vt:lpstr>
      <vt:lpstr>In an AP Comic Design class…</vt:lpstr>
      <vt:lpstr>the Normal Model</vt:lpstr>
      <vt:lpstr>PowerPoint Presentation</vt:lpstr>
      <vt:lpstr>PowerPoint Presentation</vt:lpstr>
      <vt:lpstr>PowerPoint Presentation</vt:lpstr>
      <vt:lpstr>68% of observations fall within 1s of m</vt:lpstr>
      <vt:lpstr>95% of observations fall within 2s of m</vt:lpstr>
      <vt:lpstr>99.7% of observations fall within 3s of m</vt:lpstr>
      <vt:lpstr>The    R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(working backwards with the Normal model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ndard deviation and the Normal Model</dc:title>
  <dc:creator>Brian Youn</dc:creator>
  <cp:lastModifiedBy>Brian_Youn</cp:lastModifiedBy>
  <cp:revision>407</cp:revision>
  <dcterms:created xsi:type="dcterms:W3CDTF">2011-09-11T20:43:31Z</dcterms:created>
  <dcterms:modified xsi:type="dcterms:W3CDTF">2016-09-29T19:04:52Z</dcterms:modified>
</cp:coreProperties>
</file>